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84B28C" w14:textId="77777777" w:rsidR="00FE232E" w:rsidRDefault="00FE232E" w:rsidP="00CA304D">
      <w:pPr>
        <w:pStyle w:val="Heading1"/>
      </w:pPr>
      <w:r>
        <w:t>Design</w:t>
      </w:r>
    </w:p>
    <w:p w14:paraId="39C2A729" w14:textId="77777777" w:rsidR="0025436B" w:rsidRDefault="00320E1D" w:rsidP="003D61E2">
      <w:pPr>
        <w:jc w:val="both"/>
      </w:pPr>
      <w:r>
        <w:t xml:space="preserve">Our design consists of a two-DOF stacked cartwheel flexure assembly actuated using two voice coils. Knife edge sensors and </w:t>
      </w:r>
      <w:r w:rsidR="006A3B7E">
        <w:t>IMU</w:t>
      </w:r>
      <w:r>
        <w:t xml:space="preserve"> data are used for control feedback.</w:t>
      </w:r>
      <w:r w:rsidR="0025436B">
        <w:t xml:space="preserve"> An angular flexure system is used because moving the flexure through a small angle causes a large linear displacement of the laser dot at the target. A mechanism consisting of only linear displacement flexures would require three degrees of freedom to meet the design requirements; a system based on angular flexures only requires two degrees of freedom, and therefore two actuators, to meet the same requirements. The combination of less axes (less mass) and the lever effect allows for significantly higher bandwidth, compared to linear axes. </w:t>
      </w:r>
      <w:r>
        <w:t xml:space="preserve"> A schematic of the mechanical design is presented in </w:t>
      </w:r>
      <w:r w:rsidR="00566AC9">
        <w:fldChar w:fldCharType="begin"/>
      </w:r>
      <w:r w:rsidR="00566AC9">
        <w:instrText xml:space="preserve"> REF _Ref494139919 \h </w:instrText>
      </w:r>
      <w:r w:rsidR="00566AC9">
        <w:fldChar w:fldCharType="separate"/>
      </w:r>
      <w:r w:rsidR="00566AC9" w:rsidRPr="00DF0E5D">
        <w:t xml:space="preserve">Figure </w:t>
      </w:r>
      <w:r w:rsidR="00566AC9">
        <w:rPr>
          <w:noProof/>
        </w:rPr>
        <w:t>1</w:t>
      </w:r>
      <w:r w:rsidR="00566AC9">
        <w:fldChar w:fldCharType="end"/>
      </w:r>
      <w:r w:rsidR="00566AC9">
        <w:t>.</w:t>
      </w:r>
      <w:r>
        <w:t xml:space="preserve"> </w:t>
      </w:r>
    </w:p>
    <w:p w14:paraId="7B93A4EF" w14:textId="77777777" w:rsidR="00140D77" w:rsidRDefault="00DA4262" w:rsidP="00140D77">
      <w:pPr>
        <w:keepNext/>
        <w:jc w:val="center"/>
      </w:pPr>
      <w:r w:rsidRPr="00DA4262">
        <w:rPr>
          <w:noProof/>
        </w:rPr>
        <w:drawing>
          <wp:inline distT="0" distB="0" distL="0" distR="0" wp14:anchorId="402C3668" wp14:editId="7B301329">
            <wp:extent cx="4303986" cy="21786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7703" cy="2180508"/>
                    </a:xfrm>
                    <a:prstGeom prst="rect">
                      <a:avLst/>
                    </a:prstGeom>
                    <a:noFill/>
                    <a:ln>
                      <a:noFill/>
                    </a:ln>
                  </pic:spPr>
                </pic:pic>
              </a:graphicData>
            </a:graphic>
          </wp:inline>
        </w:drawing>
      </w:r>
    </w:p>
    <w:p w14:paraId="6A2B6B3E" w14:textId="77777777" w:rsidR="00140D77" w:rsidRPr="00DF0E5D" w:rsidRDefault="00140D77" w:rsidP="00140D77">
      <w:pPr>
        <w:pStyle w:val="Caption"/>
        <w:jc w:val="center"/>
        <w:rPr>
          <w:sz w:val="22"/>
        </w:rPr>
      </w:pPr>
      <w:bookmarkStart w:id="0" w:name="_Ref494139919"/>
      <w:r w:rsidRPr="00DF0E5D">
        <w:rPr>
          <w:sz w:val="22"/>
        </w:rPr>
        <w:t xml:space="preserve">Figure </w:t>
      </w:r>
      <w:r w:rsidRPr="00DF0E5D">
        <w:rPr>
          <w:sz w:val="22"/>
        </w:rPr>
        <w:fldChar w:fldCharType="begin"/>
      </w:r>
      <w:r w:rsidRPr="00DF0E5D">
        <w:rPr>
          <w:sz w:val="22"/>
        </w:rPr>
        <w:instrText xml:space="preserve"> SEQ Figure \* ARABIC </w:instrText>
      </w:r>
      <w:r w:rsidRPr="00DF0E5D">
        <w:rPr>
          <w:sz w:val="22"/>
        </w:rPr>
        <w:fldChar w:fldCharType="separate"/>
      </w:r>
      <w:r w:rsidR="003A1DF1">
        <w:rPr>
          <w:noProof/>
          <w:sz w:val="22"/>
        </w:rPr>
        <w:t>1</w:t>
      </w:r>
      <w:r w:rsidRPr="00DF0E5D">
        <w:rPr>
          <w:sz w:val="22"/>
        </w:rPr>
        <w:fldChar w:fldCharType="end"/>
      </w:r>
      <w:bookmarkEnd w:id="0"/>
      <w:r w:rsidRPr="00DF0E5D">
        <w:rPr>
          <w:sz w:val="22"/>
        </w:rPr>
        <w:t>: Schematic of mechanical assembly</w:t>
      </w:r>
    </w:p>
    <w:p w14:paraId="1EBE24A2" w14:textId="77777777" w:rsidR="00FE232E" w:rsidRDefault="0025436B" w:rsidP="003D61E2">
      <w:pPr>
        <w:jc w:val="both"/>
      </w:pPr>
      <w:r>
        <w:t>The first flexure is attached to the base and</w:t>
      </w:r>
      <w:r w:rsidR="006A3B7E">
        <w:t xml:space="preserve"> rotates round the x-axis</w:t>
      </w:r>
      <w:r>
        <w:t xml:space="preserve"> when actuated</w:t>
      </w:r>
      <w:r w:rsidR="00DA4262">
        <w:t xml:space="preserve"> by </w:t>
      </w:r>
      <w:r w:rsidR="00DA4262" w:rsidRPr="00DA4262">
        <w:rPr>
          <w:position w:val="-10"/>
        </w:rPr>
        <w:object w:dxaOrig="440" w:dyaOrig="320" w14:anchorId="7E5C14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4.4pt" o:ole="">
            <v:imagedata r:id="rId8" o:title=""/>
          </v:shape>
          <o:OLEObject Type="Embed" ProgID="Equation.DSMT4" ShapeID="_x0000_i1025" DrawAspect="Content" ObjectID="_1567885629" r:id="rId9"/>
        </w:object>
      </w:r>
      <w:r w:rsidR="00DA4262">
        <w:t xml:space="preserve"> </w:t>
      </w:r>
      <w:r w:rsidR="006A3B7E">
        <w:t>, controlling the vertical position of the laser on the target.</w:t>
      </w:r>
      <w:r>
        <w:t xml:space="preserve"> The second flexure is rigidly connected to the first and rotates around the z-axis when actuated</w:t>
      </w:r>
      <w:r w:rsidR="00DA4262">
        <w:t xml:space="preserve"> by </w:t>
      </w:r>
      <w:r w:rsidR="00DA4262" w:rsidRPr="00DA4262">
        <w:rPr>
          <w:position w:val="-10"/>
        </w:rPr>
        <w:object w:dxaOrig="440" w:dyaOrig="320" w14:anchorId="2D993DA0">
          <v:shape id="_x0000_i1026" type="#_x0000_t75" style="width:21.6pt;height:14.4pt" o:ole="">
            <v:imagedata r:id="rId10" o:title=""/>
          </v:shape>
          <o:OLEObject Type="Embed" ProgID="Equation.DSMT4" ShapeID="_x0000_i1026" DrawAspect="Content" ObjectID="_1567885630" r:id="rId11"/>
        </w:object>
      </w:r>
      <w:r>
        <w:t xml:space="preserve">, controlling the horizontal position of the laser on the target. The schematic shows the design “unfolded” onto the page – the coordinate systems attached to each flexure show the orientation of each flexure stage. </w:t>
      </w:r>
      <w:r w:rsidR="00566AC9">
        <w:fldChar w:fldCharType="begin"/>
      </w:r>
      <w:r w:rsidR="00566AC9">
        <w:instrText xml:space="preserve"> REF _Ref494139939 \h </w:instrText>
      </w:r>
      <w:r w:rsidR="00566AC9">
        <w:fldChar w:fldCharType="separate"/>
      </w:r>
      <w:r w:rsidR="00566AC9" w:rsidRPr="00DF0E5D">
        <w:t xml:space="preserve">Figure </w:t>
      </w:r>
      <w:r w:rsidR="00566AC9">
        <w:rPr>
          <w:noProof/>
        </w:rPr>
        <w:t>2</w:t>
      </w:r>
      <w:r w:rsidR="00566AC9">
        <w:fldChar w:fldCharType="end"/>
      </w:r>
      <w:r>
        <w:t xml:space="preserve"> </w:t>
      </w:r>
      <w:r w:rsidR="00C8606C">
        <w:t>shows</w:t>
      </w:r>
      <w:r>
        <w:t xml:space="preserve"> an isometric view of the solid model.</w:t>
      </w:r>
    </w:p>
    <w:p w14:paraId="7F901F08" w14:textId="77777777" w:rsidR="00F037C8" w:rsidRDefault="00A0060E" w:rsidP="00F037C8">
      <w:pPr>
        <w:keepNext/>
        <w:jc w:val="center"/>
      </w:pPr>
      <w:r w:rsidRPr="00A0060E">
        <w:rPr>
          <w:noProof/>
        </w:rPr>
        <w:drawing>
          <wp:inline distT="0" distB="0" distL="0" distR="0" wp14:anchorId="6ADDE6C8" wp14:editId="5DEB87AE">
            <wp:extent cx="2506173" cy="1681755"/>
            <wp:effectExtent l="0" t="0" r="889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06173" cy="1681755"/>
                    </a:xfrm>
                    <a:prstGeom prst="rect">
                      <a:avLst/>
                    </a:prstGeom>
                    <a:noFill/>
                    <a:ln>
                      <a:noFill/>
                    </a:ln>
                  </pic:spPr>
                </pic:pic>
              </a:graphicData>
            </a:graphic>
          </wp:inline>
        </w:drawing>
      </w:r>
    </w:p>
    <w:p w14:paraId="57038159" w14:textId="77777777" w:rsidR="00140D77" w:rsidRPr="00DF0E5D" w:rsidRDefault="00F037C8" w:rsidP="00F037C8">
      <w:pPr>
        <w:pStyle w:val="Caption"/>
        <w:jc w:val="center"/>
        <w:rPr>
          <w:sz w:val="22"/>
        </w:rPr>
      </w:pPr>
      <w:bookmarkStart w:id="1" w:name="_Ref494139939"/>
      <w:r w:rsidRPr="00DF0E5D">
        <w:rPr>
          <w:sz w:val="22"/>
        </w:rPr>
        <w:t xml:space="preserve">Figure </w:t>
      </w:r>
      <w:r w:rsidRPr="00DF0E5D">
        <w:rPr>
          <w:sz w:val="22"/>
        </w:rPr>
        <w:fldChar w:fldCharType="begin"/>
      </w:r>
      <w:r w:rsidRPr="00DF0E5D">
        <w:rPr>
          <w:sz w:val="22"/>
        </w:rPr>
        <w:instrText xml:space="preserve"> SEQ Figure \* ARABIC </w:instrText>
      </w:r>
      <w:r w:rsidRPr="00DF0E5D">
        <w:rPr>
          <w:sz w:val="22"/>
        </w:rPr>
        <w:fldChar w:fldCharType="separate"/>
      </w:r>
      <w:r w:rsidR="003A1DF1">
        <w:rPr>
          <w:noProof/>
          <w:sz w:val="22"/>
        </w:rPr>
        <w:t>2</w:t>
      </w:r>
      <w:r w:rsidRPr="00DF0E5D">
        <w:rPr>
          <w:sz w:val="22"/>
        </w:rPr>
        <w:fldChar w:fldCharType="end"/>
      </w:r>
      <w:bookmarkEnd w:id="1"/>
      <w:r w:rsidRPr="00DF0E5D">
        <w:rPr>
          <w:sz w:val="22"/>
        </w:rPr>
        <w:t>: Solid model of mechanical design</w:t>
      </w:r>
      <w:r w:rsidR="001266A0">
        <w:rPr>
          <w:sz w:val="22"/>
        </w:rPr>
        <w:t xml:space="preserve"> (sensors not shown)</w:t>
      </w:r>
    </w:p>
    <w:p w14:paraId="3C860E85" w14:textId="77777777" w:rsidR="00CA304D" w:rsidRDefault="00CA304D" w:rsidP="00CA304D">
      <w:pPr>
        <w:pStyle w:val="Heading1"/>
      </w:pPr>
      <w:r>
        <w:lastRenderedPageBreak/>
        <w:t>Design Analysis</w:t>
      </w:r>
    </w:p>
    <w:p w14:paraId="7DE7E053" w14:textId="77777777" w:rsidR="00CA304D" w:rsidRPr="00F66ABA" w:rsidRDefault="00CA304D" w:rsidP="00CA304D">
      <w:pPr>
        <w:jc w:val="both"/>
      </w:pPr>
      <w:r>
        <w:t xml:space="preserve">A derivation of the natural frequency of an ideal cartwheel mechanism is shown in </w:t>
      </w:r>
      <w:r w:rsidR="00566AC9">
        <w:fldChar w:fldCharType="begin"/>
      </w:r>
      <w:r w:rsidR="00566AC9">
        <w:instrText xml:space="preserve"> REF _Ref494139953 \h </w:instrText>
      </w:r>
      <w:r w:rsidR="00566AC9">
        <w:fldChar w:fldCharType="separate"/>
      </w:r>
      <w:r w:rsidR="00566AC9">
        <w:t xml:space="preserve">Figure </w:t>
      </w:r>
      <w:r w:rsidR="00566AC9">
        <w:rPr>
          <w:noProof/>
        </w:rPr>
        <w:t>3</w:t>
      </w:r>
      <w:r w:rsidR="00566AC9">
        <w:fldChar w:fldCharType="end"/>
      </w:r>
      <w:r>
        <w:t>. This applies only to the yaw cartwheel, as the natural frequency of the pitch cartwheel will be lower because it ‘carries’ the yaw cartwheel during its motion. The behavior of the cartwheels is assumed to be uncoupled. The model used also assumes that parasitic motion caused by movement of the center of rotation of the flexure can be neglected – analysis using equation 4.137</w:t>
      </w:r>
      <w:r w:rsidRPr="0064401A">
        <w:rPr>
          <w:vertAlign w:val="superscript"/>
        </w:rPr>
        <w:t>[1]</w:t>
      </w:r>
      <w:r>
        <w:rPr>
          <w:vertAlign w:val="superscript"/>
        </w:rPr>
        <w:t xml:space="preserve"> </w:t>
      </w:r>
      <w:r>
        <w:t xml:space="preserve">shows that this parasitic motion is less than one micrometer. </w:t>
      </w:r>
    </w:p>
    <w:p w14:paraId="4395D274" w14:textId="77777777" w:rsidR="00CC329B" w:rsidRDefault="00CA304D" w:rsidP="00CC329B">
      <w:pPr>
        <w:keepNext/>
        <w:jc w:val="center"/>
      </w:pPr>
      <w:r w:rsidRPr="0064401A">
        <w:rPr>
          <w:noProof/>
        </w:rPr>
        <w:drawing>
          <wp:inline distT="0" distB="0" distL="0" distR="0" wp14:anchorId="2FC11653" wp14:editId="1D822826">
            <wp:extent cx="1423283" cy="2456953"/>
            <wp:effectExtent l="0" t="0" r="5715" b="635"/>
            <wp:docPr id="4"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13"/>
                    <a:stretch>
                      <a:fillRect/>
                    </a:stretch>
                  </pic:blipFill>
                  <pic:spPr>
                    <a:xfrm>
                      <a:off x="0" y="0"/>
                      <a:ext cx="1423683" cy="2457643"/>
                    </a:xfrm>
                    <a:prstGeom prst="rect">
                      <a:avLst/>
                    </a:prstGeom>
                  </pic:spPr>
                </pic:pic>
              </a:graphicData>
            </a:graphic>
          </wp:inline>
        </w:drawing>
      </w:r>
    </w:p>
    <w:p w14:paraId="65B7812F" w14:textId="77777777" w:rsidR="00CA304D" w:rsidRDefault="00CC329B" w:rsidP="00CC329B">
      <w:pPr>
        <w:pStyle w:val="Caption"/>
        <w:jc w:val="center"/>
      </w:pPr>
      <w:bookmarkStart w:id="2" w:name="_Ref494139953"/>
      <w:r>
        <w:t xml:space="preserve">Figure </w:t>
      </w:r>
      <w:r w:rsidR="00A64538">
        <w:fldChar w:fldCharType="begin"/>
      </w:r>
      <w:r w:rsidR="00A64538">
        <w:instrText xml:space="preserve"> SEQ Figure \* ARABIC </w:instrText>
      </w:r>
      <w:r w:rsidR="00A64538">
        <w:fldChar w:fldCharType="separate"/>
      </w:r>
      <w:r w:rsidR="003A1DF1">
        <w:rPr>
          <w:noProof/>
        </w:rPr>
        <w:t>3</w:t>
      </w:r>
      <w:r w:rsidR="00A64538">
        <w:rPr>
          <w:noProof/>
        </w:rPr>
        <w:fldChar w:fldCharType="end"/>
      </w:r>
      <w:bookmarkEnd w:id="2"/>
      <w:r>
        <w:t>: Math model for cartwheel flexure</w:t>
      </w:r>
    </w:p>
    <w:p w14:paraId="4BE3C822" w14:textId="77777777" w:rsidR="00CA304D" w:rsidRDefault="00CA304D" w:rsidP="00CA304D">
      <w:r w:rsidRPr="008B7E4D">
        <w:rPr>
          <w:position w:val="-48"/>
        </w:rPr>
        <w:object w:dxaOrig="1480" w:dyaOrig="1080" w14:anchorId="254B03E9">
          <v:shape id="_x0000_i1027" type="#_x0000_t75" style="width:1in;height:50.4pt" o:ole="">
            <v:imagedata r:id="rId14" o:title=""/>
          </v:shape>
          <o:OLEObject Type="Embed" ProgID="Equation.DSMT4" ShapeID="_x0000_i1027" DrawAspect="Content" ObjectID="_1567885631" r:id="rId15"/>
        </w:object>
      </w:r>
    </w:p>
    <w:p w14:paraId="7C8194F1" w14:textId="77777777" w:rsidR="00CA304D" w:rsidRDefault="00CA304D" w:rsidP="00CA304D">
      <w:pPr>
        <w:jc w:val="both"/>
      </w:pPr>
      <w:r w:rsidRPr="0064401A">
        <w:rPr>
          <w:position w:val="-4"/>
        </w:rPr>
        <w:object w:dxaOrig="200" w:dyaOrig="260" w14:anchorId="49E1CDC5">
          <v:shape id="_x0000_i1028" type="#_x0000_t75" style="width:7.2pt;height:14.4pt" o:ole="">
            <v:imagedata r:id="rId16" o:title=""/>
          </v:shape>
          <o:OLEObject Type="Embed" ProgID="Equation.DSMT4" ShapeID="_x0000_i1028" DrawAspect="Content" ObjectID="_1567885632" r:id="rId17"/>
        </w:object>
      </w:r>
      <w:r>
        <w:t xml:space="preserve"> is the off axis second moment of mass, </w:t>
      </w:r>
      <w:r w:rsidRPr="008B7E4D">
        <w:rPr>
          <w:position w:val="-10"/>
        </w:rPr>
        <w:object w:dxaOrig="240" w:dyaOrig="320" w14:anchorId="769FED62">
          <v:shape id="_x0000_i1029" type="#_x0000_t75" style="width:14.4pt;height:14.4pt" o:ole="">
            <v:imagedata r:id="rId18" o:title=""/>
          </v:shape>
          <o:OLEObject Type="Embed" ProgID="Equation.DSMT4" ShapeID="_x0000_i1029" DrawAspect="Content" ObjectID="_1567885633" r:id="rId19"/>
        </w:object>
      </w:r>
      <w:r>
        <w:t xml:space="preserve"> is the second moment of mass of the top block to which the </w:t>
      </w:r>
      <w:proofErr w:type="spellStart"/>
      <w:r>
        <w:t>leafs</w:t>
      </w:r>
      <w:proofErr w:type="spellEnd"/>
      <w:r>
        <w:t xml:space="preserve"> are attached, </w:t>
      </w:r>
      <w:r w:rsidRPr="00651DEF">
        <w:rPr>
          <w:position w:val="-10"/>
        </w:rPr>
        <w:object w:dxaOrig="1340" w:dyaOrig="300" w14:anchorId="7062BB3D">
          <v:shape id="_x0000_i1030" type="#_x0000_t75" style="width:64.8pt;height:14.4pt" o:ole="">
            <v:imagedata r:id="rId20" o:title=""/>
          </v:shape>
          <o:OLEObject Type="Embed" ProgID="Equation.DSMT4" ShapeID="_x0000_i1030" DrawAspect="Content" ObjectID="_1567885634" r:id="rId21"/>
        </w:object>
      </w:r>
      <w:r>
        <w:t xml:space="preserve">is the mass of the block, </w:t>
      </w:r>
      <w:r w:rsidR="003A1DF1" w:rsidRPr="0064401A">
        <w:rPr>
          <w:position w:val="-6"/>
        </w:rPr>
        <w:object w:dxaOrig="960" w:dyaOrig="260" w14:anchorId="16B61012">
          <v:shape id="_x0000_i1031" type="#_x0000_t75" style="width:50.4pt;height:14.4pt" o:ole="">
            <v:imagedata r:id="rId22" o:title=""/>
          </v:shape>
          <o:OLEObject Type="Embed" ProgID="Equation.DSMT4" ShapeID="_x0000_i1031" DrawAspect="Content" ObjectID="_1567885635" r:id="rId23"/>
        </w:object>
      </w:r>
      <w:r>
        <w:t xml:space="preserve">is the half length of the leaf, </w:t>
      </w:r>
      <w:commentRangeStart w:id="3"/>
      <w:r w:rsidRPr="0064401A">
        <w:rPr>
          <w:position w:val="-6"/>
        </w:rPr>
        <w:object w:dxaOrig="200" w:dyaOrig="200" w14:anchorId="61932E38">
          <v:shape id="_x0000_i1032" type="#_x0000_t75" style="width:7.2pt;height:7.2pt" o:ole="">
            <v:imagedata r:id="rId24" o:title=""/>
          </v:shape>
          <o:OLEObject Type="Embed" ProgID="Equation.DSMT4" ShapeID="_x0000_i1032" DrawAspect="Content" ObjectID="_1567885636" r:id="rId25"/>
        </w:object>
      </w:r>
      <w:r>
        <w:t xml:space="preserve">and </w:t>
      </w:r>
      <w:r w:rsidRPr="0064401A">
        <w:rPr>
          <w:position w:val="-6"/>
        </w:rPr>
        <w:object w:dxaOrig="180" w:dyaOrig="200" w14:anchorId="66611693">
          <v:shape id="_x0000_i1033" type="#_x0000_t75" style="width:7.2pt;height:7.2pt" o:ole="">
            <v:imagedata r:id="rId26" o:title=""/>
          </v:shape>
          <o:OLEObject Type="Embed" ProgID="Equation.DSMT4" ShapeID="_x0000_i1033" DrawAspect="Content" ObjectID="_1567885637" r:id="rId27"/>
        </w:object>
      </w:r>
      <w:r>
        <w:t xml:space="preserve"> are the dimensions of the block.</w:t>
      </w:r>
      <w:commentRangeEnd w:id="3"/>
      <w:r w:rsidR="00395853">
        <w:rPr>
          <w:rStyle w:val="CommentReference"/>
        </w:rPr>
        <w:commentReference w:id="3"/>
      </w:r>
    </w:p>
    <w:p w14:paraId="123BE487" w14:textId="77777777" w:rsidR="00CA304D" w:rsidRDefault="00CA304D" w:rsidP="00CA304D">
      <w:r>
        <w:t xml:space="preserve">Kinetic energy,  </w:t>
      </w:r>
      <w:r w:rsidRPr="008B7E4D">
        <w:rPr>
          <w:position w:val="-22"/>
        </w:rPr>
        <w:object w:dxaOrig="900" w:dyaOrig="580" w14:anchorId="35ABE563">
          <v:shape id="_x0000_i1034" type="#_x0000_t75" style="width:43.2pt;height:28.8pt" o:ole="">
            <v:imagedata r:id="rId31" o:title=""/>
          </v:shape>
          <o:OLEObject Type="Embed" ProgID="Equation.DSMT4" ShapeID="_x0000_i1034" DrawAspect="Content" ObjectID="_1567885638" r:id="rId32"/>
        </w:object>
      </w:r>
    </w:p>
    <w:p w14:paraId="1EBAD601" w14:textId="77777777" w:rsidR="00CA304D" w:rsidRDefault="00CA304D" w:rsidP="00CA304D">
      <w:r>
        <w:t xml:space="preserve">Potential energy, </w:t>
      </w:r>
      <w:r w:rsidRPr="008B7E4D">
        <w:rPr>
          <w:position w:val="-22"/>
        </w:rPr>
        <w:object w:dxaOrig="920" w:dyaOrig="580" w14:anchorId="1E8BD498">
          <v:shape id="_x0000_i1035" type="#_x0000_t75" style="width:43.2pt;height:28.8pt" o:ole="">
            <v:imagedata r:id="rId33" o:title=""/>
          </v:shape>
          <o:OLEObject Type="Embed" ProgID="Equation.DSMT4" ShapeID="_x0000_i1035" DrawAspect="Content" ObjectID="_1567885639" r:id="rId34"/>
        </w:object>
      </w:r>
    </w:p>
    <w:commentRangeStart w:id="4"/>
    <w:p w14:paraId="00B0985E" w14:textId="77777777" w:rsidR="00CA304D" w:rsidRDefault="00CA304D" w:rsidP="00CA304D">
      <w:pPr>
        <w:jc w:val="both"/>
      </w:pPr>
      <w:r w:rsidRPr="003D61E2">
        <w:rPr>
          <w:position w:val="-6"/>
        </w:rPr>
        <w:object w:dxaOrig="200" w:dyaOrig="260" w14:anchorId="75678596">
          <v:shape id="_x0000_i1036" type="#_x0000_t75" style="width:7.2pt;height:14.4pt" o:ole="">
            <v:imagedata r:id="rId35" o:title=""/>
          </v:shape>
          <o:OLEObject Type="Embed" ProgID="Equation.DSMT4" ShapeID="_x0000_i1036" DrawAspect="Content" ObjectID="_1567885640" r:id="rId36"/>
        </w:object>
      </w:r>
      <w:r w:rsidR="00395853">
        <w:t xml:space="preserve"> </w:t>
      </w:r>
      <w:r>
        <w:t>an</w:t>
      </w:r>
      <w:commentRangeEnd w:id="4"/>
      <w:r w:rsidR="00395853">
        <w:rPr>
          <w:rStyle w:val="CommentReference"/>
        </w:rPr>
        <w:commentReference w:id="4"/>
      </w:r>
      <w:r>
        <w:t xml:space="preserve">d </w:t>
      </w:r>
      <w:r w:rsidRPr="003D61E2">
        <w:rPr>
          <w:position w:val="-6"/>
        </w:rPr>
        <w:object w:dxaOrig="200" w:dyaOrig="300" w14:anchorId="1F7CB871">
          <v:shape id="_x0000_i1037" type="#_x0000_t75" style="width:7.2pt;height:14.4pt" o:ole="">
            <v:imagedata r:id="rId37" o:title=""/>
          </v:shape>
          <o:OLEObject Type="Embed" ProgID="Equation.DSMT4" ShapeID="_x0000_i1037" DrawAspect="Content" ObjectID="_1567885641" r:id="rId38"/>
        </w:object>
      </w:r>
      <w:r w:rsidR="00395853">
        <w:t xml:space="preserve"> </w:t>
      </w:r>
      <w:r>
        <w:t>are angular displacement and rate of angular displacement respectively.</w:t>
      </w:r>
    </w:p>
    <w:p w14:paraId="11D203E0" w14:textId="77777777" w:rsidR="00CA304D" w:rsidRDefault="00CA304D" w:rsidP="00CA304D">
      <w:r>
        <w:t xml:space="preserve">Stiffness of the leaf spring, </w:t>
      </w:r>
      <w:r w:rsidRPr="008B7E4D">
        <w:rPr>
          <w:position w:val="-22"/>
        </w:rPr>
        <w:object w:dxaOrig="859" w:dyaOrig="620" w14:anchorId="0EBC7EBA">
          <v:shape id="_x0000_i1038" type="#_x0000_t75" style="width:43.2pt;height:28.8pt" o:ole="">
            <v:imagedata r:id="rId39" o:title=""/>
          </v:shape>
          <o:OLEObject Type="Embed" ProgID="Equation.DSMT4" ShapeID="_x0000_i1038" DrawAspect="Content" ObjectID="_1567885642" r:id="rId40"/>
        </w:object>
      </w:r>
    </w:p>
    <w:p w14:paraId="40EB64EB" w14:textId="77777777" w:rsidR="00CA304D" w:rsidRDefault="00CA304D" w:rsidP="00CA304D">
      <w:pPr>
        <w:jc w:val="both"/>
      </w:pPr>
      <w:r w:rsidRPr="00651DEF">
        <w:rPr>
          <w:position w:val="-6"/>
        </w:rPr>
        <w:object w:dxaOrig="1200" w:dyaOrig="260" w14:anchorId="70565778">
          <v:shape id="_x0000_i1039" type="#_x0000_t75" style="width:57.6pt;height:14.4pt" o:ole="">
            <v:imagedata r:id="rId41" o:title=""/>
          </v:shape>
          <o:OLEObject Type="Embed" ProgID="Equation.DSMT4" ShapeID="_x0000_i1039" DrawAspect="Content" ObjectID="_1567885643" r:id="rId42"/>
        </w:object>
      </w:r>
      <w:r>
        <w:t xml:space="preserve">is the young’s modulus (303 stainless </w:t>
      </w:r>
      <w:proofErr w:type="gramStart"/>
      <w:r>
        <w:t>steel</w:t>
      </w:r>
      <w:r w:rsidR="003E0D6D">
        <w:rPr>
          <w:vertAlign w:val="superscript"/>
        </w:rPr>
        <w:t>[</w:t>
      </w:r>
      <w:proofErr w:type="gramEnd"/>
      <w:r w:rsidR="003E0D6D">
        <w:rPr>
          <w:vertAlign w:val="superscript"/>
        </w:rPr>
        <w:t>2]</w:t>
      </w:r>
      <w:r>
        <w:t xml:space="preserve">), </w:t>
      </w:r>
      <w:r w:rsidRPr="0064401A">
        <w:rPr>
          <w:position w:val="-6"/>
        </w:rPr>
        <w:object w:dxaOrig="1120" w:dyaOrig="260" w14:anchorId="3B6695BF">
          <v:shape id="_x0000_i1040" type="#_x0000_t75" style="width:57.6pt;height:14.4pt" o:ole="">
            <v:imagedata r:id="rId43" o:title=""/>
          </v:shape>
          <o:OLEObject Type="Embed" ProgID="Equation.DSMT4" ShapeID="_x0000_i1040" DrawAspect="Content" ObjectID="_1567885644" r:id="rId44"/>
        </w:object>
      </w:r>
      <w:r>
        <w:t xml:space="preserve">and </w:t>
      </w:r>
      <w:r w:rsidRPr="0064401A">
        <w:rPr>
          <w:position w:val="-6"/>
        </w:rPr>
        <w:object w:dxaOrig="1200" w:dyaOrig="260" w14:anchorId="698BA3AA">
          <v:shape id="_x0000_i1041" type="#_x0000_t75" style="width:57.6pt;height:14.4pt" o:ole="">
            <v:imagedata r:id="rId45" o:title=""/>
          </v:shape>
          <o:OLEObject Type="Embed" ProgID="Equation.DSMT4" ShapeID="_x0000_i1041" DrawAspect="Content" ObjectID="_1567885645" r:id="rId46"/>
        </w:object>
      </w:r>
      <w:r>
        <w:t>are the width and thickness of the leaf</w:t>
      </w:r>
    </w:p>
    <w:p w14:paraId="218B67B9" w14:textId="77777777" w:rsidR="00CA304D" w:rsidRDefault="00CA304D" w:rsidP="00CA304D">
      <w:pPr>
        <w:rPr>
          <w:b/>
        </w:rPr>
      </w:pPr>
      <w:r>
        <w:t xml:space="preserve">Natural frequency, </w:t>
      </w:r>
      <w:r w:rsidRPr="00345299">
        <w:rPr>
          <w:b/>
          <w:position w:val="-26"/>
        </w:rPr>
        <w:object w:dxaOrig="3320" w:dyaOrig="700" w14:anchorId="2D12A473">
          <v:shape id="_x0000_i1042" type="#_x0000_t75" style="width:165.6pt;height:36pt" o:ole="">
            <v:imagedata r:id="rId47" o:title=""/>
          </v:shape>
          <o:OLEObject Type="Embed" ProgID="Equation.DSMT4" ShapeID="_x0000_i1042" DrawAspect="Content" ObjectID="_1567885646" r:id="rId48"/>
        </w:object>
      </w:r>
    </w:p>
    <w:p w14:paraId="7C16E5FE" w14:textId="77777777" w:rsidR="00CA304D" w:rsidRPr="00F66ABA" w:rsidRDefault="00CA304D" w:rsidP="00CA304D">
      <w:pPr>
        <w:jc w:val="both"/>
      </w:pPr>
      <w:r>
        <w:t>An FRF analysis using a dynamic signal analyzer will be performed to arrive at experimentally derived transfer functions for both axes of the mechanical system.</w:t>
      </w:r>
    </w:p>
    <w:p w14:paraId="15822D8C" w14:textId="77777777" w:rsidR="00320E1D" w:rsidRDefault="00FE232E" w:rsidP="00CA304D">
      <w:pPr>
        <w:pStyle w:val="Heading1"/>
      </w:pPr>
      <w:r>
        <w:t>Error Budge</w:t>
      </w:r>
      <w:r w:rsidR="00320E1D">
        <w:t>t</w:t>
      </w:r>
    </w:p>
    <w:p w14:paraId="3E1A1978" w14:textId="77777777" w:rsidR="00CA304D" w:rsidRDefault="00CA304D" w:rsidP="00CA304D">
      <w:pPr>
        <w:pStyle w:val="Heading2"/>
      </w:pPr>
      <w:r>
        <w:t>Knife edge sensor</w:t>
      </w:r>
    </w:p>
    <w:p w14:paraId="0A4FE09F" w14:textId="77777777" w:rsidR="00CA304D" w:rsidRDefault="00320E1D" w:rsidP="003D61E2">
      <w:pPr>
        <w:jc w:val="both"/>
      </w:pPr>
      <w:r>
        <w:t>Any machine error that is constant in time when the machine is being used does not affect the performance with respect to t</w:t>
      </w:r>
      <w:r w:rsidR="00F037C8">
        <w:t>he objective of the competition, as the control algorithm will compensate for it.</w:t>
      </w:r>
      <w:r>
        <w:t xml:space="preserve"> This means that the driving error source in our machine design is the error in the sensors, due to factors such as resolution, drift, nonlinearity, etc. For example, the error in the knife edge sensor calibration curve</w:t>
      </w:r>
      <w:r w:rsidR="00566AC9">
        <w:t xml:space="preserve"> (</w:t>
      </w:r>
      <w:r w:rsidR="00566AC9">
        <w:fldChar w:fldCharType="begin"/>
      </w:r>
      <w:r w:rsidR="00566AC9">
        <w:instrText xml:space="preserve"> REF _Ref494139981 \h </w:instrText>
      </w:r>
      <w:r w:rsidR="00566AC9">
        <w:fldChar w:fldCharType="separate"/>
      </w:r>
      <w:r w:rsidR="00566AC9">
        <w:t xml:space="preserve">Figure </w:t>
      </w:r>
      <w:r w:rsidR="00566AC9">
        <w:rPr>
          <w:noProof/>
        </w:rPr>
        <w:t>4</w:t>
      </w:r>
      <w:r w:rsidR="00566AC9">
        <w:fldChar w:fldCharType="end"/>
      </w:r>
      <w:r w:rsidR="00566AC9">
        <w:t>)</w:t>
      </w:r>
      <w:r>
        <w:t>, over a usabl</w:t>
      </w:r>
      <w:r w:rsidR="004D1657">
        <w:t xml:space="preserve">e range of 350 micrometers, is </w:t>
      </w:r>
      <w:r w:rsidR="004D1657" w:rsidRPr="004D1657">
        <w:rPr>
          <w:position w:val="-10"/>
        </w:rPr>
        <w:object w:dxaOrig="1160" w:dyaOrig="320" w14:anchorId="3F3B94A3">
          <v:shape id="_x0000_i1043" type="#_x0000_t75" style="width:57.6pt;height:14.4pt" o:ole="">
            <v:imagedata r:id="rId49" o:title=""/>
          </v:shape>
          <o:OLEObject Type="Embed" ProgID="Equation.DSMT4" ShapeID="_x0000_i1043" DrawAspect="Content" ObjectID="_1567885647" r:id="rId50"/>
        </w:object>
      </w:r>
      <w:r>
        <w:t>.</w:t>
      </w:r>
      <w:r w:rsidR="00C8606C">
        <w:t xml:space="preserve"> This number is arrived at by taking fitting a 1</w:t>
      </w:r>
      <w:r w:rsidR="00C8606C" w:rsidRPr="00C8606C">
        <w:rPr>
          <w:vertAlign w:val="superscript"/>
        </w:rPr>
        <w:t>st</w:t>
      </w:r>
      <w:r w:rsidR="00C8606C">
        <w:t>-order polynomial to the calibration curve</w:t>
      </w:r>
      <w:r w:rsidR="003E0D6D">
        <w:t xml:space="preserve"> </w:t>
      </w:r>
      <w:r w:rsidR="003E0D6D">
        <w:rPr>
          <w:vertAlign w:val="superscript"/>
        </w:rPr>
        <w:t>[3]</w:t>
      </w:r>
      <w:r w:rsidR="00C8606C">
        <w:t>, taking the residual, and finding the standard deviation of the residual.</w:t>
      </w:r>
      <w:r>
        <w:t xml:space="preserve"> </w:t>
      </w:r>
      <w:r w:rsidR="004D1657">
        <w:t>The error is primarily attributable to the nonlinearity of the knife edge sensor at the edges of its usable range.</w:t>
      </w:r>
    </w:p>
    <w:p w14:paraId="3568E6F0" w14:textId="77777777" w:rsidR="00CC329B" w:rsidRDefault="004D1657" w:rsidP="00CC329B">
      <w:pPr>
        <w:keepNext/>
        <w:jc w:val="center"/>
      </w:pPr>
      <w:r>
        <w:rPr>
          <w:noProof/>
        </w:rPr>
        <w:drawing>
          <wp:inline distT="0" distB="0" distL="0" distR="0" wp14:anchorId="6BC20847" wp14:editId="0DC48E8C">
            <wp:extent cx="2636322" cy="2161309"/>
            <wp:effectExtent l="0" t="0" r="12065" b="1079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1470615A" w14:textId="77777777" w:rsidR="004D1657" w:rsidRDefault="00CC329B" w:rsidP="00CC329B">
      <w:pPr>
        <w:pStyle w:val="Caption"/>
        <w:jc w:val="center"/>
      </w:pPr>
      <w:bookmarkStart w:id="5" w:name="_Ref494139981"/>
      <w:r>
        <w:t xml:space="preserve">Figure </w:t>
      </w:r>
      <w:r w:rsidR="00A64538">
        <w:fldChar w:fldCharType="begin"/>
      </w:r>
      <w:r w:rsidR="00A64538">
        <w:instrText xml:space="preserve"> SEQ Figure \* ARABIC </w:instrText>
      </w:r>
      <w:r w:rsidR="00A64538">
        <w:fldChar w:fldCharType="separate"/>
      </w:r>
      <w:r w:rsidR="003A1DF1">
        <w:rPr>
          <w:noProof/>
        </w:rPr>
        <w:t>4</w:t>
      </w:r>
      <w:r w:rsidR="00A64538">
        <w:rPr>
          <w:noProof/>
        </w:rPr>
        <w:fldChar w:fldCharType="end"/>
      </w:r>
      <w:bookmarkEnd w:id="5"/>
      <w:r>
        <w:t>:</w:t>
      </w:r>
      <w:r w:rsidRPr="00CC329B">
        <w:t xml:space="preserve"> </w:t>
      </w:r>
      <w:r>
        <w:t>Linear portion of the calibration curve</w:t>
      </w:r>
    </w:p>
    <w:p w14:paraId="36537D35" w14:textId="77777777" w:rsidR="00CA304D" w:rsidRPr="00CA304D" w:rsidRDefault="00CA304D" w:rsidP="00CA304D">
      <w:pPr>
        <w:pStyle w:val="Heading2"/>
      </w:pPr>
      <w:r>
        <w:t>Gyroscope</w:t>
      </w:r>
    </w:p>
    <w:p w14:paraId="3BF726FB" w14:textId="77777777" w:rsidR="00D30617" w:rsidRPr="00D30617" w:rsidRDefault="00D30617" w:rsidP="00CA304D">
      <w:pPr>
        <w:jc w:val="both"/>
      </w:pPr>
      <w:r>
        <w:t xml:space="preserve">Uncertainty at the target due to the pitch and yaw measurement errors are </w:t>
      </w:r>
      <w:commentRangeStart w:id="6"/>
      <w:r w:rsidRPr="00D30617">
        <w:rPr>
          <w:position w:val="-10"/>
        </w:rPr>
        <w:object w:dxaOrig="1219" w:dyaOrig="320" w14:anchorId="489D42FC">
          <v:shape id="_x0000_i1044" type="#_x0000_t75" style="width:57.6pt;height:14.4pt" o:ole="">
            <v:imagedata r:id="rId52" o:title=""/>
          </v:shape>
          <o:OLEObject Type="Embed" ProgID="Equation.DSMT4" ShapeID="_x0000_i1044" DrawAspect="Content" ObjectID="_1567885648" r:id="rId53"/>
        </w:object>
      </w:r>
      <w:r>
        <w:t xml:space="preserve"> and </w:t>
      </w:r>
      <w:r w:rsidR="00395853">
        <w:t xml:space="preserve"> </w:t>
      </w:r>
      <w:r w:rsidRPr="00D30617">
        <w:rPr>
          <w:position w:val="-14"/>
        </w:rPr>
        <w:object w:dxaOrig="1260" w:dyaOrig="360" w14:anchorId="541FAB3E">
          <v:shape id="_x0000_i1045" type="#_x0000_t75" style="width:64.8pt;height:21.6pt" o:ole="">
            <v:imagedata r:id="rId54" o:title=""/>
          </v:shape>
          <o:OLEObject Type="Embed" ProgID="Equation.DSMT4" ShapeID="_x0000_i1045" DrawAspect="Content" ObjectID="_1567885649" r:id="rId55"/>
        </w:object>
      </w:r>
      <w:r>
        <w:t>respectively</w:t>
      </w:r>
      <w:commentRangeEnd w:id="6"/>
      <w:r w:rsidR="00395853">
        <w:rPr>
          <w:rStyle w:val="CommentReference"/>
        </w:rPr>
        <w:commentReference w:id="6"/>
      </w:r>
      <w:r>
        <w:t xml:space="preserve">. </w:t>
      </w:r>
      <w:r w:rsidR="00CA304D">
        <w:t xml:space="preserve">These values are arrived by implementing a moving average filter </w:t>
      </w:r>
      <w:commentRangeStart w:id="7"/>
      <w:r w:rsidR="00CA304D" w:rsidRPr="00CA304D">
        <w:rPr>
          <w:position w:val="-12"/>
        </w:rPr>
        <w:object w:dxaOrig="760" w:dyaOrig="360" w14:anchorId="5DF9405D">
          <v:shape id="_x0000_i1046" type="#_x0000_t75" style="width:36pt;height:21.6pt" o:ole="">
            <v:imagedata r:id="rId56" o:title=""/>
          </v:shape>
          <o:OLEObject Type="Embed" ProgID="Equation.DSMT4" ShapeID="_x0000_i1046" DrawAspect="Content" ObjectID="_1567885650" r:id="rId57"/>
        </w:object>
      </w:r>
      <w:r w:rsidR="00CA304D">
        <w:t xml:space="preserve"> t</w:t>
      </w:r>
      <w:commentRangeEnd w:id="7"/>
      <w:r w:rsidR="00395853">
        <w:rPr>
          <w:rStyle w:val="CommentReference"/>
        </w:rPr>
        <w:commentReference w:id="7"/>
      </w:r>
      <w:r w:rsidR="00CA304D">
        <w:t xml:space="preserve">o the angular velocity </w:t>
      </w:r>
      <w:r w:rsidR="00CC329B">
        <w:t>data recorded (for 10 minutes</w:t>
      </w:r>
      <w:r w:rsidR="00566AC9">
        <w:t xml:space="preserve">, </w:t>
      </w:r>
      <w:r w:rsidR="00566AC9">
        <w:fldChar w:fldCharType="begin"/>
      </w:r>
      <w:r w:rsidR="00566AC9">
        <w:instrText xml:space="preserve"> REF _Ref494139998 \h </w:instrText>
      </w:r>
      <w:r w:rsidR="00566AC9">
        <w:fldChar w:fldCharType="separate"/>
      </w:r>
      <w:r w:rsidR="00566AC9">
        <w:t xml:space="preserve">Figure </w:t>
      </w:r>
      <w:r w:rsidR="00566AC9">
        <w:rPr>
          <w:noProof/>
        </w:rPr>
        <w:t>5</w:t>
      </w:r>
      <w:r w:rsidR="00566AC9">
        <w:fldChar w:fldCharType="end"/>
      </w:r>
      <w:r w:rsidR="00CC329B">
        <w:t xml:space="preserve">) </w:t>
      </w:r>
      <w:r w:rsidR="00CA304D">
        <w:t xml:space="preserve">from the </w:t>
      </w:r>
      <w:r w:rsidR="00CC329B">
        <w:t xml:space="preserve">static </w:t>
      </w:r>
      <w:r w:rsidR="00CA304D">
        <w:t>gyroscope and then integrating the averaged value.</w:t>
      </w:r>
    </w:p>
    <w:p w14:paraId="139F4507" w14:textId="77777777" w:rsidR="00CC329B" w:rsidRDefault="004D1657" w:rsidP="00CC329B">
      <w:pPr>
        <w:keepNext/>
        <w:jc w:val="center"/>
      </w:pPr>
      <w:r>
        <w:rPr>
          <w:noProof/>
        </w:rPr>
        <w:lastRenderedPageBreak/>
        <w:drawing>
          <wp:inline distT="0" distB="0" distL="0" distR="0" wp14:anchorId="3E271DA1" wp14:editId="7DA88E43">
            <wp:extent cx="4304805" cy="2059635"/>
            <wp:effectExtent l="0" t="0" r="635" b="1714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6027C8DA" w14:textId="77777777" w:rsidR="00CC329B" w:rsidRDefault="00CC329B" w:rsidP="00CC329B">
      <w:pPr>
        <w:pStyle w:val="Caption"/>
        <w:jc w:val="center"/>
      </w:pPr>
      <w:bookmarkStart w:id="8" w:name="_Ref494139998"/>
      <w:r>
        <w:t xml:space="preserve">Figure </w:t>
      </w:r>
      <w:r w:rsidR="00A64538">
        <w:fldChar w:fldCharType="begin"/>
      </w:r>
      <w:r w:rsidR="00A64538">
        <w:instrText xml:space="preserve"> SEQ Figure \* ARABIC </w:instrText>
      </w:r>
      <w:r w:rsidR="00A64538">
        <w:fldChar w:fldCharType="separate"/>
      </w:r>
      <w:r w:rsidR="003A1DF1">
        <w:rPr>
          <w:noProof/>
        </w:rPr>
        <w:t>5</w:t>
      </w:r>
      <w:r w:rsidR="00A64538">
        <w:rPr>
          <w:noProof/>
        </w:rPr>
        <w:fldChar w:fldCharType="end"/>
      </w:r>
      <w:bookmarkEnd w:id="8"/>
      <w:r>
        <w:t>:</w:t>
      </w:r>
      <w:r w:rsidRPr="00CC329B">
        <w:t xml:space="preserve"> </w:t>
      </w:r>
      <w:r>
        <w:t>Uncertainty due to Gyroscope</w:t>
      </w:r>
    </w:p>
    <w:p w14:paraId="71512C95" w14:textId="77777777" w:rsidR="00CA304D" w:rsidRDefault="00CA304D" w:rsidP="00CA304D">
      <w:pPr>
        <w:pStyle w:val="Heading2"/>
      </w:pPr>
      <w:r>
        <w:t>Thermal expansion of the system</w:t>
      </w:r>
    </w:p>
    <w:p w14:paraId="522844B7" w14:textId="77777777" w:rsidR="003A1DF1" w:rsidRDefault="003A1DF1" w:rsidP="003A1DF1">
      <w:r>
        <w:t xml:space="preserve">Position error due to thermal expansion of the flexure is calculated using a lumped parameter model, where the physical characteristics of the flexure assembly that would most negatively affect position accuracy were used as parameters. </w:t>
      </w:r>
    </w:p>
    <w:p w14:paraId="6DE11298" w14:textId="77777777" w:rsidR="003A1DF1" w:rsidRDefault="003A1DF1" w:rsidP="003A1DF1">
      <w:r>
        <w:t xml:space="preserve">Change in length of the mech block is </w:t>
      </w:r>
      <w:r w:rsidRPr="003A1DF1">
        <w:rPr>
          <w:position w:val="-10"/>
        </w:rPr>
        <w:object w:dxaOrig="1520" w:dyaOrig="320" w14:anchorId="4666AC4E">
          <v:shape id="_x0000_i1047" type="#_x0000_t75" style="width:79.2pt;height:14.4pt" o:ole="">
            <v:imagedata r:id="rId59" o:title=""/>
          </v:shape>
          <o:OLEObject Type="Embed" ProgID="Equation.DSMT4" ShapeID="_x0000_i1047" DrawAspect="Content" ObjectID="_1567885651" r:id="rId60"/>
        </w:object>
      </w:r>
      <w:r>
        <w:t>.</w:t>
      </w:r>
    </w:p>
    <w:p w14:paraId="6E93438F" w14:textId="77777777" w:rsidR="003A1DF1" w:rsidRDefault="003A1DF1" w:rsidP="003A1DF1">
      <w:r w:rsidRPr="00910EE9">
        <w:rPr>
          <w:position w:val="-12"/>
        </w:rPr>
        <w:object w:dxaOrig="2200" w:dyaOrig="400" w14:anchorId="6BED11DD">
          <v:shape id="_x0000_i1048" type="#_x0000_t75" style="width:108pt;height:21.6pt" o:ole="">
            <v:imagedata r:id="rId61" o:title=""/>
          </v:shape>
          <o:OLEObject Type="Embed" ProgID="Equation.DSMT4" ShapeID="_x0000_i1048" DrawAspect="Content" ObjectID="_1567885652" r:id="rId62"/>
        </w:object>
      </w:r>
      <w:r>
        <w:t xml:space="preserve">is the thermal expansion coefficient for steel, </w:t>
      </w:r>
      <w:r w:rsidRPr="00910EE9">
        <w:rPr>
          <w:position w:val="-6"/>
        </w:rPr>
        <w:object w:dxaOrig="1160" w:dyaOrig="260" w14:anchorId="00D329D9">
          <v:shape id="_x0000_i1049" type="#_x0000_t75" style="width:57.6pt;height:14.4pt" o:ole="">
            <v:imagedata r:id="rId63" o:title=""/>
          </v:shape>
          <o:OLEObject Type="Embed" ProgID="Equation.DSMT4" ShapeID="_x0000_i1049" DrawAspect="Content" ObjectID="_1567885653" r:id="rId64"/>
        </w:object>
      </w:r>
      <w:r>
        <w:t xml:space="preserve">is the length of the mech block attached to the voice coil, </w:t>
      </w:r>
      <w:r w:rsidRPr="00910EE9">
        <w:rPr>
          <w:position w:val="-4"/>
        </w:rPr>
        <w:object w:dxaOrig="360" w:dyaOrig="240" w14:anchorId="3FF9264D">
          <v:shape id="_x0000_i1050" type="#_x0000_t75" style="width:21.6pt;height:14.4pt" o:ole="">
            <v:imagedata r:id="rId65" o:title=""/>
          </v:shape>
          <o:OLEObject Type="Embed" ProgID="Equation.DSMT4" ShapeID="_x0000_i1050" DrawAspect="Content" ObjectID="_1567885654" r:id="rId66"/>
        </w:object>
      </w:r>
      <w:r>
        <w:t xml:space="preserve">is the change in temperature with </w:t>
      </w:r>
      <w:proofErr w:type="gramStart"/>
      <w:r>
        <w:t>time</w:t>
      </w:r>
      <w:proofErr w:type="gramEnd"/>
      <w:r>
        <w:t xml:space="preserve"> </w:t>
      </w:r>
    </w:p>
    <w:p w14:paraId="2293A5FC" w14:textId="77777777" w:rsidR="003A1DF1" w:rsidRDefault="003A1DF1" w:rsidP="003A1DF1">
      <w:pPr>
        <w:keepNext/>
        <w:jc w:val="center"/>
      </w:pPr>
      <w:r>
        <w:rPr>
          <w:noProof/>
        </w:rPr>
        <w:drawing>
          <wp:inline distT="0" distB="0" distL="0" distR="0" wp14:anchorId="543F21DA" wp14:editId="1502913F">
            <wp:extent cx="2718745" cy="2615610"/>
            <wp:effectExtent l="0" t="0" r="5715"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67"/>
                    <a:stretch>
                      <a:fillRect/>
                    </a:stretch>
                  </pic:blipFill>
                  <pic:spPr>
                    <a:xfrm>
                      <a:off x="0" y="0"/>
                      <a:ext cx="2779410" cy="2673974"/>
                    </a:xfrm>
                    <a:prstGeom prst="rect">
                      <a:avLst/>
                    </a:prstGeom>
                  </pic:spPr>
                </pic:pic>
              </a:graphicData>
            </a:graphic>
          </wp:inline>
        </w:drawing>
      </w:r>
    </w:p>
    <w:p w14:paraId="155370B8" w14:textId="77777777" w:rsidR="003A1DF1" w:rsidRDefault="003A1DF1" w:rsidP="003A1DF1">
      <w:pPr>
        <w:pStyle w:val="Caption"/>
        <w:jc w:val="center"/>
      </w:pPr>
      <w:r>
        <w:t xml:space="preserve">Figure </w:t>
      </w:r>
      <w:r w:rsidR="00A64538">
        <w:fldChar w:fldCharType="begin"/>
      </w:r>
      <w:r w:rsidR="00A64538">
        <w:instrText xml:space="preserve"> SEQ Figure \* ARABIC </w:instrText>
      </w:r>
      <w:r w:rsidR="00A64538">
        <w:fldChar w:fldCharType="separate"/>
      </w:r>
      <w:r>
        <w:rPr>
          <w:noProof/>
        </w:rPr>
        <w:t>6</w:t>
      </w:r>
      <w:r w:rsidR="00A64538">
        <w:rPr>
          <w:noProof/>
        </w:rPr>
        <w:fldChar w:fldCharType="end"/>
      </w:r>
      <w:r>
        <w:t>: Thermal expansion of the mech block</w:t>
      </w:r>
    </w:p>
    <w:p w14:paraId="3D17F0DA" w14:textId="77777777" w:rsidR="003A1DF1" w:rsidRDefault="003A1DF1" w:rsidP="003A1DF1">
      <w:pPr>
        <w:rPr>
          <w:rFonts w:eastAsiaTheme="minorEastAsia"/>
        </w:rPr>
      </w:pPr>
    </w:p>
    <w:p w14:paraId="5A7FA2E7" w14:textId="77777777" w:rsidR="003A1DF1" w:rsidRDefault="003A1DF1" w:rsidP="003A1DF1">
      <w:pPr>
        <w:rPr>
          <w:rFonts w:eastAsiaTheme="minorEastAsia"/>
        </w:rPr>
      </w:pPr>
    </w:p>
    <w:p w14:paraId="6D994B3C" w14:textId="77777777" w:rsidR="003A1DF1" w:rsidRPr="00424DD1" w:rsidRDefault="003A1DF1" w:rsidP="003A1DF1">
      <w:pPr>
        <w:rPr>
          <w:vertAlign w:val="superscript"/>
        </w:rPr>
      </w:pPr>
      <w:r>
        <w:rPr>
          <w:rFonts w:eastAsiaTheme="minorEastAsia"/>
        </w:rPr>
        <w:lastRenderedPageBreak/>
        <w:t xml:space="preserve">Using the model, </w:t>
      </w:r>
      <w:r w:rsidRPr="00910EE9">
        <w:rPr>
          <w:position w:val="-14"/>
        </w:rPr>
        <w:object w:dxaOrig="2860" w:dyaOrig="360" w14:anchorId="1E8AEAB1">
          <v:shape id="_x0000_i1051" type="#_x0000_t75" style="width:2in;height:21.6pt" o:ole="">
            <v:imagedata r:id="rId68" o:title=""/>
          </v:shape>
          <o:OLEObject Type="Embed" ProgID="Equation.DSMT4" ShapeID="_x0000_i1051" DrawAspect="Content" ObjectID="_1567885655" r:id="rId69"/>
        </w:object>
      </w:r>
      <w:r>
        <w:t xml:space="preserve"> </w:t>
      </w:r>
      <w:r w:rsidR="00424DD1">
        <w:rPr>
          <w:vertAlign w:val="superscript"/>
        </w:rPr>
        <w:t>[5]</w:t>
      </w:r>
    </w:p>
    <w:p w14:paraId="2CE83C67" w14:textId="77777777" w:rsidR="003A1DF1" w:rsidRDefault="00424DD1" w:rsidP="003A1DF1">
      <w:r w:rsidRPr="00424DD1">
        <w:rPr>
          <w:position w:val="-14"/>
        </w:rPr>
        <w:object w:dxaOrig="260" w:dyaOrig="360" w14:anchorId="525A42BE">
          <v:shape id="_x0000_i1052" type="#_x0000_t75" style="width:14.4pt;height:21.6pt" o:ole="">
            <v:imagedata r:id="rId70" o:title=""/>
          </v:shape>
          <o:OLEObject Type="Embed" ProgID="Equation.DSMT4" ShapeID="_x0000_i1052" DrawAspect="Content" ObjectID="_1567885656" r:id="rId71"/>
        </w:object>
      </w:r>
      <w:r>
        <w:t xml:space="preserve"> is the specific heat of steel, </w:t>
      </w:r>
      <w:r w:rsidRPr="00424DD1">
        <w:rPr>
          <w:position w:val="-6"/>
        </w:rPr>
        <w:object w:dxaOrig="180" w:dyaOrig="260" w14:anchorId="6BBF66EF">
          <v:shape id="_x0000_i1053" type="#_x0000_t75" style="width:7.2pt;height:14.4pt" o:ole="">
            <v:imagedata r:id="rId72" o:title=""/>
          </v:shape>
          <o:OLEObject Type="Embed" ProgID="Equation.DSMT4" ShapeID="_x0000_i1053" DrawAspect="Content" ObjectID="_1567885657" r:id="rId73"/>
        </w:object>
      </w:r>
      <w:r>
        <w:t xml:space="preserve"> is the heat transfer coefficient,</w:t>
      </w:r>
      <w:r w:rsidR="003A1DF1" w:rsidRPr="003A1DF1">
        <w:rPr>
          <w:position w:val="-4"/>
        </w:rPr>
        <w:object w:dxaOrig="220" w:dyaOrig="240" w14:anchorId="28DCDEF4">
          <v:shape id="_x0000_i1054" type="#_x0000_t75" style="width:14.4pt;height:14.4pt" o:ole="">
            <v:imagedata r:id="rId74" o:title=""/>
          </v:shape>
          <o:OLEObject Type="Embed" ProgID="Equation.DSMT4" ShapeID="_x0000_i1054" DrawAspect="Content" ObjectID="_1567885658" r:id="rId75"/>
        </w:object>
      </w:r>
      <w:r w:rsidR="003A1DF1">
        <w:t xml:space="preserve"> is the surface area of the mech block, </w:t>
      </w:r>
      <w:r w:rsidR="003A1DF1" w:rsidRPr="003A1DF1">
        <w:rPr>
          <w:position w:val="-10"/>
        </w:rPr>
        <w:object w:dxaOrig="320" w:dyaOrig="320" w14:anchorId="3C62017F">
          <v:shape id="_x0000_i1055" type="#_x0000_t75" style="width:14.4pt;height:14.4pt" o:ole="">
            <v:imagedata r:id="rId76" o:title=""/>
          </v:shape>
          <o:OLEObject Type="Embed" ProgID="Equation.DSMT4" ShapeID="_x0000_i1055" DrawAspect="Content" ObjectID="_1567885659" r:id="rId77"/>
        </w:object>
      </w:r>
      <w:r w:rsidR="003A1DF1">
        <w:t xml:space="preserve"> </w:t>
      </w:r>
      <w:r>
        <w:t xml:space="preserve">is the power of the voice coil, </w:t>
      </w:r>
      <w:r w:rsidRPr="00424DD1">
        <w:rPr>
          <w:position w:val="-10"/>
        </w:rPr>
        <w:object w:dxaOrig="440" w:dyaOrig="300" w14:anchorId="16E02A39">
          <v:shape id="_x0000_i1056" type="#_x0000_t75" style="width:21.6pt;height:14.4pt" o:ole="">
            <v:imagedata r:id="rId78" o:title=""/>
          </v:shape>
          <o:OLEObject Type="Embed" ProgID="Equation.DSMT4" ShapeID="_x0000_i1056" DrawAspect="Content" ObjectID="_1567885660" r:id="rId79"/>
        </w:object>
      </w:r>
      <w:r>
        <w:t xml:space="preserve">is the temperature, </w:t>
      </w:r>
      <w:r w:rsidRPr="00424DD1">
        <w:rPr>
          <w:position w:val="-10"/>
        </w:rPr>
        <w:object w:dxaOrig="340" w:dyaOrig="320" w14:anchorId="30C09251">
          <v:shape id="_x0000_i1057" type="#_x0000_t75" style="width:14.4pt;height:14.4pt" o:ole="">
            <v:imagedata r:id="rId80" o:title=""/>
          </v:shape>
          <o:OLEObject Type="Embed" ProgID="Equation.DSMT4" ShapeID="_x0000_i1057" DrawAspect="Content" ObjectID="_1567885661" r:id="rId81"/>
        </w:object>
      </w:r>
      <w:r>
        <w:t>is the temperature at infinity.</w:t>
      </w:r>
    </w:p>
    <w:p w14:paraId="6461FBC8" w14:textId="77777777" w:rsidR="003A1DF1" w:rsidRPr="00910EE9" w:rsidRDefault="003A1DF1" w:rsidP="003A1DF1">
      <w:pPr>
        <w:rPr>
          <w:rFonts w:cstheme="minorHAnsi"/>
        </w:rPr>
      </w:pPr>
      <w:r>
        <w:rPr>
          <w:rFonts w:eastAsiaTheme="minorEastAsia"/>
        </w:rPr>
        <w:t xml:space="preserve">a temperature change of </w:t>
      </w:r>
      <w:r>
        <w:rPr>
          <w:rFonts w:eastAsiaTheme="minorEastAsia" w:cstheme="minorHAnsi"/>
        </w:rPr>
        <w:t xml:space="preserve">approximately </w:t>
      </w:r>
      <w:r w:rsidRPr="00910EE9">
        <w:rPr>
          <w:rFonts w:eastAsiaTheme="minorEastAsia" w:cstheme="minorHAnsi"/>
          <w:position w:val="-6"/>
        </w:rPr>
        <w:object w:dxaOrig="639" w:dyaOrig="260" w14:anchorId="66B9FD72">
          <v:shape id="_x0000_i1058" type="#_x0000_t75" style="width:28.8pt;height:14.4pt" o:ole="">
            <v:imagedata r:id="rId82" o:title=""/>
          </v:shape>
          <o:OLEObject Type="Embed" ProgID="Equation.DSMT4" ShapeID="_x0000_i1058" DrawAspect="Content" ObjectID="_1567885662" r:id="rId83"/>
        </w:object>
      </w:r>
      <w:r>
        <w:rPr>
          <w:rFonts w:cstheme="minorHAnsi"/>
          <w:color w:val="222222"/>
          <w:shd w:val="clear" w:color="auto" w:fill="FFFFFF"/>
        </w:rPr>
        <w:t xml:space="preserve"> is estimated, giving an error due to thermal expansion of the flexure on the order of </w:t>
      </w:r>
      <w:r w:rsidRPr="00910EE9">
        <w:rPr>
          <w:rFonts w:cstheme="minorHAnsi"/>
          <w:color w:val="222222"/>
          <w:position w:val="-10"/>
          <w:shd w:val="clear" w:color="auto" w:fill="FFFFFF"/>
        </w:rPr>
        <w:object w:dxaOrig="1240" w:dyaOrig="300" w14:anchorId="083CFE52">
          <v:shape id="_x0000_i1059" type="#_x0000_t75" style="width:64.8pt;height:14.4pt" o:ole="">
            <v:imagedata r:id="rId84" o:title=""/>
          </v:shape>
          <o:OLEObject Type="Embed" ProgID="Equation.DSMT4" ShapeID="_x0000_i1059" DrawAspect="Content" ObjectID="_1567885663" r:id="rId85"/>
        </w:object>
      </w:r>
      <w:r>
        <w:rPr>
          <w:rFonts w:cstheme="minorHAnsi"/>
          <w:color w:val="222222"/>
          <w:shd w:val="clear" w:color="auto" w:fill="FFFFFF"/>
        </w:rPr>
        <w:t xml:space="preserve"> .</w:t>
      </w:r>
    </w:p>
    <w:p w14:paraId="1E05029F" w14:textId="77777777" w:rsidR="003A1DF1" w:rsidRDefault="003A1DF1" w:rsidP="00CA304D">
      <w:pPr>
        <w:jc w:val="both"/>
      </w:pPr>
      <w:r>
        <w:rPr>
          <w:rFonts w:cstheme="minorHAnsi"/>
          <w:color w:val="222222"/>
          <w:shd w:val="clear" w:color="auto" w:fill="FFFFFF"/>
        </w:rPr>
        <w:t>Including the steel flexure strip in this analysis would increase the conservatism of the model.</w:t>
      </w:r>
      <w:r w:rsidRPr="003A1DF1">
        <w:rPr>
          <w:position w:val="-14"/>
        </w:rPr>
        <w:object w:dxaOrig="2960" w:dyaOrig="360" w14:anchorId="26F54597">
          <v:shape id="_x0000_i1060" type="#_x0000_t75" style="width:151.2pt;height:21.6pt" o:ole="">
            <v:imagedata r:id="rId86" o:title=""/>
          </v:shape>
          <o:OLEObject Type="Embed" ProgID="Equation.DSMT4" ShapeID="_x0000_i1060" DrawAspect="Content" ObjectID="_1567885664" r:id="rId87"/>
        </w:object>
      </w:r>
    </w:p>
    <w:p w14:paraId="414254DE" w14:textId="77777777" w:rsidR="00CA304D" w:rsidRDefault="00CC329B" w:rsidP="00CA304D">
      <w:pPr>
        <w:jc w:val="both"/>
      </w:pPr>
      <w:r>
        <w:t>Ano</w:t>
      </w:r>
      <w:r w:rsidR="00CA304D">
        <w:t>ther uncertaint</w:t>
      </w:r>
      <w:r>
        <w:t>y that would influence the target positioning would be the</w:t>
      </w:r>
      <w:r w:rsidR="00CA304D">
        <w:t xml:space="preserve"> refractive index through which the laser beam traverses. </w:t>
      </w:r>
    </w:p>
    <w:p w14:paraId="28BEB0F3" w14:textId="77777777" w:rsidR="005E6B8D" w:rsidRDefault="003E3F84" w:rsidP="00CA304D">
      <w:pPr>
        <w:jc w:val="both"/>
      </w:pPr>
      <w:r>
        <w:t xml:space="preserve">Combined uncertainty of the system is </w:t>
      </w:r>
      <w:r w:rsidR="003A1DF1" w:rsidRPr="005E6B8D">
        <w:rPr>
          <w:position w:val="-16"/>
        </w:rPr>
        <w:object w:dxaOrig="4380" w:dyaOrig="460" w14:anchorId="2A7B755E">
          <v:shape id="_x0000_i1061" type="#_x0000_t75" style="width:3in;height:21.6pt" o:ole="">
            <v:imagedata r:id="rId88" o:title=""/>
          </v:shape>
          <o:OLEObject Type="Embed" ProgID="Equation.DSMT4" ShapeID="_x0000_i1061" DrawAspect="Content" ObjectID="_1567885665" r:id="rId89"/>
        </w:object>
      </w:r>
      <w:r w:rsidR="005E6B8D">
        <w:t xml:space="preserve"> </w:t>
      </w:r>
    </w:p>
    <w:p w14:paraId="36972E1F" w14:textId="77777777" w:rsidR="00320E1D" w:rsidRDefault="008A5C03" w:rsidP="00CC329B">
      <w:pPr>
        <w:pStyle w:val="Heading1"/>
      </w:pPr>
      <w:r>
        <w:t>Control Strategy</w:t>
      </w:r>
    </w:p>
    <w:p w14:paraId="60D13EEA" w14:textId="77777777" w:rsidR="00854D34" w:rsidRDefault="00434BFB" w:rsidP="003D61E2">
      <w:pPr>
        <w:jc w:val="both"/>
      </w:pPr>
      <w:r>
        <w:t>A</w:t>
      </w:r>
      <w:r w:rsidR="00145F5C">
        <w:t xml:space="preserve">ngular velocity of the vibrating table will be read by </w:t>
      </w:r>
      <w:r>
        <w:t>the gyroscope in the</w:t>
      </w:r>
      <w:r w:rsidR="00145F5C">
        <w:t xml:space="preserve"> IMU</w:t>
      </w:r>
      <w:r w:rsidR="00DF0E5D">
        <w:t xml:space="preserve"> (MPU9250)</w:t>
      </w:r>
      <w:r>
        <w:t>. The angular displacements calculated by integrating the gyroscope values</w:t>
      </w:r>
      <w:r w:rsidR="00145F5C">
        <w:t xml:space="preserve"> will be provided as </w:t>
      </w:r>
      <w:r>
        <w:t>an</w:t>
      </w:r>
      <w:r w:rsidR="00145F5C">
        <w:t xml:space="preserve"> input to the control structure. </w:t>
      </w:r>
      <w:r w:rsidR="003E0D6D">
        <w:t xml:space="preserve">To maintain the laser on target, a </w:t>
      </w:r>
      <w:r w:rsidR="00DF0E5D">
        <w:t xml:space="preserve">PID </w:t>
      </w:r>
      <w:r w:rsidR="00145F5C">
        <w:t xml:space="preserve">controller C(s) </w:t>
      </w:r>
      <w:r w:rsidR="00DF0E5D">
        <w:t>will counter act these displacements by using the</w:t>
      </w:r>
      <w:r w:rsidR="00145F5C">
        <w:t xml:space="preserve"> feedback</w:t>
      </w:r>
      <w:r w:rsidR="00566AC9">
        <w:t>s</w:t>
      </w:r>
      <w:r w:rsidR="00145F5C">
        <w:t xml:space="preserve"> </w:t>
      </w:r>
      <w:r w:rsidR="00DF0E5D">
        <w:t>provided by the knife edge sensors (</w:t>
      </w:r>
      <w:r w:rsidR="00DF0E5D" w:rsidRPr="00DF0E5D">
        <w:t>RPI0352E</w:t>
      </w:r>
      <w:r w:rsidR="00DF0E5D">
        <w:t>)</w:t>
      </w:r>
      <w:r w:rsidR="003E0D6D">
        <w:t>. Due to the small angle approximation, linear displacement of the cartwheels measured by the knife edge sensor will be very close to the angular displacement</w:t>
      </w:r>
      <w:r w:rsidR="008A5C03">
        <w:t>.</w:t>
      </w:r>
      <w:r w:rsidR="00854D34">
        <w:t xml:space="preserve"> The controller is designed with an assumption that the translation of the table will be negligible as the distance to the target do not influence it.</w:t>
      </w:r>
    </w:p>
    <w:p w14:paraId="5667872D" w14:textId="77777777" w:rsidR="00191FD8" w:rsidRDefault="004D1657" w:rsidP="00424DD1">
      <w:pPr>
        <w:keepNext/>
        <w:jc w:val="center"/>
      </w:pPr>
      <w:r w:rsidRPr="004D1657">
        <w:rPr>
          <w:noProof/>
        </w:rPr>
        <w:lastRenderedPageBreak/>
        <w:drawing>
          <wp:inline distT="0" distB="0" distL="0" distR="0" wp14:anchorId="5D5263E0" wp14:editId="3CCE6237">
            <wp:extent cx="5518298" cy="3002601"/>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547065" cy="3018254"/>
                    </a:xfrm>
                    <a:prstGeom prst="rect">
                      <a:avLst/>
                    </a:prstGeom>
                    <a:noFill/>
                    <a:ln>
                      <a:noFill/>
                    </a:ln>
                  </pic:spPr>
                </pic:pic>
              </a:graphicData>
            </a:graphic>
          </wp:inline>
        </w:drawing>
      </w:r>
    </w:p>
    <w:p w14:paraId="5CB99FF7" w14:textId="77777777" w:rsidR="00107799" w:rsidRPr="00191FD8" w:rsidRDefault="00191FD8" w:rsidP="00191FD8">
      <w:pPr>
        <w:pStyle w:val="Caption"/>
        <w:jc w:val="center"/>
        <w:rPr>
          <w:sz w:val="28"/>
          <w:szCs w:val="22"/>
        </w:rPr>
      </w:pPr>
      <w:r w:rsidRPr="00191FD8">
        <w:rPr>
          <w:sz w:val="22"/>
        </w:rPr>
        <w:t xml:space="preserve">Figure </w:t>
      </w:r>
      <w:r w:rsidRPr="00191FD8">
        <w:rPr>
          <w:sz w:val="22"/>
        </w:rPr>
        <w:fldChar w:fldCharType="begin"/>
      </w:r>
      <w:r w:rsidRPr="00191FD8">
        <w:rPr>
          <w:sz w:val="22"/>
        </w:rPr>
        <w:instrText xml:space="preserve"> SEQ Figure \* ARABIC </w:instrText>
      </w:r>
      <w:r w:rsidRPr="00191FD8">
        <w:rPr>
          <w:sz w:val="22"/>
        </w:rPr>
        <w:fldChar w:fldCharType="separate"/>
      </w:r>
      <w:r w:rsidR="003A1DF1">
        <w:rPr>
          <w:noProof/>
          <w:sz w:val="22"/>
        </w:rPr>
        <w:t>7</w:t>
      </w:r>
      <w:r w:rsidRPr="00191FD8">
        <w:rPr>
          <w:sz w:val="22"/>
        </w:rPr>
        <w:fldChar w:fldCharType="end"/>
      </w:r>
      <w:r w:rsidRPr="00191FD8">
        <w:rPr>
          <w:sz w:val="22"/>
        </w:rPr>
        <w:t>: Control structure</w:t>
      </w:r>
    </w:p>
    <w:p w14:paraId="583A9FAB" w14:textId="77777777" w:rsidR="003A1DF1" w:rsidRDefault="003A1DF1" w:rsidP="00107799">
      <w:pPr>
        <w:rPr>
          <w:b/>
        </w:rPr>
      </w:pPr>
    </w:p>
    <w:p w14:paraId="5C0C5443" w14:textId="77777777" w:rsidR="008A5C03" w:rsidRDefault="00107799" w:rsidP="00107799">
      <w:pPr>
        <w:rPr>
          <w:b/>
        </w:rPr>
      </w:pPr>
      <w:r>
        <w:rPr>
          <w:b/>
        </w:rPr>
        <w:t>Bill of Materials</w:t>
      </w:r>
      <w:r w:rsidR="00D46C15">
        <w:rPr>
          <w:b/>
        </w:rPr>
        <w:t xml:space="preserve"> [see the attached excel file]</w:t>
      </w:r>
    </w:p>
    <w:p w14:paraId="600972D1" w14:textId="77777777" w:rsidR="00107799" w:rsidRDefault="00107799" w:rsidP="003D61E2">
      <w:pPr>
        <w:jc w:val="both"/>
      </w:pPr>
      <w:r>
        <w:t>No materials that are not provided in the standard kit are required to execute our design.</w:t>
      </w:r>
      <w:r w:rsidR="00D46C15">
        <w:t xml:space="preserve"> </w:t>
      </w:r>
    </w:p>
    <w:p w14:paraId="6586AC04" w14:textId="77777777" w:rsidR="0064401A" w:rsidRPr="00191FD8" w:rsidRDefault="0064401A" w:rsidP="00107799">
      <w:pPr>
        <w:rPr>
          <w:b/>
        </w:rPr>
      </w:pPr>
      <w:r w:rsidRPr="00191FD8">
        <w:rPr>
          <w:b/>
        </w:rPr>
        <w:t>References</w:t>
      </w:r>
    </w:p>
    <w:p w14:paraId="7A820B76" w14:textId="77777777" w:rsidR="0064401A" w:rsidRDefault="0064401A" w:rsidP="00107799">
      <w:r>
        <w:t>[1] Stuart T. Smith, Flexures</w:t>
      </w:r>
      <w:r w:rsidR="00191FD8">
        <w:t>, 2000</w:t>
      </w:r>
    </w:p>
    <w:p w14:paraId="69FEB14A" w14:textId="77777777" w:rsidR="003E0D6D" w:rsidRDefault="003E0D6D" w:rsidP="00107799">
      <w:r>
        <w:t xml:space="preserve">[2] </w:t>
      </w:r>
      <w:hyperlink r:id="rId91" w:history="1">
        <w:r w:rsidRPr="00F262B6">
          <w:rPr>
            <w:rStyle w:val="Hyperlink"/>
          </w:rPr>
          <w:t>https://www.ezlok.com/technical-info/mechanical-properties/303-stainless-steel</w:t>
        </w:r>
      </w:hyperlink>
    </w:p>
    <w:p w14:paraId="6AE454CC" w14:textId="77777777" w:rsidR="003E0D6D" w:rsidRDefault="003E0D6D" w:rsidP="00107799">
      <w:r>
        <w:t>[3] 2017_Student_challenge_hardware.xlsx</w:t>
      </w:r>
    </w:p>
    <w:p w14:paraId="54960C0C" w14:textId="77777777" w:rsidR="003E3F84" w:rsidRDefault="003E3F84" w:rsidP="00107799">
      <w:r>
        <w:t xml:space="preserve">[4] </w:t>
      </w:r>
      <w:hyperlink r:id="rId92" w:history="1">
        <w:r w:rsidR="00424DD1" w:rsidRPr="00F262B6">
          <w:rPr>
            <w:rStyle w:val="Hyperlink"/>
          </w:rPr>
          <w:t>http://www.balseal.com/sites/default/files/tr18_020707131421.pdf</w:t>
        </w:r>
      </w:hyperlink>
    </w:p>
    <w:p w14:paraId="1B58FE9B" w14:textId="77777777" w:rsidR="00424DD1" w:rsidRPr="00107799" w:rsidRDefault="00424DD1" w:rsidP="00107799">
      <w:r>
        <w:t>[5] Davies, Schmitz, Systems dynamics for mechanical engineers, 2015,</w:t>
      </w:r>
      <w:bookmarkStart w:id="9" w:name="_GoBack"/>
      <w:bookmarkEnd w:id="9"/>
      <w:r>
        <w:t xml:space="preserve"> pg. 301</w:t>
      </w:r>
    </w:p>
    <w:sectPr w:rsidR="00424DD1" w:rsidRPr="00107799">
      <w:headerReference w:type="default" r:id="rId93"/>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Alexander Blum" w:date="2017-09-25T22:54:00Z" w:initials="AB">
    <w:p w14:paraId="78185B6B" w14:textId="77777777" w:rsidR="00395853" w:rsidRDefault="00395853">
      <w:pPr>
        <w:pStyle w:val="CommentText"/>
      </w:pPr>
      <w:r>
        <w:rPr>
          <w:rStyle w:val="CommentReference"/>
        </w:rPr>
        <w:annotationRef/>
      </w:r>
      <w:r>
        <w:t>a and c look to be accidentally subscripted</w:t>
      </w:r>
    </w:p>
    <w:p w14:paraId="59781899" w14:textId="77777777" w:rsidR="00395853" w:rsidRDefault="00395853">
      <w:pPr>
        <w:pStyle w:val="CommentText"/>
      </w:pPr>
      <w:r>
        <w:t xml:space="preserve"> </w:t>
      </w:r>
    </w:p>
  </w:comment>
  <w:comment w:id="4" w:author="Alexander Blum" w:date="2017-09-25T22:56:00Z" w:initials="AB">
    <w:p w14:paraId="6F5481D1" w14:textId="77777777" w:rsidR="00395853" w:rsidRDefault="00395853">
      <w:pPr>
        <w:pStyle w:val="CommentText"/>
      </w:pPr>
      <w:r>
        <w:rPr>
          <w:rStyle w:val="CommentReference"/>
        </w:rPr>
        <w:annotationRef/>
      </w:r>
      <w:r>
        <w:t xml:space="preserve">this theta looks funny on my monitor. As long as it looks good when this is saved as a pdf </w:t>
      </w:r>
      <w:proofErr w:type="spellStart"/>
      <w:proofErr w:type="gramStart"/>
      <w:r>
        <w:t>its</w:t>
      </w:r>
      <w:proofErr w:type="spellEnd"/>
      <w:r>
        <w:t xml:space="preserve">  not</w:t>
      </w:r>
      <w:proofErr w:type="gramEnd"/>
      <w:r>
        <w:t xml:space="preserve"> problem </w:t>
      </w:r>
    </w:p>
  </w:comment>
  <w:comment w:id="6" w:author="Alexander Blum" w:date="2017-09-25T22:58:00Z" w:initials="AB">
    <w:p w14:paraId="18051FC5" w14:textId="77777777" w:rsidR="00395853" w:rsidRDefault="00395853">
      <w:pPr>
        <w:pStyle w:val="CommentText"/>
      </w:pPr>
      <w:r>
        <w:rPr>
          <w:rStyle w:val="CommentReference"/>
        </w:rPr>
        <w:annotationRef/>
      </w:r>
      <w:r>
        <w:t>inconsistent font size, no space between the micron symbol and word respectively</w:t>
      </w:r>
    </w:p>
    <w:p w14:paraId="17A09153" w14:textId="77777777" w:rsidR="00395853" w:rsidRDefault="00395853">
      <w:pPr>
        <w:pStyle w:val="CommentText"/>
      </w:pPr>
    </w:p>
  </w:comment>
  <w:comment w:id="7" w:author="Alexander Blum" w:date="2017-09-25T22:58:00Z" w:initials="AB">
    <w:p w14:paraId="05F3DEF1" w14:textId="77777777" w:rsidR="00395853" w:rsidRDefault="00395853">
      <w:pPr>
        <w:pStyle w:val="CommentText"/>
      </w:pPr>
      <w:r>
        <w:rPr>
          <w:rStyle w:val="CommentReference"/>
        </w:rPr>
        <w:annotationRef/>
      </w:r>
      <w:r>
        <w:t xml:space="preserve">inconsistent font size – give the document another once over for these, I </w:t>
      </w:r>
      <w:proofErr w:type="spellStart"/>
      <w:r>
        <w:t>prob</w:t>
      </w:r>
      <w:proofErr w:type="spellEnd"/>
      <w:r>
        <w:t xml:space="preserve"> missed one or two</w:t>
      </w:r>
    </w:p>
    <w:p w14:paraId="77BC8975" w14:textId="77777777" w:rsidR="00395853" w:rsidRDefault="00395853">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9781899" w15:done="0"/>
  <w15:commentEx w15:paraId="6F5481D1" w15:done="0"/>
  <w15:commentEx w15:paraId="17A09153" w15:done="0"/>
  <w15:commentEx w15:paraId="77BC897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9781899" w16cid:durableId="1D7407B9"/>
  <w16cid:commentId w16cid:paraId="6F5481D1" w16cid:durableId="1D740806"/>
  <w16cid:commentId w16cid:paraId="17A09153" w16cid:durableId="1D74087C"/>
  <w16cid:commentId w16cid:paraId="77BC8975" w16cid:durableId="1D7408A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563A3B" w14:textId="77777777" w:rsidR="00A64538" w:rsidRDefault="00A64538" w:rsidP="00320E1D">
      <w:pPr>
        <w:spacing w:after="0" w:line="240" w:lineRule="auto"/>
      </w:pPr>
      <w:r>
        <w:separator/>
      </w:r>
    </w:p>
  </w:endnote>
  <w:endnote w:type="continuationSeparator" w:id="0">
    <w:p w14:paraId="66F0A03E" w14:textId="77777777" w:rsidR="00A64538" w:rsidRDefault="00A64538" w:rsidP="00320E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78CBD7" w14:textId="77777777" w:rsidR="00A64538" w:rsidRDefault="00A64538" w:rsidP="00320E1D">
      <w:pPr>
        <w:spacing w:after="0" w:line="240" w:lineRule="auto"/>
      </w:pPr>
      <w:r>
        <w:separator/>
      </w:r>
    </w:p>
  </w:footnote>
  <w:footnote w:type="continuationSeparator" w:id="0">
    <w:p w14:paraId="4A9353AF" w14:textId="77777777" w:rsidR="00A64538" w:rsidRDefault="00A64538" w:rsidP="00320E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6B4938" w14:textId="77777777" w:rsidR="00320E1D" w:rsidRDefault="00320E1D">
    <w:pPr>
      <w:pStyle w:val="Header"/>
    </w:pPr>
    <w:r>
      <w:t>Design Proposal, UNCC Group 1</w:t>
    </w:r>
  </w:p>
  <w:p w14:paraId="4CE4C07C" w14:textId="77777777" w:rsidR="00320E1D" w:rsidRDefault="00320E1D">
    <w:pPr>
      <w:pStyle w:val="Header"/>
    </w:pPr>
    <w:r>
      <w:t xml:space="preserve">Masoud, Kumar, </w:t>
    </w:r>
    <w:r w:rsidR="008B7E4D">
      <w:t xml:space="preserve">Alireza, </w:t>
    </w:r>
    <w:r>
      <w:t xml:space="preserve">Alex, </w:t>
    </w:r>
    <w:proofErr w:type="spellStart"/>
    <w:r>
      <w:t>Navid</w:t>
    </w:r>
    <w:proofErr w:type="spellEnd"/>
  </w:p>
  <w:p w14:paraId="7EB93866" w14:textId="77777777" w:rsidR="00CA304D" w:rsidRDefault="00CA304D">
    <w:pPr>
      <w:pStyle w:val="Header"/>
    </w:pPr>
    <w:r>
      <w:t xml:space="preserve">Dr. </w:t>
    </w:r>
    <w:proofErr w:type="spellStart"/>
    <w:r>
      <w:t>Tarbutton</w:t>
    </w:r>
    <w:proofErr w:type="spellEnd"/>
  </w:p>
  <w:p w14:paraId="22B59BB7" w14:textId="77777777" w:rsidR="00320E1D" w:rsidRDefault="00320E1D">
    <w:pPr>
      <w:pStyle w:val="Header"/>
    </w:pPr>
    <w:r>
      <w:t>September 2</w:t>
    </w:r>
    <w:r w:rsidR="008B7E4D">
      <w:t>4</w:t>
    </w:r>
    <w:r>
      <w:t>, 2017</w:t>
    </w:r>
  </w:p>
  <w:p w14:paraId="2C237C4C" w14:textId="77777777" w:rsidR="00320E1D" w:rsidRDefault="00320E1D">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exander Blum">
    <w15:presenceInfo w15:providerId="Windows Live" w15:userId="d3190d9214e396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232E"/>
    <w:rsid w:val="000B0DD1"/>
    <w:rsid w:val="00107799"/>
    <w:rsid w:val="001266A0"/>
    <w:rsid w:val="00140D77"/>
    <w:rsid w:val="001417C5"/>
    <w:rsid w:val="00145F5C"/>
    <w:rsid w:val="00191FD8"/>
    <w:rsid w:val="0025436B"/>
    <w:rsid w:val="00320E1D"/>
    <w:rsid w:val="00345299"/>
    <w:rsid w:val="00371A0E"/>
    <w:rsid w:val="00372F16"/>
    <w:rsid w:val="00395853"/>
    <w:rsid w:val="003A1DF1"/>
    <w:rsid w:val="003D61E2"/>
    <w:rsid w:val="003E0D6D"/>
    <w:rsid w:val="003E3F84"/>
    <w:rsid w:val="00424DD1"/>
    <w:rsid w:val="00434BFB"/>
    <w:rsid w:val="0046056B"/>
    <w:rsid w:val="004D1657"/>
    <w:rsid w:val="004E3EF8"/>
    <w:rsid w:val="00512EF5"/>
    <w:rsid w:val="00566AC9"/>
    <w:rsid w:val="005D44F6"/>
    <w:rsid w:val="005E6B8D"/>
    <w:rsid w:val="0064401A"/>
    <w:rsid w:val="00651DEF"/>
    <w:rsid w:val="006A3B7E"/>
    <w:rsid w:val="00703712"/>
    <w:rsid w:val="00820EA6"/>
    <w:rsid w:val="00854D34"/>
    <w:rsid w:val="00894F5C"/>
    <w:rsid w:val="008A5C03"/>
    <w:rsid w:val="008B7E4D"/>
    <w:rsid w:val="008F240C"/>
    <w:rsid w:val="009039AF"/>
    <w:rsid w:val="009C783A"/>
    <w:rsid w:val="00A0060E"/>
    <w:rsid w:val="00A6249A"/>
    <w:rsid w:val="00A64538"/>
    <w:rsid w:val="00C8606C"/>
    <w:rsid w:val="00CA304D"/>
    <w:rsid w:val="00CB45B3"/>
    <w:rsid w:val="00CC329B"/>
    <w:rsid w:val="00D01078"/>
    <w:rsid w:val="00D30617"/>
    <w:rsid w:val="00D46C15"/>
    <w:rsid w:val="00D922C9"/>
    <w:rsid w:val="00DA4262"/>
    <w:rsid w:val="00DF0E5D"/>
    <w:rsid w:val="00DF1FEB"/>
    <w:rsid w:val="00ED7E75"/>
    <w:rsid w:val="00F037C8"/>
    <w:rsid w:val="00F66ABA"/>
    <w:rsid w:val="00F94D86"/>
    <w:rsid w:val="00FD7807"/>
    <w:rsid w:val="00FE23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74C7E3"/>
  <w15:docId w15:val="{CA8AFA97-0AFE-4743-9531-135775C78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A304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A304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20E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0E1D"/>
  </w:style>
  <w:style w:type="paragraph" w:styleId="Footer">
    <w:name w:val="footer"/>
    <w:basedOn w:val="Normal"/>
    <w:link w:val="FooterChar"/>
    <w:uiPriority w:val="99"/>
    <w:unhideWhenUsed/>
    <w:rsid w:val="00320E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0E1D"/>
  </w:style>
  <w:style w:type="paragraph" w:styleId="Caption">
    <w:name w:val="caption"/>
    <w:basedOn w:val="Normal"/>
    <w:next w:val="Normal"/>
    <w:uiPriority w:val="35"/>
    <w:unhideWhenUsed/>
    <w:qFormat/>
    <w:rsid w:val="00894F5C"/>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140D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0D77"/>
    <w:rPr>
      <w:rFonts w:ascii="Tahoma" w:hAnsi="Tahoma" w:cs="Tahoma"/>
      <w:sz w:val="16"/>
      <w:szCs w:val="16"/>
    </w:rPr>
  </w:style>
  <w:style w:type="character" w:customStyle="1" w:styleId="Heading2Char">
    <w:name w:val="Heading 2 Char"/>
    <w:basedOn w:val="DefaultParagraphFont"/>
    <w:link w:val="Heading2"/>
    <w:uiPriority w:val="9"/>
    <w:rsid w:val="00CA304D"/>
    <w:rPr>
      <w:rFonts w:asciiTheme="majorHAnsi" w:eastAsiaTheme="majorEastAsia" w:hAnsiTheme="majorHAnsi" w:cstheme="majorBidi"/>
      <w:color w:val="2F5496" w:themeColor="accent1" w:themeShade="BF"/>
      <w:sz w:val="26"/>
      <w:szCs w:val="26"/>
    </w:rPr>
  </w:style>
  <w:style w:type="character" w:customStyle="1" w:styleId="Heading1Char">
    <w:name w:val="Heading 1 Char"/>
    <w:basedOn w:val="DefaultParagraphFont"/>
    <w:link w:val="Heading1"/>
    <w:uiPriority w:val="9"/>
    <w:rsid w:val="00CA304D"/>
    <w:rPr>
      <w:rFonts w:asciiTheme="majorHAnsi" w:eastAsiaTheme="majorEastAsia" w:hAnsiTheme="majorHAnsi" w:cstheme="majorBidi"/>
      <w:color w:val="2F5496" w:themeColor="accent1" w:themeShade="BF"/>
      <w:sz w:val="32"/>
      <w:szCs w:val="32"/>
    </w:rPr>
  </w:style>
  <w:style w:type="character" w:styleId="Hyperlink">
    <w:name w:val="Hyperlink"/>
    <w:basedOn w:val="DefaultParagraphFont"/>
    <w:uiPriority w:val="99"/>
    <w:unhideWhenUsed/>
    <w:rsid w:val="003E0D6D"/>
    <w:rPr>
      <w:color w:val="0563C1" w:themeColor="hyperlink"/>
      <w:u w:val="single"/>
    </w:rPr>
  </w:style>
  <w:style w:type="character" w:styleId="CommentReference">
    <w:name w:val="annotation reference"/>
    <w:basedOn w:val="DefaultParagraphFont"/>
    <w:uiPriority w:val="99"/>
    <w:semiHidden/>
    <w:unhideWhenUsed/>
    <w:rsid w:val="00395853"/>
    <w:rPr>
      <w:sz w:val="16"/>
      <w:szCs w:val="16"/>
    </w:rPr>
  </w:style>
  <w:style w:type="paragraph" w:styleId="CommentText">
    <w:name w:val="annotation text"/>
    <w:basedOn w:val="Normal"/>
    <w:link w:val="CommentTextChar"/>
    <w:uiPriority w:val="99"/>
    <w:semiHidden/>
    <w:unhideWhenUsed/>
    <w:rsid w:val="00395853"/>
    <w:pPr>
      <w:spacing w:line="240" w:lineRule="auto"/>
    </w:pPr>
    <w:rPr>
      <w:sz w:val="20"/>
      <w:szCs w:val="20"/>
    </w:rPr>
  </w:style>
  <w:style w:type="character" w:customStyle="1" w:styleId="CommentTextChar">
    <w:name w:val="Comment Text Char"/>
    <w:basedOn w:val="DefaultParagraphFont"/>
    <w:link w:val="CommentText"/>
    <w:uiPriority w:val="99"/>
    <w:semiHidden/>
    <w:rsid w:val="00395853"/>
    <w:rPr>
      <w:sz w:val="20"/>
      <w:szCs w:val="20"/>
    </w:rPr>
  </w:style>
  <w:style w:type="paragraph" w:styleId="CommentSubject">
    <w:name w:val="annotation subject"/>
    <w:basedOn w:val="CommentText"/>
    <w:next w:val="CommentText"/>
    <w:link w:val="CommentSubjectChar"/>
    <w:uiPriority w:val="99"/>
    <w:semiHidden/>
    <w:unhideWhenUsed/>
    <w:rsid w:val="00395853"/>
    <w:rPr>
      <w:b/>
      <w:bCs/>
    </w:rPr>
  </w:style>
  <w:style w:type="character" w:customStyle="1" w:styleId="CommentSubjectChar">
    <w:name w:val="Comment Subject Char"/>
    <w:basedOn w:val="CommentTextChar"/>
    <w:link w:val="CommentSubject"/>
    <w:uiPriority w:val="99"/>
    <w:semiHidden/>
    <w:rsid w:val="0039585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37.bin"/><Relationship Id="rId7" Type="http://schemas.openxmlformats.org/officeDocument/2006/relationships/image" Target="media/image1.emf"/><Relationship Id="rId71" Type="http://schemas.openxmlformats.org/officeDocument/2006/relationships/oleObject" Target="embeddings/oleObject28.bin"/><Relationship Id="rId92" Type="http://schemas.openxmlformats.org/officeDocument/2006/relationships/hyperlink" Target="http://www.balseal.com/sites/default/files/tr18_020707131421.pdf" TargetMode="External"/><Relationship Id="rId2" Type="http://schemas.openxmlformats.org/officeDocument/2006/relationships/styles" Target="styles.xml"/><Relationship Id="rId16" Type="http://schemas.openxmlformats.org/officeDocument/2006/relationships/image" Target="media/image7.wmf"/><Relationship Id="rId29" Type="http://schemas.microsoft.com/office/2011/relationships/commentsExtended" Target="commentsExtended.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chart" Target="charts/chart2.xml"/><Relationship Id="rId66"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2.bin"/><Relationship Id="rId87"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2.emf"/><Relationship Id="rId95" Type="http://schemas.microsoft.com/office/2011/relationships/people" Target="people.xml"/><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microsoft.com/office/2016/09/relationships/commentsIds" Target="commentsIds.xml"/><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image" Target="media/image2.wmf"/><Relationship Id="rId51" Type="http://schemas.openxmlformats.org/officeDocument/2006/relationships/chart" Target="charts/chart1.xml"/><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5.bin"/><Relationship Id="rId93"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png"/><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1.wmf"/><Relationship Id="rId91" Type="http://schemas.openxmlformats.org/officeDocument/2006/relationships/hyperlink" Target="https://www.ezlok.com/technical-info/mechanical-properties/303-stainless-steel"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comments" Target="comments.xml"/><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oleObject" Target="embeddings/oleObject22.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oleObject" Target="embeddings/oleObject29.bin"/><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0.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3" Type="http://schemas.openxmlformats.org/officeDocument/2006/relationships/oleObject" Target="file:///D:\TeamUNCC\Labview\MPU9250_manualoffset_updated\uncertainty_calculations_Roll_KA_rev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TeamUNCC\Labview\MPU9250_manualoffset_updated\uncertainty_calculations_Roll_KA_rev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knife edge linearity error'!$B$20</c:f>
              <c:strCache>
                <c:ptCount val="1"/>
                <c:pt idx="0">
                  <c:v>output (V)</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3970939736751267"/>
                  <c:y val="-0.52834825369673311"/>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knife edge linearity error'!$A$21:$A$28</c:f>
              <c:numCache>
                <c:formatCode>General</c:formatCode>
                <c:ptCount val="8"/>
                <c:pt idx="0">
                  <c:v>0.9</c:v>
                </c:pt>
                <c:pt idx="1">
                  <c:v>0.95</c:v>
                </c:pt>
                <c:pt idx="2">
                  <c:v>1</c:v>
                </c:pt>
                <c:pt idx="3">
                  <c:v>1.05</c:v>
                </c:pt>
                <c:pt idx="4">
                  <c:v>1.1000000000000001</c:v>
                </c:pt>
                <c:pt idx="5">
                  <c:v>1.1499999999999999</c:v>
                </c:pt>
                <c:pt idx="6">
                  <c:v>1.2</c:v>
                </c:pt>
                <c:pt idx="7">
                  <c:v>1.25</c:v>
                </c:pt>
              </c:numCache>
            </c:numRef>
          </c:xVal>
          <c:yVal>
            <c:numRef>
              <c:f>'knife edge linearity error'!$B$21:$B$28</c:f>
              <c:numCache>
                <c:formatCode>General</c:formatCode>
                <c:ptCount val="8"/>
                <c:pt idx="0">
                  <c:v>4.2530000000000001</c:v>
                </c:pt>
                <c:pt idx="1">
                  <c:v>4.0250000000000004</c:v>
                </c:pt>
                <c:pt idx="2">
                  <c:v>3.5539999999999998</c:v>
                </c:pt>
                <c:pt idx="3">
                  <c:v>2.8450000000000002</c:v>
                </c:pt>
                <c:pt idx="4">
                  <c:v>2.0619999999999998</c:v>
                </c:pt>
                <c:pt idx="5">
                  <c:v>1.32</c:v>
                </c:pt>
                <c:pt idx="6">
                  <c:v>0.74399999999999999</c:v>
                </c:pt>
                <c:pt idx="7">
                  <c:v>0.34200000000000003</c:v>
                </c:pt>
              </c:numCache>
            </c:numRef>
          </c:yVal>
          <c:smooth val="0"/>
          <c:extLst>
            <c:ext xmlns:c16="http://schemas.microsoft.com/office/drawing/2014/chart" uri="{C3380CC4-5D6E-409C-BE32-E72D297353CC}">
              <c16:uniqueId val="{00000001-06E2-4E4E-AD0A-9144BF896E73}"/>
            </c:ext>
          </c:extLst>
        </c:ser>
        <c:dLbls>
          <c:showLegendKey val="0"/>
          <c:showVal val="0"/>
          <c:showCatName val="0"/>
          <c:showSerName val="0"/>
          <c:showPercent val="0"/>
          <c:showBubbleSize val="0"/>
        </c:dLbls>
        <c:axId val="379892496"/>
        <c:axId val="314377776"/>
      </c:scatterChart>
      <c:valAx>
        <c:axId val="379892496"/>
        <c:scaling>
          <c:orientation val="minMax"/>
          <c:min val="0.85000000000000009"/>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isplacement</a:t>
                </a:r>
                <a:r>
                  <a:rPr lang="en-US" baseline="0"/>
                  <a:t> (m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4377776"/>
        <c:crosses val="autoZero"/>
        <c:crossBetween val="midCat"/>
      </c:valAx>
      <c:valAx>
        <c:axId val="314377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utp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9892496"/>
        <c:crosses val="autoZero"/>
        <c:crossBetween val="midCat"/>
        <c:majorUnit val="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roll</c:v>
          </c:tx>
          <c:spPr>
            <a:ln w="28575" cap="rnd">
              <a:solidFill>
                <a:schemeClr val="accent1"/>
              </a:solidFill>
              <a:round/>
            </a:ln>
            <a:effectLst/>
          </c:spPr>
          <c:marker>
            <c:symbol val="none"/>
          </c:marker>
          <c:cat>
            <c:numRef>
              <c:f>'gyro noise uncertainty'!$B$3:$B$3039</c:f>
              <c:numCache>
                <c:formatCode>General</c:formatCode>
                <c:ptCount val="3037"/>
                <c:pt idx="0">
                  <c:v>0</c:v>
                </c:pt>
                <c:pt idx="1">
                  <c:v>0.1976284584980238</c:v>
                </c:pt>
                <c:pt idx="2">
                  <c:v>0.39525691699604759</c:v>
                </c:pt>
                <c:pt idx="3">
                  <c:v>0.59288537549407139</c:v>
                </c:pt>
                <c:pt idx="4">
                  <c:v>0.79051383399209396</c:v>
                </c:pt>
                <c:pt idx="5">
                  <c:v>0.98814229249011598</c:v>
                </c:pt>
                <c:pt idx="6">
                  <c:v>1.1857707509881439</c:v>
                </c:pt>
                <c:pt idx="7">
                  <c:v>1.383399209486166</c:v>
                </c:pt>
                <c:pt idx="8">
                  <c:v>1.5810276679841879</c:v>
                </c:pt>
                <c:pt idx="9">
                  <c:v>1.778656126482216</c:v>
                </c:pt>
                <c:pt idx="10">
                  <c:v>1.9762845849802382</c:v>
                </c:pt>
                <c:pt idx="11">
                  <c:v>2.1739130434782603</c:v>
                </c:pt>
                <c:pt idx="12">
                  <c:v>2.371541501976282</c:v>
                </c:pt>
                <c:pt idx="13">
                  <c:v>2.5691699604743099</c:v>
                </c:pt>
                <c:pt idx="14">
                  <c:v>2.766798418972332</c:v>
                </c:pt>
                <c:pt idx="15">
                  <c:v>2.9644268774703542</c:v>
                </c:pt>
                <c:pt idx="16">
                  <c:v>3.1620553359683821</c:v>
                </c:pt>
                <c:pt idx="17">
                  <c:v>3.3596837944664038</c:v>
                </c:pt>
                <c:pt idx="18">
                  <c:v>3.5573122529644259</c:v>
                </c:pt>
                <c:pt idx="19">
                  <c:v>3.7549407114624542</c:v>
                </c:pt>
                <c:pt idx="20">
                  <c:v>3.9525691699604764</c:v>
                </c:pt>
                <c:pt idx="21">
                  <c:v>4.150197628458498</c:v>
                </c:pt>
                <c:pt idx="22">
                  <c:v>4.3478260869565206</c:v>
                </c:pt>
                <c:pt idx="23">
                  <c:v>4.5454545454545485</c:v>
                </c:pt>
                <c:pt idx="24">
                  <c:v>4.7430830039525702</c:v>
                </c:pt>
                <c:pt idx="25">
                  <c:v>4.9407114624505919</c:v>
                </c:pt>
                <c:pt idx="26">
                  <c:v>5.1383399209486145</c:v>
                </c:pt>
                <c:pt idx="27">
                  <c:v>5.3359683794466424</c:v>
                </c:pt>
                <c:pt idx="28">
                  <c:v>5.5335968379446641</c:v>
                </c:pt>
                <c:pt idx="29">
                  <c:v>5.7312252964426857</c:v>
                </c:pt>
                <c:pt idx="30">
                  <c:v>5.9288537549407136</c:v>
                </c:pt>
                <c:pt idx="31">
                  <c:v>6.1264822134387602</c:v>
                </c:pt>
                <c:pt idx="32">
                  <c:v>6.3241106719367393</c:v>
                </c:pt>
                <c:pt idx="33">
                  <c:v>6.5217391304347796</c:v>
                </c:pt>
                <c:pt idx="34">
                  <c:v>6.7193675889328199</c:v>
                </c:pt>
                <c:pt idx="35">
                  <c:v>6.9169960474308594</c:v>
                </c:pt>
                <c:pt idx="36">
                  <c:v>7.1146245059288402</c:v>
                </c:pt>
                <c:pt idx="37">
                  <c:v>7.3122529644268797</c:v>
                </c:pt>
                <c:pt idx="38">
                  <c:v>7.50988142292492</c:v>
                </c:pt>
                <c:pt idx="39">
                  <c:v>7.7075098814229008</c:v>
                </c:pt>
                <c:pt idx="40">
                  <c:v>7.9051383399209403</c:v>
                </c:pt>
                <c:pt idx="41">
                  <c:v>8.1027667984189797</c:v>
                </c:pt>
                <c:pt idx="42">
                  <c:v>8.3003952569170192</c:v>
                </c:pt>
                <c:pt idx="43">
                  <c:v>8.498023715415</c:v>
                </c:pt>
                <c:pt idx="44">
                  <c:v>8.6956521739130412</c:v>
                </c:pt>
                <c:pt idx="45">
                  <c:v>8.8932806324110807</c:v>
                </c:pt>
                <c:pt idx="46">
                  <c:v>9.0909090909091201</c:v>
                </c:pt>
                <c:pt idx="47">
                  <c:v>9.2885375494070992</c:v>
                </c:pt>
                <c:pt idx="48">
                  <c:v>9.4861660079051404</c:v>
                </c:pt>
                <c:pt idx="49">
                  <c:v>9.6837944664031799</c:v>
                </c:pt>
                <c:pt idx="50">
                  <c:v>9.8814229249011589</c:v>
                </c:pt>
                <c:pt idx="51">
                  <c:v>10.0790513833992</c:v>
                </c:pt>
                <c:pt idx="52">
                  <c:v>10.27667984189724</c:v>
                </c:pt>
                <c:pt idx="53">
                  <c:v>10.474308300395281</c:v>
                </c:pt>
                <c:pt idx="54">
                  <c:v>10.67193675889326</c:v>
                </c:pt>
                <c:pt idx="55">
                  <c:v>10.869565217391299</c:v>
                </c:pt>
                <c:pt idx="56">
                  <c:v>11.067193675889339</c:v>
                </c:pt>
                <c:pt idx="57">
                  <c:v>11.26482213438738</c:v>
                </c:pt>
                <c:pt idx="58">
                  <c:v>11.462450592885361</c:v>
                </c:pt>
                <c:pt idx="59">
                  <c:v>11.6600790513834</c:v>
                </c:pt>
                <c:pt idx="60">
                  <c:v>11.85770750988144</c:v>
                </c:pt>
                <c:pt idx="61">
                  <c:v>12.055335968379421</c:v>
                </c:pt>
                <c:pt idx="62">
                  <c:v>12.25296442687746</c:v>
                </c:pt>
                <c:pt idx="63">
                  <c:v>12.450592885375501</c:v>
                </c:pt>
                <c:pt idx="64">
                  <c:v>12.648221343873541</c:v>
                </c:pt>
                <c:pt idx="65">
                  <c:v>12.84584980237152</c:v>
                </c:pt>
                <c:pt idx="66">
                  <c:v>13.043478260869559</c:v>
                </c:pt>
                <c:pt idx="67">
                  <c:v>13.2411067193676</c:v>
                </c:pt>
                <c:pt idx="68">
                  <c:v>13.43873517786564</c:v>
                </c:pt>
                <c:pt idx="69">
                  <c:v>13.636363636363619</c:v>
                </c:pt>
                <c:pt idx="70">
                  <c:v>13.83399209486166</c:v>
                </c:pt>
                <c:pt idx="71">
                  <c:v>14.0316205533597</c:v>
                </c:pt>
                <c:pt idx="72">
                  <c:v>14.22924901185768</c:v>
                </c:pt>
                <c:pt idx="73">
                  <c:v>14.42687747035572</c:v>
                </c:pt>
                <c:pt idx="74">
                  <c:v>14.624505928853759</c:v>
                </c:pt>
                <c:pt idx="75">
                  <c:v>14.822134387351799</c:v>
                </c:pt>
                <c:pt idx="76">
                  <c:v>15.01976284584978</c:v>
                </c:pt>
                <c:pt idx="77">
                  <c:v>15.217391304347821</c:v>
                </c:pt>
                <c:pt idx="78">
                  <c:v>15.41501976284586</c:v>
                </c:pt>
                <c:pt idx="79">
                  <c:v>15.612648221343902</c:v>
                </c:pt>
                <c:pt idx="80">
                  <c:v>15.810276679841881</c:v>
                </c:pt>
                <c:pt idx="81">
                  <c:v>16.007905138339918</c:v>
                </c:pt>
                <c:pt idx="82">
                  <c:v>16.205533596837959</c:v>
                </c:pt>
                <c:pt idx="83">
                  <c:v>16.403162055336001</c:v>
                </c:pt>
                <c:pt idx="84">
                  <c:v>16.600790513833978</c:v>
                </c:pt>
                <c:pt idx="85">
                  <c:v>16.798418972332019</c:v>
                </c:pt>
                <c:pt idx="86">
                  <c:v>16.99604743083006</c:v>
                </c:pt>
                <c:pt idx="87">
                  <c:v>17.193675889328041</c:v>
                </c:pt>
                <c:pt idx="88">
                  <c:v>17.391304347826082</c:v>
                </c:pt>
                <c:pt idx="89">
                  <c:v>17.58893280632412</c:v>
                </c:pt>
                <c:pt idx="90">
                  <c:v>17.786561264822161</c:v>
                </c:pt>
                <c:pt idx="91">
                  <c:v>17.984189723320139</c:v>
                </c:pt>
                <c:pt idx="92">
                  <c:v>18.18181818181818</c:v>
                </c:pt>
                <c:pt idx="93">
                  <c:v>18.379446640316218</c:v>
                </c:pt>
                <c:pt idx="94">
                  <c:v>18.577075098814259</c:v>
                </c:pt>
                <c:pt idx="95">
                  <c:v>18.77470355731224</c:v>
                </c:pt>
                <c:pt idx="96">
                  <c:v>18.972332015810281</c:v>
                </c:pt>
                <c:pt idx="97">
                  <c:v>19.169960474308322</c:v>
                </c:pt>
                <c:pt idx="98">
                  <c:v>19.367588932806299</c:v>
                </c:pt>
                <c:pt idx="99">
                  <c:v>19.565217391304341</c:v>
                </c:pt>
                <c:pt idx="100">
                  <c:v>19.762845849802378</c:v>
                </c:pt>
                <c:pt idx="101">
                  <c:v>19.960474308300419</c:v>
                </c:pt>
                <c:pt idx="102">
                  <c:v>20.1581027667984</c:v>
                </c:pt>
                <c:pt idx="103">
                  <c:v>20.355731225296438</c:v>
                </c:pt>
                <c:pt idx="104">
                  <c:v>20.553359683794479</c:v>
                </c:pt>
                <c:pt idx="105">
                  <c:v>20.75098814229252</c:v>
                </c:pt>
                <c:pt idx="106">
                  <c:v>20.948616600790501</c:v>
                </c:pt>
                <c:pt idx="107">
                  <c:v>21.146245059288542</c:v>
                </c:pt>
                <c:pt idx="108">
                  <c:v>21.34387351778658</c:v>
                </c:pt>
                <c:pt idx="109">
                  <c:v>21.541501976284561</c:v>
                </c:pt>
                <c:pt idx="110">
                  <c:v>21.739130434782599</c:v>
                </c:pt>
                <c:pt idx="111">
                  <c:v>21.93675889328064</c:v>
                </c:pt>
                <c:pt idx="112">
                  <c:v>22.134387351778678</c:v>
                </c:pt>
                <c:pt idx="113">
                  <c:v>22.332015810276658</c:v>
                </c:pt>
                <c:pt idx="114">
                  <c:v>22.5296442687747</c:v>
                </c:pt>
                <c:pt idx="115">
                  <c:v>22.727272727272741</c:v>
                </c:pt>
                <c:pt idx="116">
                  <c:v>22.924901185770782</c:v>
                </c:pt>
                <c:pt idx="117">
                  <c:v>23.122529644268759</c:v>
                </c:pt>
                <c:pt idx="118">
                  <c:v>23.320158102766801</c:v>
                </c:pt>
                <c:pt idx="119">
                  <c:v>23.517786561264838</c:v>
                </c:pt>
                <c:pt idx="120">
                  <c:v>23.715415019762819</c:v>
                </c:pt>
                <c:pt idx="121">
                  <c:v>23.91304347826086</c:v>
                </c:pt>
                <c:pt idx="122">
                  <c:v>24.110671936758898</c:v>
                </c:pt>
                <c:pt idx="123">
                  <c:v>24.308300395256939</c:v>
                </c:pt>
                <c:pt idx="124">
                  <c:v>24.50592885375492</c:v>
                </c:pt>
                <c:pt idx="125">
                  <c:v>24.703557312252961</c:v>
                </c:pt>
                <c:pt idx="126">
                  <c:v>24.901185770751002</c:v>
                </c:pt>
                <c:pt idx="127">
                  <c:v>25.09881422924904</c:v>
                </c:pt>
                <c:pt idx="128">
                  <c:v>25.296442687747021</c:v>
                </c:pt>
                <c:pt idx="129">
                  <c:v>25.494071146245059</c:v>
                </c:pt>
                <c:pt idx="130">
                  <c:v>25.6916996047431</c:v>
                </c:pt>
                <c:pt idx="131">
                  <c:v>25.889328063241081</c:v>
                </c:pt>
                <c:pt idx="132">
                  <c:v>26.086956521739118</c:v>
                </c:pt>
                <c:pt idx="133">
                  <c:v>26.28458498023716</c:v>
                </c:pt>
                <c:pt idx="134">
                  <c:v>26.482213438735201</c:v>
                </c:pt>
                <c:pt idx="135">
                  <c:v>26.679841897233182</c:v>
                </c:pt>
                <c:pt idx="136">
                  <c:v>26.877470355731219</c:v>
                </c:pt>
                <c:pt idx="137">
                  <c:v>27.075098814229261</c:v>
                </c:pt>
                <c:pt idx="138">
                  <c:v>27.272727272727298</c:v>
                </c:pt>
                <c:pt idx="139">
                  <c:v>27.470355731225279</c:v>
                </c:pt>
                <c:pt idx="140">
                  <c:v>27.66798418972332</c:v>
                </c:pt>
                <c:pt idx="141">
                  <c:v>27.865612648221358</c:v>
                </c:pt>
                <c:pt idx="142">
                  <c:v>28.063241106719339</c:v>
                </c:pt>
                <c:pt idx="143">
                  <c:v>28.26086956521738</c:v>
                </c:pt>
                <c:pt idx="144">
                  <c:v>28.458498023715421</c:v>
                </c:pt>
                <c:pt idx="145">
                  <c:v>28.656126482213462</c:v>
                </c:pt>
                <c:pt idx="146">
                  <c:v>28.85375494071144</c:v>
                </c:pt>
                <c:pt idx="147">
                  <c:v>29.051383399209481</c:v>
                </c:pt>
                <c:pt idx="148">
                  <c:v>29.249011857707519</c:v>
                </c:pt>
                <c:pt idx="149">
                  <c:v>29.44664031620556</c:v>
                </c:pt>
                <c:pt idx="150">
                  <c:v>29.644268774703541</c:v>
                </c:pt>
                <c:pt idx="151">
                  <c:v>29.841897233201578</c:v>
                </c:pt>
                <c:pt idx="152">
                  <c:v>30.03952569169962</c:v>
                </c:pt>
                <c:pt idx="153">
                  <c:v>30.237154150197661</c:v>
                </c:pt>
                <c:pt idx="154">
                  <c:v>30.434782608695642</c:v>
                </c:pt>
                <c:pt idx="155">
                  <c:v>30.632411067193679</c:v>
                </c:pt>
                <c:pt idx="156">
                  <c:v>30.830039525691721</c:v>
                </c:pt>
                <c:pt idx="157">
                  <c:v>31.027667984189701</c:v>
                </c:pt>
                <c:pt idx="158">
                  <c:v>31.225296442687743</c:v>
                </c:pt>
                <c:pt idx="159">
                  <c:v>31.422924901185784</c:v>
                </c:pt>
                <c:pt idx="160">
                  <c:v>31.620553359683822</c:v>
                </c:pt>
                <c:pt idx="161">
                  <c:v>31.818181818181802</c:v>
                </c:pt>
                <c:pt idx="162">
                  <c:v>32.015810276679836</c:v>
                </c:pt>
                <c:pt idx="163">
                  <c:v>32.213438735177874</c:v>
                </c:pt>
                <c:pt idx="164">
                  <c:v>32.411067193675919</c:v>
                </c:pt>
                <c:pt idx="165">
                  <c:v>32.6086956521739</c:v>
                </c:pt>
                <c:pt idx="166">
                  <c:v>32.806324110671937</c:v>
                </c:pt>
                <c:pt idx="167">
                  <c:v>33.003952569169982</c:v>
                </c:pt>
                <c:pt idx="168">
                  <c:v>33.201581027667956</c:v>
                </c:pt>
                <c:pt idx="169">
                  <c:v>33.399209486166001</c:v>
                </c:pt>
                <c:pt idx="170">
                  <c:v>33.596837944664038</c:v>
                </c:pt>
                <c:pt idx="171">
                  <c:v>33.794466403162083</c:v>
                </c:pt>
                <c:pt idx="172">
                  <c:v>33.992094861660064</c:v>
                </c:pt>
                <c:pt idx="173">
                  <c:v>34.189723320158102</c:v>
                </c:pt>
                <c:pt idx="174">
                  <c:v>34.387351778656139</c:v>
                </c:pt>
                <c:pt idx="175">
                  <c:v>34.584980237154184</c:v>
                </c:pt>
                <c:pt idx="176">
                  <c:v>34.782608695652165</c:v>
                </c:pt>
                <c:pt idx="177">
                  <c:v>34.980237154150203</c:v>
                </c:pt>
                <c:pt idx="178">
                  <c:v>35.17786561264824</c:v>
                </c:pt>
                <c:pt idx="179">
                  <c:v>35.375494071146221</c:v>
                </c:pt>
                <c:pt idx="180">
                  <c:v>35.573122529644266</c:v>
                </c:pt>
                <c:pt idx="181">
                  <c:v>35.770750988142296</c:v>
                </c:pt>
                <c:pt idx="182">
                  <c:v>35.968379446640334</c:v>
                </c:pt>
                <c:pt idx="183">
                  <c:v>36.166007905138315</c:v>
                </c:pt>
                <c:pt idx="184">
                  <c:v>36.36363636363636</c:v>
                </c:pt>
                <c:pt idx="185">
                  <c:v>36.561264822134397</c:v>
                </c:pt>
                <c:pt idx="186">
                  <c:v>36.758893280632435</c:v>
                </c:pt>
                <c:pt idx="187">
                  <c:v>36.956521739130416</c:v>
                </c:pt>
                <c:pt idx="188">
                  <c:v>37.154150197628461</c:v>
                </c:pt>
                <c:pt idx="189">
                  <c:v>37.351778656126498</c:v>
                </c:pt>
                <c:pt idx="190">
                  <c:v>37.549407114624479</c:v>
                </c:pt>
                <c:pt idx="191">
                  <c:v>37.747035573122517</c:v>
                </c:pt>
                <c:pt idx="192">
                  <c:v>37.944664031620562</c:v>
                </c:pt>
                <c:pt idx="193">
                  <c:v>38.142292490118599</c:v>
                </c:pt>
                <c:pt idx="194">
                  <c:v>38.33992094861658</c:v>
                </c:pt>
                <c:pt idx="195">
                  <c:v>38.537549407114625</c:v>
                </c:pt>
                <c:pt idx="196">
                  <c:v>38.735177865612663</c:v>
                </c:pt>
                <c:pt idx="197">
                  <c:v>38.9328063241107</c:v>
                </c:pt>
                <c:pt idx="198">
                  <c:v>39.130434782608681</c:v>
                </c:pt>
                <c:pt idx="199">
                  <c:v>39.328063241106726</c:v>
                </c:pt>
                <c:pt idx="200">
                  <c:v>39.525691699604756</c:v>
                </c:pt>
                <c:pt idx="201">
                  <c:v>39.723320158102737</c:v>
                </c:pt>
                <c:pt idx="202">
                  <c:v>39.920948616600775</c:v>
                </c:pt>
                <c:pt idx="203">
                  <c:v>40.11857707509882</c:v>
                </c:pt>
                <c:pt idx="204">
                  <c:v>40.316205533596857</c:v>
                </c:pt>
                <c:pt idx="205">
                  <c:v>40.513833992094838</c:v>
                </c:pt>
                <c:pt idx="206">
                  <c:v>40.711462450592876</c:v>
                </c:pt>
                <c:pt idx="207">
                  <c:v>40.909090909090921</c:v>
                </c:pt>
                <c:pt idx="208">
                  <c:v>41.106719367588958</c:v>
                </c:pt>
                <c:pt idx="209">
                  <c:v>41.304347826086939</c:v>
                </c:pt>
                <c:pt idx="210">
                  <c:v>41.501976284584984</c:v>
                </c:pt>
                <c:pt idx="211">
                  <c:v>41.699604743083022</c:v>
                </c:pt>
                <c:pt idx="212">
                  <c:v>41.897233201581059</c:v>
                </c:pt>
                <c:pt idx="213">
                  <c:v>42.09486166007904</c:v>
                </c:pt>
                <c:pt idx="214">
                  <c:v>42.292490118577085</c:v>
                </c:pt>
                <c:pt idx="215">
                  <c:v>42.490118577075123</c:v>
                </c:pt>
                <c:pt idx="216">
                  <c:v>42.687747035573103</c:v>
                </c:pt>
                <c:pt idx="217">
                  <c:v>42.885375494071141</c:v>
                </c:pt>
                <c:pt idx="218">
                  <c:v>43.083003952569186</c:v>
                </c:pt>
                <c:pt idx="219">
                  <c:v>43.280632411067216</c:v>
                </c:pt>
                <c:pt idx="220">
                  <c:v>43.478260869565197</c:v>
                </c:pt>
                <c:pt idx="221">
                  <c:v>43.675889328063235</c:v>
                </c:pt>
                <c:pt idx="222">
                  <c:v>43.87351778656128</c:v>
                </c:pt>
                <c:pt idx="223">
                  <c:v>44.071146245059317</c:v>
                </c:pt>
                <c:pt idx="224">
                  <c:v>44.268774703557298</c:v>
                </c:pt>
                <c:pt idx="225">
                  <c:v>44.466403162055336</c:v>
                </c:pt>
                <c:pt idx="226">
                  <c:v>44.664031620553381</c:v>
                </c:pt>
                <c:pt idx="227">
                  <c:v>44.861660079051362</c:v>
                </c:pt>
                <c:pt idx="228">
                  <c:v>45.059288537549399</c:v>
                </c:pt>
                <c:pt idx="229">
                  <c:v>45.256916996047437</c:v>
                </c:pt>
                <c:pt idx="230">
                  <c:v>45.454545454545482</c:v>
                </c:pt>
                <c:pt idx="231">
                  <c:v>45.652173913043463</c:v>
                </c:pt>
                <c:pt idx="232">
                  <c:v>45.8498023715415</c:v>
                </c:pt>
                <c:pt idx="233">
                  <c:v>46.047430830039545</c:v>
                </c:pt>
                <c:pt idx="234">
                  <c:v>46.245059288537583</c:v>
                </c:pt>
                <c:pt idx="235">
                  <c:v>46.442687747035563</c:v>
                </c:pt>
                <c:pt idx="236">
                  <c:v>46.640316205533601</c:v>
                </c:pt>
                <c:pt idx="237">
                  <c:v>46.837944664031646</c:v>
                </c:pt>
                <c:pt idx="238">
                  <c:v>47.03557312252962</c:v>
                </c:pt>
                <c:pt idx="239">
                  <c:v>47.233201581027657</c:v>
                </c:pt>
                <c:pt idx="240">
                  <c:v>47.430830039525695</c:v>
                </c:pt>
                <c:pt idx="241">
                  <c:v>47.62845849802374</c:v>
                </c:pt>
                <c:pt idx="242">
                  <c:v>47.826086956521721</c:v>
                </c:pt>
                <c:pt idx="243">
                  <c:v>48.023715415019758</c:v>
                </c:pt>
                <c:pt idx="244">
                  <c:v>48.221343873517796</c:v>
                </c:pt>
                <c:pt idx="245">
                  <c:v>48.418972332015841</c:v>
                </c:pt>
                <c:pt idx="246">
                  <c:v>48.616600790513822</c:v>
                </c:pt>
                <c:pt idx="247">
                  <c:v>48.814229249011859</c:v>
                </c:pt>
                <c:pt idx="248">
                  <c:v>49.011857707509904</c:v>
                </c:pt>
                <c:pt idx="249">
                  <c:v>49.209486166007942</c:v>
                </c:pt>
                <c:pt idx="250">
                  <c:v>49.407114624505923</c:v>
                </c:pt>
                <c:pt idx="251">
                  <c:v>49.60474308300396</c:v>
                </c:pt>
                <c:pt idx="252">
                  <c:v>49.802371541502005</c:v>
                </c:pt>
                <c:pt idx="253">
                  <c:v>49.999999999999986</c:v>
                </c:pt>
                <c:pt idx="254">
                  <c:v>50.197628458498023</c:v>
                </c:pt>
                <c:pt idx="255">
                  <c:v>50.395256916996061</c:v>
                </c:pt>
                <c:pt idx="256">
                  <c:v>50.592885375494106</c:v>
                </c:pt>
                <c:pt idx="257">
                  <c:v>50.79051383399208</c:v>
                </c:pt>
                <c:pt idx="258">
                  <c:v>50.988142292490117</c:v>
                </c:pt>
                <c:pt idx="259">
                  <c:v>51.185770750988155</c:v>
                </c:pt>
                <c:pt idx="260">
                  <c:v>51.383399209486136</c:v>
                </c:pt>
                <c:pt idx="261">
                  <c:v>51.581027667984181</c:v>
                </c:pt>
                <c:pt idx="262">
                  <c:v>51.778656126482218</c:v>
                </c:pt>
                <c:pt idx="263">
                  <c:v>51.976284584980256</c:v>
                </c:pt>
                <c:pt idx="264">
                  <c:v>52.173913043478237</c:v>
                </c:pt>
                <c:pt idx="265">
                  <c:v>52.371541501976282</c:v>
                </c:pt>
                <c:pt idx="266">
                  <c:v>52.569169960474319</c:v>
                </c:pt>
                <c:pt idx="267">
                  <c:v>52.766798418972357</c:v>
                </c:pt>
                <c:pt idx="268">
                  <c:v>52.964426877470338</c:v>
                </c:pt>
                <c:pt idx="269">
                  <c:v>53.162055335968383</c:v>
                </c:pt>
                <c:pt idx="270">
                  <c:v>53.35968379446642</c:v>
                </c:pt>
                <c:pt idx="271">
                  <c:v>53.557312252964465</c:v>
                </c:pt>
                <c:pt idx="272">
                  <c:v>53.754940711462439</c:v>
                </c:pt>
                <c:pt idx="273">
                  <c:v>53.952569169960483</c:v>
                </c:pt>
                <c:pt idx="274">
                  <c:v>54.150197628458521</c:v>
                </c:pt>
                <c:pt idx="275">
                  <c:v>54.347826086956502</c:v>
                </c:pt>
                <c:pt idx="276">
                  <c:v>54.54545454545454</c:v>
                </c:pt>
                <c:pt idx="277">
                  <c:v>54.743083003952577</c:v>
                </c:pt>
                <c:pt idx="278">
                  <c:v>54.940711462450615</c:v>
                </c:pt>
                <c:pt idx="279">
                  <c:v>55.138339920948596</c:v>
                </c:pt>
                <c:pt idx="280">
                  <c:v>55.335968379446641</c:v>
                </c:pt>
                <c:pt idx="281">
                  <c:v>55.533596837944678</c:v>
                </c:pt>
                <c:pt idx="282">
                  <c:v>55.731225296442659</c:v>
                </c:pt>
                <c:pt idx="283">
                  <c:v>55.928853754940697</c:v>
                </c:pt>
                <c:pt idx="284">
                  <c:v>56.126482213438742</c:v>
                </c:pt>
                <c:pt idx="285">
                  <c:v>56.324110671936779</c:v>
                </c:pt>
                <c:pt idx="286">
                  <c:v>56.52173913043476</c:v>
                </c:pt>
                <c:pt idx="287">
                  <c:v>56.719367588932798</c:v>
                </c:pt>
                <c:pt idx="288">
                  <c:v>56.916996047430843</c:v>
                </c:pt>
                <c:pt idx="289">
                  <c:v>57.11462450592888</c:v>
                </c:pt>
                <c:pt idx="290">
                  <c:v>57.312252964426861</c:v>
                </c:pt>
                <c:pt idx="291">
                  <c:v>57.509881422924906</c:v>
                </c:pt>
                <c:pt idx="292">
                  <c:v>57.707509881422943</c:v>
                </c:pt>
                <c:pt idx="293">
                  <c:v>57.905138339920981</c:v>
                </c:pt>
                <c:pt idx="294">
                  <c:v>58.102766798418962</c:v>
                </c:pt>
                <c:pt idx="295">
                  <c:v>58.300395256917</c:v>
                </c:pt>
                <c:pt idx="296">
                  <c:v>58.498023715415037</c:v>
                </c:pt>
                <c:pt idx="297">
                  <c:v>58.695652173913018</c:v>
                </c:pt>
                <c:pt idx="298">
                  <c:v>58.893280632411056</c:v>
                </c:pt>
                <c:pt idx="299">
                  <c:v>59.090909090909101</c:v>
                </c:pt>
                <c:pt idx="300">
                  <c:v>59.288537549407138</c:v>
                </c:pt>
                <c:pt idx="301">
                  <c:v>59.486166007905119</c:v>
                </c:pt>
                <c:pt idx="302">
                  <c:v>59.683794466403157</c:v>
                </c:pt>
                <c:pt idx="303">
                  <c:v>59.881422924901202</c:v>
                </c:pt>
                <c:pt idx="304">
                  <c:v>60.079051383398998</c:v>
                </c:pt>
                <c:pt idx="305">
                  <c:v>60.276679841897398</c:v>
                </c:pt>
                <c:pt idx="306">
                  <c:v>60.474308300395201</c:v>
                </c:pt>
                <c:pt idx="307">
                  <c:v>60.671936758893004</c:v>
                </c:pt>
                <c:pt idx="308">
                  <c:v>60.869565217391404</c:v>
                </c:pt>
                <c:pt idx="309">
                  <c:v>61.0671936758892</c:v>
                </c:pt>
                <c:pt idx="310">
                  <c:v>61.2648221343876</c:v>
                </c:pt>
                <c:pt idx="311">
                  <c:v>61.462450592885403</c:v>
                </c:pt>
                <c:pt idx="312">
                  <c:v>61.660079051383207</c:v>
                </c:pt>
                <c:pt idx="313">
                  <c:v>61.857707509881607</c:v>
                </c:pt>
                <c:pt idx="314">
                  <c:v>62.055335968379403</c:v>
                </c:pt>
                <c:pt idx="315">
                  <c:v>62.252964426877206</c:v>
                </c:pt>
                <c:pt idx="316">
                  <c:v>62.450592885375606</c:v>
                </c:pt>
                <c:pt idx="317">
                  <c:v>62.648221343873402</c:v>
                </c:pt>
                <c:pt idx="318">
                  <c:v>62.845849802371802</c:v>
                </c:pt>
                <c:pt idx="319">
                  <c:v>63.043478260869605</c:v>
                </c:pt>
                <c:pt idx="320">
                  <c:v>63.241106719367409</c:v>
                </c:pt>
                <c:pt idx="321">
                  <c:v>63.438735177865809</c:v>
                </c:pt>
                <c:pt idx="322">
                  <c:v>63.636363636363605</c:v>
                </c:pt>
                <c:pt idx="323">
                  <c:v>63.833992094861394</c:v>
                </c:pt>
                <c:pt idx="324">
                  <c:v>64.031620553359801</c:v>
                </c:pt>
                <c:pt idx="325">
                  <c:v>64.22924901185759</c:v>
                </c:pt>
                <c:pt idx="326">
                  <c:v>64.42687747035599</c:v>
                </c:pt>
                <c:pt idx="327">
                  <c:v>64.624505928853793</c:v>
                </c:pt>
                <c:pt idx="328">
                  <c:v>64.822134387351596</c:v>
                </c:pt>
                <c:pt idx="329">
                  <c:v>65.019762845849996</c:v>
                </c:pt>
                <c:pt idx="330">
                  <c:v>65.2173913043478</c:v>
                </c:pt>
                <c:pt idx="331">
                  <c:v>65.415019762845603</c:v>
                </c:pt>
                <c:pt idx="332">
                  <c:v>65.612648221344003</c:v>
                </c:pt>
                <c:pt idx="333">
                  <c:v>65.810276679841792</c:v>
                </c:pt>
                <c:pt idx="334">
                  <c:v>66.007905138340192</c:v>
                </c:pt>
                <c:pt idx="335">
                  <c:v>66.205533596837995</c:v>
                </c:pt>
                <c:pt idx="336">
                  <c:v>66.403162055335798</c:v>
                </c:pt>
                <c:pt idx="337">
                  <c:v>66.600790513834198</c:v>
                </c:pt>
                <c:pt idx="338">
                  <c:v>66.798418972332001</c:v>
                </c:pt>
                <c:pt idx="339">
                  <c:v>66.996047430829805</c:v>
                </c:pt>
                <c:pt idx="340">
                  <c:v>67.193675889328205</c:v>
                </c:pt>
                <c:pt idx="341">
                  <c:v>67.391304347825994</c:v>
                </c:pt>
                <c:pt idx="342">
                  <c:v>67.588932806324394</c:v>
                </c:pt>
                <c:pt idx="343">
                  <c:v>67.786561264822197</c:v>
                </c:pt>
                <c:pt idx="344">
                  <c:v>67.98418972332</c:v>
                </c:pt>
                <c:pt idx="345">
                  <c:v>68.1818181818184</c:v>
                </c:pt>
                <c:pt idx="346">
                  <c:v>68.379446640316203</c:v>
                </c:pt>
                <c:pt idx="347">
                  <c:v>68.577075098814007</c:v>
                </c:pt>
                <c:pt idx="348">
                  <c:v>68.774703557312407</c:v>
                </c:pt>
                <c:pt idx="349">
                  <c:v>68.972332015810196</c:v>
                </c:pt>
                <c:pt idx="350">
                  <c:v>69.169960474308596</c:v>
                </c:pt>
                <c:pt idx="351">
                  <c:v>69.367588932806399</c:v>
                </c:pt>
                <c:pt idx="352">
                  <c:v>69.565217391304202</c:v>
                </c:pt>
                <c:pt idx="353">
                  <c:v>69.762845849802602</c:v>
                </c:pt>
                <c:pt idx="354">
                  <c:v>69.960474308300405</c:v>
                </c:pt>
                <c:pt idx="355">
                  <c:v>70.158102766798208</c:v>
                </c:pt>
                <c:pt idx="356">
                  <c:v>70.355731225296608</c:v>
                </c:pt>
                <c:pt idx="357">
                  <c:v>70.553359683794412</c:v>
                </c:pt>
                <c:pt idx="358">
                  <c:v>70.750988142292201</c:v>
                </c:pt>
                <c:pt idx="359">
                  <c:v>70.948616600790601</c:v>
                </c:pt>
                <c:pt idx="360">
                  <c:v>71.146245059288404</c:v>
                </c:pt>
                <c:pt idx="361">
                  <c:v>71.343873517786804</c:v>
                </c:pt>
                <c:pt idx="362">
                  <c:v>71.541501976284593</c:v>
                </c:pt>
                <c:pt idx="363">
                  <c:v>71.739130434782396</c:v>
                </c:pt>
                <c:pt idx="364">
                  <c:v>71.936758893280796</c:v>
                </c:pt>
                <c:pt idx="365">
                  <c:v>72.134387351778599</c:v>
                </c:pt>
                <c:pt idx="366">
                  <c:v>72.332015810276403</c:v>
                </c:pt>
                <c:pt idx="367">
                  <c:v>72.529644268774803</c:v>
                </c:pt>
                <c:pt idx="368">
                  <c:v>72.727272727272592</c:v>
                </c:pt>
                <c:pt idx="369">
                  <c:v>72.924901185770992</c:v>
                </c:pt>
                <c:pt idx="370">
                  <c:v>73.122529644268795</c:v>
                </c:pt>
                <c:pt idx="371">
                  <c:v>73.320158102766598</c:v>
                </c:pt>
                <c:pt idx="372">
                  <c:v>73.517786561264998</c:v>
                </c:pt>
                <c:pt idx="373">
                  <c:v>73.715415019762801</c:v>
                </c:pt>
                <c:pt idx="374">
                  <c:v>73.913043478260605</c:v>
                </c:pt>
                <c:pt idx="375">
                  <c:v>74.110671936759005</c:v>
                </c:pt>
                <c:pt idx="376">
                  <c:v>74.308300395256794</c:v>
                </c:pt>
                <c:pt idx="377">
                  <c:v>74.505928853755194</c:v>
                </c:pt>
                <c:pt idx="378">
                  <c:v>74.703557312252997</c:v>
                </c:pt>
                <c:pt idx="379">
                  <c:v>74.9011857707508</c:v>
                </c:pt>
                <c:pt idx="380">
                  <c:v>75.0988142292492</c:v>
                </c:pt>
                <c:pt idx="381">
                  <c:v>75.296442687747003</c:v>
                </c:pt>
                <c:pt idx="382">
                  <c:v>75.494071146244806</c:v>
                </c:pt>
                <c:pt idx="383">
                  <c:v>75.691699604743206</c:v>
                </c:pt>
                <c:pt idx="384">
                  <c:v>75.889328063240995</c:v>
                </c:pt>
                <c:pt idx="385">
                  <c:v>76.086956521739395</c:v>
                </c:pt>
                <c:pt idx="386">
                  <c:v>76.284584980237199</c:v>
                </c:pt>
                <c:pt idx="387">
                  <c:v>76.482213438735002</c:v>
                </c:pt>
                <c:pt idx="388">
                  <c:v>76.679841897233402</c:v>
                </c:pt>
                <c:pt idx="389">
                  <c:v>76.877470355731205</c:v>
                </c:pt>
                <c:pt idx="390">
                  <c:v>77.075098814229008</c:v>
                </c:pt>
                <c:pt idx="391">
                  <c:v>77.272727272727408</c:v>
                </c:pt>
                <c:pt idx="392">
                  <c:v>77.470355731225197</c:v>
                </c:pt>
                <c:pt idx="393">
                  <c:v>77.667984189723597</c:v>
                </c:pt>
                <c:pt idx="394">
                  <c:v>77.865612648221401</c:v>
                </c:pt>
                <c:pt idx="395">
                  <c:v>78.063241106719204</c:v>
                </c:pt>
                <c:pt idx="396">
                  <c:v>78.260869565217604</c:v>
                </c:pt>
                <c:pt idx="397">
                  <c:v>78.458498023715407</c:v>
                </c:pt>
                <c:pt idx="398">
                  <c:v>78.656126482213196</c:v>
                </c:pt>
                <c:pt idx="399">
                  <c:v>78.853754940711596</c:v>
                </c:pt>
                <c:pt idx="400">
                  <c:v>79.051383399209399</c:v>
                </c:pt>
                <c:pt idx="401">
                  <c:v>79.249011857707799</c:v>
                </c:pt>
                <c:pt idx="402">
                  <c:v>79.446640316205588</c:v>
                </c:pt>
                <c:pt idx="403">
                  <c:v>79.644268774703392</c:v>
                </c:pt>
                <c:pt idx="404">
                  <c:v>79.841897233201792</c:v>
                </c:pt>
                <c:pt idx="405">
                  <c:v>80.039525691699595</c:v>
                </c:pt>
                <c:pt idx="406">
                  <c:v>80.237154150197398</c:v>
                </c:pt>
                <c:pt idx="407">
                  <c:v>80.434782608695798</c:v>
                </c:pt>
                <c:pt idx="408">
                  <c:v>80.632411067193601</c:v>
                </c:pt>
                <c:pt idx="409">
                  <c:v>80.830039525692001</c:v>
                </c:pt>
                <c:pt idx="410">
                  <c:v>81.027667984189804</c:v>
                </c:pt>
                <c:pt idx="411">
                  <c:v>81.225296442687593</c:v>
                </c:pt>
                <c:pt idx="412">
                  <c:v>81.422924901185993</c:v>
                </c:pt>
                <c:pt idx="413">
                  <c:v>81.620553359683797</c:v>
                </c:pt>
                <c:pt idx="414">
                  <c:v>81.8181818181816</c:v>
                </c:pt>
                <c:pt idx="415">
                  <c:v>82.01581027668</c:v>
                </c:pt>
                <c:pt idx="416">
                  <c:v>82.213438735177803</c:v>
                </c:pt>
                <c:pt idx="417">
                  <c:v>82.411067193675606</c:v>
                </c:pt>
                <c:pt idx="418">
                  <c:v>82.608695652174006</c:v>
                </c:pt>
                <c:pt idx="419">
                  <c:v>82.806324110671795</c:v>
                </c:pt>
                <c:pt idx="420">
                  <c:v>83.003952569170195</c:v>
                </c:pt>
                <c:pt idx="421">
                  <c:v>83.201581027667999</c:v>
                </c:pt>
                <c:pt idx="422">
                  <c:v>83.399209486165802</c:v>
                </c:pt>
                <c:pt idx="423">
                  <c:v>83.596837944664202</c:v>
                </c:pt>
                <c:pt idx="424">
                  <c:v>83.794466403162005</c:v>
                </c:pt>
                <c:pt idx="425">
                  <c:v>83.992094861659808</c:v>
                </c:pt>
                <c:pt idx="426">
                  <c:v>84.189723320158208</c:v>
                </c:pt>
                <c:pt idx="427">
                  <c:v>84.387351778655997</c:v>
                </c:pt>
                <c:pt idx="428">
                  <c:v>84.584980237154397</c:v>
                </c:pt>
                <c:pt idx="429">
                  <c:v>84.7826086956522</c:v>
                </c:pt>
                <c:pt idx="430">
                  <c:v>84.980237154150004</c:v>
                </c:pt>
                <c:pt idx="431">
                  <c:v>85.177865612648404</c:v>
                </c:pt>
                <c:pt idx="432">
                  <c:v>85.375494071146207</c:v>
                </c:pt>
                <c:pt idx="433">
                  <c:v>85.57312252964401</c:v>
                </c:pt>
                <c:pt idx="434">
                  <c:v>85.77075098814241</c:v>
                </c:pt>
                <c:pt idx="435">
                  <c:v>85.968379446640199</c:v>
                </c:pt>
                <c:pt idx="436">
                  <c:v>86.166007905138599</c:v>
                </c:pt>
                <c:pt idx="437">
                  <c:v>86.363636363636388</c:v>
                </c:pt>
                <c:pt idx="438">
                  <c:v>86.561264822134191</c:v>
                </c:pt>
                <c:pt idx="439">
                  <c:v>86.758893280632591</c:v>
                </c:pt>
                <c:pt idx="440">
                  <c:v>86.956521739130395</c:v>
                </c:pt>
                <c:pt idx="441">
                  <c:v>87.154150197628198</c:v>
                </c:pt>
                <c:pt idx="442">
                  <c:v>87.351778656126598</c:v>
                </c:pt>
                <c:pt idx="443">
                  <c:v>87.549407114624401</c:v>
                </c:pt>
                <c:pt idx="444">
                  <c:v>87.747035573122801</c:v>
                </c:pt>
                <c:pt idx="445">
                  <c:v>87.94466403162059</c:v>
                </c:pt>
                <c:pt idx="446">
                  <c:v>88.142292490118393</c:v>
                </c:pt>
                <c:pt idx="447">
                  <c:v>88.339920948616793</c:v>
                </c:pt>
                <c:pt idx="448">
                  <c:v>88.537549407114597</c:v>
                </c:pt>
                <c:pt idx="449">
                  <c:v>88.7351778656124</c:v>
                </c:pt>
                <c:pt idx="450">
                  <c:v>88.9328063241108</c:v>
                </c:pt>
                <c:pt idx="451">
                  <c:v>89.130434782608603</c:v>
                </c:pt>
                <c:pt idx="452">
                  <c:v>89.328063241107003</c:v>
                </c:pt>
                <c:pt idx="453">
                  <c:v>89.525691699604806</c:v>
                </c:pt>
                <c:pt idx="454">
                  <c:v>89.723320158102595</c:v>
                </c:pt>
                <c:pt idx="455">
                  <c:v>89.920948616600995</c:v>
                </c:pt>
                <c:pt idx="456">
                  <c:v>90.118577075098798</c:v>
                </c:pt>
                <c:pt idx="457">
                  <c:v>90.316205533596602</c:v>
                </c:pt>
                <c:pt idx="458">
                  <c:v>90.513833992095002</c:v>
                </c:pt>
                <c:pt idx="459">
                  <c:v>90.711462450592805</c:v>
                </c:pt>
                <c:pt idx="460">
                  <c:v>90.909090909091205</c:v>
                </c:pt>
                <c:pt idx="461">
                  <c:v>91.106719367589008</c:v>
                </c:pt>
                <c:pt idx="462">
                  <c:v>91.304347826086797</c:v>
                </c:pt>
                <c:pt idx="463">
                  <c:v>91.501976284585197</c:v>
                </c:pt>
                <c:pt idx="464">
                  <c:v>91.699604743083</c:v>
                </c:pt>
                <c:pt idx="465">
                  <c:v>91.897233201580804</c:v>
                </c:pt>
                <c:pt idx="466">
                  <c:v>92.094861660079204</c:v>
                </c:pt>
                <c:pt idx="467">
                  <c:v>92.292490118577007</c:v>
                </c:pt>
                <c:pt idx="468">
                  <c:v>92.490118577075407</c:v>
                </c:pt>
                <c:pt idx="469">
                  <c:v>92.68774703557321</c:v>
                </c:pt>
                <c:pt idx="470">
                  <c:v>92.885375494070999</c:v>
                </c:pt>
                <c:pt idx="471">
                  <c:v>93.083003952569399</c:v>
                </c:pt>
                <c:pt idx="472">
                  <c:v>93.280632411067202</c:v>
                </c:pt>
                <c:pt idx="473">
                  <c:v>93.478260869565005</c:v>
                </c:pt>
                <c:pt idx="474">
                  <c:v>93.675889328063406</c:v>
                </c:pt>
                <c:pt idx="475">
                  <c:v>93.873517786561194</c:v>
                </c:pt>
                <c:pt idx="476">
                  <c:v>94.071146245058998</c:v>
                </c:pt>
                <c:pt idx="477">
                  <c:v>94.268774703557398</c:v>
                </c:pt>
                <c:pt idx="478">
                  <c:v>94.466403162055201</c:v>
                </c:pt>
                <c:pt idx="479">
                  <c:v>94.664031620553601</c:v>
                </c:pt>
                <c:pt idx="480">
                  <c:v>94.86166007905139</c:v>
                </c:pt>
                <c:pt idx="481">
                  <c:v>95.059288537549193</c:v>
                </c:pt>
                <c:pt idx="482">
                  <c:v>95.256916996047593</c:v>
                </c:pt>
                <c:pt idx="483">
                  <c:v>95.454545454545396</c:v>
                </c:pt>
                <c:pt idx="484">
                  <c:v>95.6521739130432</c:v>
                </c:pt>
                <c:pt idx="485">
                  <c:v>95.8498023715416</c:v>
                </c:pt>
                <c:pt idx="486">
                  <c:v>96.047430830039403</c:v>
                </c:pt>
                <c:pt idx="487">
                  <c:v>96.245059288537803</c:v>
                </c:pt>
                <c:pt idx="488">
                  <c:v>96.442687747035592</c:v>
                </c:pt>
                <c:pt idx="489">
                  <c:v>96.640316205533395</c:v>
                </c:pt>
                <c:pt idx="490">
                  <c:v>96.837944664031795</c:v>
                </c:pt>
                <c:pt idx="491">
                  <c:v>97.035573122529598</c:v>
                </c:pt>
                <c:pt idx="492">
                  <c:v>97.233201581027402</c:v>
                </c:pt>
                <c:pt idx="493">
                  <c:v>97.430830039525802</c:v>
                </c:pt>
                <c:pt idx="494">
                  <c:v>97.628458498023605</c:v>
                </c:pt>
                <c:pt idx="495">
                  <c:v>97.826086956522005</c:v>
                </c:pt>
                <c:pt idx="496">
                  <c:v>98.023715415019808</c:v>
                </c:pt>
                <c:pt idx="497">
                  <c:v>98.221343873517597</c:v>
                </c:pt>
                <c:pt idx="498">
                  <c:v>98.418972332015997</c:v>
                </c:pt>
                <c:pt idx="499">
                  <c:v>98.6166007905138</c:v>
                </c:pt>
                <c:pt idx="500">
                  <c:v>98.814229249011603</c:v>
                </c:pt>
                <c:pt idx="501">
                  <c:v>99.011857707510003</c:v>
                </c:pt>
                <c:pt idx="502">
                  <c:v>99.209486166007807</c:v>
                </c:pt>
                <c:pt idx="503">
                  <c:v>99.407114624506207</c:v>
                </c:pt>
                <c:pt idx="504">
                  <c:v>99.60474308300401</c:v>
                </c:pt>
                <c:pt idx="505">
                  <c:v>99.802371541501799</c:v>
                </c:pt>
                <c:pt idx="506">
                  <c:v>100.0000000000002</c:v>
                </c:pt>
                <c:pt idx="507">
                  <c:v>100.197628458498</c:v>
                </c:pt>
                <c:pt idx="508">
                  <c:v>100.39525691699581</c:v>
                </c:pt>
                <c:pt idx="509">
                  <c:v>100.59288537549421</c:v>
                </c:pt>
                <c:pt idx="510">
                  <c:v>100.79051383399201</c:v>
                </c:pt>
                <c:pt idx="511">
                  <c:v>100.98814229249041</c:v>
                </c:pt>
                <c:pt idx="512">
                  <c:v>101.18577075098821</c:v>
                </c:pt>
                <c:pt idx="513">
                  <c:v>101.38339920948599</c:v>
                </c:pt>
                <c:pt idx="514">
                  <c:v>101.58102766798439</c:v>
                </c:pt>
                <c:pt idx="515">
                  <c:v>101.77865612648219</c:v>
                </c:pt>
                <c:pt idx="516">
                  <c:v>101.97628458497999</c:v>
                </c:pt>
                <c:pt idx="517">
                  <c:v>102.17391304347839</c:v>
                </c:pt>
                <c:pt idx="518">
                  <c:v>102.3715415019762</c:v>
                </c:pt>
                <c:pt idx="519">
                  <c:v>102.5691699604746</c:v>
                </c:pt>
                <c:pt idx="520">
                  <c:v>102.7667984189724</c:v>
                </c:pt>
                <c:pt idx="521">
                  <c:v>102.9644268774702</c:v>
                </c:pt>
                <c:pt idx="522">
                  <c:v>103.1620553359686</c:v>
                </c:pt>
                <c:pt idx="523">
                  <c:v>103.35968379446639</c:v>
                </c:pt>
                <c:pt idx="524">
                  <c:v>103.55731225296419</c:v>
                </c:pt>
                <c:pt idx="525">
                  <c:v>103.7549407114626</c:v>
                </c:pt>
                <c:pt idx="526">
                  <c:v>103.9525691699604</c:v>
                </c:pt>
                <c:pt idx="527">
                  <c:v>104.1501976284582</c:v>
                </c:pt>
                <c:pt idx="528">
                  <c:v>104.3478260869566</c:v>
                </c:pt>
                <c:pt idx="529">
                  <c:v>104.5454545454544</c:v>
                </c:pt>
                <c:pt idx="530">
                  <c:v>104.7430830039528</c:v>
                </c:pt>
                <c:pt idx="531">
                  <c:v>104.94071146245059</c:v>
                </c:pt>
                <c:pt idx="532">
                  <c:v>105.1383399209484</c:v>
                </c:pt>
                <c:pt idx="533">
                  <c:v>105.3359683794468</c:v>
                </c:pt>
                <c:pt idx="534">
                  <c:v>105.5335968379446</c:v>
                </c:pt>
                <c:pt idx="535">
                  <c:v>105.7312252964424</c:v>
                </c:pt>
                <c:pt idx="536">
                  <c:v>105.9288537549408</c:v>
                </c:pt>
                <c:pt idx="537">
                  <c:v>106.12648221343861</c:v>
                </c:pt>
                <c:pt idx="538">
                  <c:v>106.32411067193701</c:v>
                </c:pt>
                <c:pt idx="539">
                  <c:v>106.52173913043481</c:v>
                </c:pt>
                <c:pt idx="540">
                  <c:v>106.7193675889326</c:v>
                </c:pt>
                <c:pt idx="541">
                  <c:v>106.916996047431</c:v>
                </c:pt>
                <c:pt idx="542">
                  <c:v>107.1146245059288</c:v>
                </c:pt>
                <c:pt idx="543">
                  <c:v>107.31225296442661</c:v>
                </c:pt>
                <c:pt idx="544">
                  <c:v>107.50988142292501</c:v>
                </c:pt>
                <c:pt idx="545">
                  <c:v>107.70750988142281</c:v>
                </c:pt>
                <c:pt idx="546">
                  <c:v>107.90513833992121</c:v>
                </c:pt>
                <c:pt idx="547">
                  <c:v>108.10276679841901</c:v>
                </c:pt>
                <c:pt idx="548">
                  <c:v>108.3003952569168</c:v>
                </c:pt>
                <c:pt idx="549">
                  <c:v>108.4980237154152</c:v>
                </c:pt>
                <c:pt idx="550">
                  <c:v>108.695652173913</c:v>
                </c:pt>
                <c:pt idx="551">
                  <c:v>108.89328063241079</c:v>
                </c:pt>
                <c:pt idx="552">
                  <c:v>109.09090909090919</c:v>
                </c:pt>
                <c:pt idx="553">
                  <c:v>109.288537549407</c:v>
                </c:pt>
                <c:pt idx="554">
                  <c:v>109.4861660079054</c:v>
                </c:pt>
                <c:pt idx="555">
                  <c:v>109.6837944664032</c:v>
                </c:pt>
                <c:pt idx="556">
                  <c:v>109.88142292490099</c:v>
                </c:pt>
                <c:pt idx="557">
                  <c:v>110.07905138339939</c:v>
                </c:pt>
                <c:pt idx="558">
                  <c:v>110.27667984189719</c:v>
                </c:pt>
                <c:pt idx="559">
                  <c:v>110.47430830039499</c:v>
                </c:pt>
                <c:pt idx="560">
                  <c:v>110.67193675889339</c:v>
                </c:pt>
                <c:pt idx="561">
                  <c:v>110.8695652173912</c:v>
                </c:pt>
                <c:pt idx="562">
                  <c:v>111.0671936758896</c:v>
                </c:pt>
                <c:pt idx="563">
                  <c:v>111.2648221343874</c:v>
                </c:pt>
                <c:pt idx="564">
                  <c:v>111.4624505928852</c:v>
                </c:pt>
                <c:pt idx="565">
                  <c:v>111.6600790513836</c:v>
                </c:pt>
                <c:pt idx="566">
                  <c:v>111.85770750988139</c:v>
                </c:pt>
                <c:pt idx="567">
                  <c:v>112.0553359683792</c:v>
                </c:pt>
                <c:pt idx="568">
                  <c:v>112.2529644268776</c:v>
                </c:pt>
                <c:pt idx="569">
                  <c:v>112.4505928853754</c:v>
                </c:pt>
                <c:pt idx="570">
                  <c:v>112.6482213438738</c:v>
                </c:pt>
                <c:pt idx="571">
                  <c:v>112.8458498023716</c:v>
                </c:pt>
                <c:pt idx="572">
                  <c:v>113.04347826086941</c:v>
                </c:pt>
                <c:pt idx="573">
                  <c:v>113.24110671936781</c:v>
                </c:pt>
                <c:pt idx="574">
                  <c:v>113.4387351778656</c:v>
                </c:pt>
                <c:pt idx="575">
                  <c:v>113.6363636363634</c:v>
                </c:pt>
                <c:pt idx="576">
                  <c:v>113.8339920948618</c:v>
                </c:pt>
                <c:pt idx="577">
                  <c:v>114.0316205533596</c:v>
                </c:pt>
                <c:pt idx="578">
                  <c:v>114.229249011858</c:v>
                </c:pt>
                <c:pt idx="579">
                  <c:v>114.42687747035581</c:v>
                </c:pt>
                <c:pt idx="580">
                  <c:v>114.62450592885361</c:v>
                </c:pt>
                <c:pt idx="581">
                  <c:v>114.82213438735201</c:v>
                </c:pt>
                <c:pt idx="582">
                  <c:v>115.01976284584981</c:v>
                </c:pt>
                <c:pt idx="583">
                  <c:v>115.2173913043476</c:v>
                </c:pt>
                <c:pt idx="584">
                  <c:v>115.415019762846</c:v>
                </c:pt>
                <c:pt idx="585">
                  <c:v>115.6126482213438</c:v>
                </c:pt>
                <c:pt idx="586">
                  <c:v>115.8102766798422</c:v>
                </c:pt>
                <c:pt idx="587">
                  <c:v>116.00790513834001</c:v>
                </c:pt>
                <c:pt idx="588">
                  <c:v>116.2055335968378</c:v>
                </c:pt>
                <c:pt idx="589">
                  <c:v>116.4031620553362</c:v>
                </c:pt>
                <c:pt idx="590">
                  <c:v>116.600790513834</c:v>
                </c:pt>
                <c:pt idx="591">
                  <c:v>116.79841897233179</c:v>
                </c:pt>
                <c:pt idx="592">
                  <c:v>116.99604743083019</c:v>
                </c:pt>
                <c:pt idx="593">
                  <c:v>117.19367588932799</c:v>
                </c:pt>
                <c:pt idx="594">
                  <c:v>117.39130434782579</c:v>
                </c:pt>
                <c:pt idx="595">
                  <c:v>117.58893280632419</c:v>
                </c:pt>
                <c:pt idx="596">
                  <c:v>117.786561264822</c:v>
                </c:pt>
                <c:pt idx="597">
                  <c:v>117.9841897233204</c:v>
                </c:pt>
                <c:pt idx="598">
                  <c:v>118.1818181818182</c:v>
                </c:pt>
                <c:pt idx="599">
                  <c:v>118.37944664031599</c:v>
                </c:pt>
                <c:pt idx="600">
                  <c:v>118.57707509881439</c:v>
                </c:pt>
                <c:pt idx="601">
                  <c:v>118.77470355731219</c:v>
                </c:pt>
                <c:pt idx="602">
                  <c:v>118.97233201581</c:v>
                </c:pt>
                <c:pt idx="603">
                  <c:v>119.1699604743084</c:v>
                </c:pt>
                <c:pt idx="604">
                  <c:v>119.3675889328062</c:v>
                </c:pt>
                <c:pt idx="605">
                  <c:v>119.5652173913046</c:v>
                </c:pt>
                <c:pt idx="606">
                  <c:v>119.7628458498024</c:v>
                </c:pt>
                <c:pt idx="607">
                  <c:v>119.96047430830021</c:v>
                </c:pt>
                <c:pt idx="608">
                  <c:v>120.15810276679859</c:v>
                </c:pt>
                <c:pt idx="609">
                  <c:v>120.3557312252964</c:v>
                </c:pt>
                <c:pt idx="610">
                  <c:v>120.55335968379418</c:v>
                </c:pt>
                <c:pt idx="611">
                  <c:v>120.75098814229258</c:v>
                </c:pt>
                <c:pt idx="612">
                  <c:v>120.9486166007904</c:v>
                </c:pt>
                <c:pt idx="613">
                  <c:v>121.1462450592888</c:v>
                </c:pt>
                <c:pt idx="614">
                  <c:v>121.34387351778659</c:v>
                </c:pt>
                <c:pt idx="615">
                  <c:v>121.54150197628441</c:v>
                </c:pt>
                <c:pt idx="616">
                  <c:v>121.73913043478281</c:v>
                </c:pt>
                <c:pt idx="617">
                  <c:v>121.9367588932806</c:v>
                </c:pt>
                <c:pt idx="618">
                  <c:v>122.1343873517784</c:v>
                </c:pt>
                <c:pt idx="619">
                  <c:v>122.3320158102768</c:v>
                </c:pt>
                <c:pt idx="620">
                  <c:v>122.52964426877459</c:v>
                </c:pt>
                <c:pt idx="621">
                  <c:v>122.72727272727299</c:v>
                </c:pt>
                <c:pt idx="622">
                  <c:v>122.92490118577081</c:v>
                </c:pt>
                <c:pt idx="623">
                  <c:v>123.1225296442686</c:v>
                </c:pt>
                <c:pt idx="624">
                  <c:v>123.320158102767</c:v>
                </c:pt>
                <c:pt idx="625">
                  <c:v>123.51778656126481</c:v>
                </c:pt>
                <c:pt idx="626">
                  <c:v>123.71541501976259</c:v>
                </c:pt>
                <c:pt idx="627">
                  <c:v>123.91304347826099</c:v>
                </c:pt>
                <c:pt idx="628">
                  <c:v>124.11067193675881</c:v>
                </c:pt>
                <c:pt idx="629">
                  <c:v>124.30830039525721</c:v>
                </c:pt>
                <c:pt idx="630">
                  <c:v>124.50592885375499</c:v>
                </c:pt>
                <c:pt idx="631">
                  <c:v>124.70355731225281</c:v>
                </c:pt>
                <c:pt idx="632">
                  <c:v>124.90118577075121</c:v>
                </c:pt>
                <c:pt idx="633">
                  <c:v>125.098814229249</c:v>
                </c:pt>
                <c:pt idx="634">
                  <c:v>125.2964426877468</c:v>
                </c:pt>
                <c:pt idx="635">
                  <c:v>125.4940711462452</c:v>
                </c:pt>
                <c:pt idx="636">
                  <c:v>125.69169960474299</c:v>
                </c:pt>
                <c:pt idx="637">
                  <c:v>125.88932806324139</c:v>
                </c:pt>
                <c:pt idx="638">
                  <c:v>126.08695652173921</c:v>
                </c:pt>
                <c:pt idx="639">
                  <c:v>126.284584980237</c:v>
                </c:pt>
                <c:pt idx="640">
                  <c:v>126.4822134387354</c:v>
                </c:pt>
                <c:pt idx="641">
                  <c:v>126.67984189723322</c:v>
                </c:pt>
                <c:pt idx="642">
                  <c:v>126.87747035573099</c:v>
                </c:pt>
                <c:pt idx="643">
                  <c:v>127.07509881422939</c:v>
                </c:pt>
                <c:pt idx="644">
                  <c:v>127.27272727272721</c:v>
                </c:pt>
                <c:pt idx="645">
                  <c:v>127.47035573122561</c:v>
                </c:pt>
                <c:pt idx="646">
                  <c:v>127.6679841897234</c:v>
                </c:pt>
                <c:pt idx="647">
                  <c:v>127.86561264822119</c:v>
                </c:pt>
                <c:pt idx="648">
                  <c:v>128.0632411067196</c:v>
                </c:pt>
                <c:pt idx="649">
                  <c:v>128.2608695652174</c:v>
                </c:pt>
                <c:pt idx="650">
                  <c:v>128.45849802371518</c:v>
                </c:pt>
                <c:pt idx="651">
                  <c:v>128.65612648221358</c:v>
                </c:pt>
                <c:pt idx="652">
                  <c:v>128.85375494071141</c:v>
                </c:pt>
                <c:pt idx="653">
                  <c:v>129.05138339920919</c:v>
                </c:pt>
                <c:pt idx="654">
                  <c:v>129.24901185770759</c:v>
                </c:pt>
                <c:pt idx="655">
                  <c:v>129.44664031620539</c:v>
                </c:pt>
                <c:pt idx="656">
                  <c:v>129.64426877470379</c:v>
                </c:pt>
                <c:pt idx="657">
                  <c:v>129.84189723320159</c:v>
                </c:pt>
                <c:pt idx="658">
                  <c:v>130.0395256916994</c:v>
                </c:pt>
                <c:pt idx="659">
                  <c:v>130.2371541501978</c:v>
                </c:pt>
                <c:pt idx="660">
                  <c:v>130.4347826086956</c:v>
                </c:pt>
                <c:pt idx="661">
                  <c:v>130.6324110671934</c:v>
                </c:pt>
                <c:pt idx="662">
                  <c:v>130.8300395256918</c:v>
                </c:pt>
                <c:pt idx="663">
                  <c:v>131.02766798418961</c:v>
                </c:pt>
                <c:pt idx="664">
                  <c:v>131.22529644268801</c:v>
                </c:pt>
                <c:pt idx="665">
                  <c:v>131.42292490118581</c:v>
                </c:pt>
                <c:pt idx="666">
                  <c:v>131.62055335968358</c:v>
                </c:pt>
                <c:pt idx="667">
                  <c:v>131.81818181818198</c:v>
                </c:pt>
                <c:pt idx="668">
                  <c:v>132.01581027667982</c:v>
                </c:pt>
                <c:pt idx="669">
                  <c:v>132.21343873517759</c:v>
                </c:pt>
                <c:pt idx="670">
                  <c:v>132.41106719367599</c:v>
                </c:pt>
                <c:pt idx="671">
                  <c:v>132.60869565217382</c:v>
                </c:pt>
                <c:pt idx="672">
                  <c:v>132.80632411067222</c:v>
                </c:pt>
                <c:pt idx="673">
                  <c:v>133.00395256917</c:v>
                </c:pt>
                <c:pt idx="674">
                  <c:v>133.2015810276678</c:v>
                </c:pt>
                <c:pt idx="675">
                  <c:v>133.3992094861662</c:v>
                </c:pt>
                <c:pt idx="676">
                  <c:v>133.596837944664</c:v>
                </c:pt>
                <c:pt idx="677">
                  <c:v>133.79446640316181</c:v>
                </c:pt>
                <c:pt idx="678">
                  <c:v>133.99209486166021</c:v>
                </c:pt>
                <c:pt idx="679">
                  <c:v>134.18972332015801</c:v>
                </c:pt>
                <c:pt idx="680">
                  <c:v>134.38735177865641</c:v>
                </c:pt>
                <c:pt idx="681">
                  <c:v>134.58498023715421</c:v>
                </c:pt>
                <c:pt idx="682">
                  <c:v>134.78260869565199</c:v>
                </c:pt>
                <c:pt idx="683">
                  <c:v>134.98023715415039</c:v>
                </c:pt>
                <c:pt idx="684">
                  <c:v>135.17786561264819</c:v>
                </c:pt>
                <c:pt idx="685">
                  <c:v>135.37549407114599</c:v>
                </c:pt>
                <c:pt idx="686">
                  <c:v>135.57312252964439</c:v>
                </c:pt>
                <c:pt idx="687">
                  <c:v>135.7707509881422</c:v>
                </c:pt>
                <c:pt idx="688">
                  <c:v>135.9683794466406</c:v>
                </c:pt>
                <c:pt idx="689">
                  <c:v>136.1660079051384</c:v>
                </c:pt>
                <c:pt idx="690">
                  <c:v>136.3636363636362</c:v>
                </c:pt>
                <c:pt idx="691">
                  <c:v>136.5612648221346</c:v>
                </c:pt>
                <c:pt idx="692">
                  <c:v>136.75889328063241</c:v>
                </c:pt>
                <c:pt idx="693">
                  <c:v>136.95652173913018</c:v>
                </c:pt>
                <c:pt idx="694">
                  <c:v>137.15415019762858</c:v>
                </c:pt>
                <c:pt idx="695">
                  <c:v>137.35177865612641</c:v>
                </c:pt>
                <c:pt idx="696">
                  <c:v>137.54940711462481</c:v>
                </c:pt>
                <c:pt idx="697">
                  <c:v>137.74703557312259</c:v>
                </c:pt>
                <c:pt idx="698">
                  <c:v>137.94466403162039</c:v>
                </c:pt>
                <c:pt idx="699">
                  <c:v>138.14229249011879</c:v>
                </c:pt>
                <c:pt idx="700">
                  <c:v>138.33992094861659</c:v>
                </c:pt>
                <c:pt idx="701">
                  <c:v>138.5375494071144</c:v>
                </c:pt>
                <c:pt idx="702">
                  <c:v>138.7351778656128</c:v>
                </c:pt>
                <c:pt idx="703">
                  <c:v>138.9328063241106</c:v>
                </c:pt>
                <c:pt idx="704">
                  <c:v>139.130434782609</c:v>
                </c:pt>
                <c:pt idx="705">
                  <c:v>139.3280632411068</c:v>
                </c:pt>
                <c:pt idx="706">
                  <c:v>139.52569169960461</c:v>
                </c:pt>
                <c:pt idx="707">
                  <c:v>139.72332015810301</c:v>
                </c:pt>
                <c:pt idx="708">
                  <c:v>139.92094861660081</c:v>
                </c:pt>
                <c:pt idx="709">
                  <c:v>140.11857707509859</c:v>
                </c:pt>
                <c:pt idx="710">
                  <c:v>140.31620553359699</c:v>
                </c:pt>
                <c:pt idx="711">
                  <c:v>140.51383399209482</c:v>
                </c:pt>
                <c:pt idx="712">
                  <c:v>140.71146245059322</c:v>
                </c:pt>
                <c:pt idx="713">
                  <c:v>140.90909090909099</c:v>
                </c:pt>
                <c:pt idx="714">
                  <c:v>141.10671936758882</c:v>
                </c:pt>
                <c:pt idx="715">
                  <c:v>141.30434782608722</c:v>
                </c:pt>
                <c:pt idx="716">
                  <c:v>141.501976284585</c:v>
                </c:pt>
                <c:pt idx="717">
                  <c:v>141.6996047430828</c:v>
                </c:pt>
                <c:pt idx="718">
                  <c:v>141.8972332015812</c:v>
                </c:pt>
                <c:pt idx="719">
                  <c:v>142.094861660079</c:v>
                </c:pt>
                <c:pt idx="720">
                  <c:v>142.29249011857681</c:v>
                </c:pt>
                <c:pt idx="721">
                  <c:v>142.49011857707521</c:v>
                </c:pt>
                <c:pt idx="722">
                  <c:v>142.68774703557301</c:v>
                </c:pt>
                <c:pt idx="723">
                  <c:v>142.88537549407141</c:v>
                </c:pt>
                <c:pt idx="724">
                  <c:v>143.08300395256919</c:v>
                </c:pt>
                <c:pt idx="725">
                  <c:v>143.28063241106699</c:v>
                </c:pt>
                <c:pt idx="726">
                  <c:v>143.47826086956539</c:v>
                </c:pt>
                <c:pt idx="727">
                  <c:v>143.67588932806319</c:v>
                </c:pt>
                <c:pt idx="728">
                  <c:v>143.873517786561</c:v>
                </c:pt>
                <c:pt idx="729">
                  <c:v>144.0711462450594</c:v>
                </c:pt>
                <c:pt idx="730">
                  <c:v>144.2687747035572</c:v>
                </c:pt>
                <c:pt idx="731">
                  <c:v>144.4664031620556</c:v>
                </c:pt>
                <c:pt idx="732">
                  <c:v>144.6640316205534</c:v>
                </c:pt>
                <c:pt idx="733">
                  <c:v>144.86166007905121</c:v>
                </c:pt>
                <c:pt idx="734">
                  <c:v>145.05928853754961</c:v>
                </c:pt>
                <c:pt idx="735">
                  <c:v>145.25691699604741</c:v>
                </c:pt>
                <c:pt idx="736">
                  <c:v>145.45454545454518</c:v>
                </c:pt>
                <c:pt idx="737">
                  <c:v>145.65217391304358</c:v>
                </c:pt>
                <c:pt idx="738">
                  <c:v>145.84980237154141</c:v>
                </c:pt>
                <c:pt idx="739">
                  <c:v>146.04743083003981</c:v>
                </c:pt>
                <c:pt idx="740">
                  <c:v>146.24505928853759</c:v>
                </c:pt>
                <c:pt idx="741">
                  <c:v>146.44268774703539</c:v>
                </c:pt>
                <c:pt idx="742">
                  <c:v>146.64031620553379</c:v>
                </c:pt>
                <c:pt idx="743">
                  <c:v>146.8379446640316</c:v>
                </c:pt>
                <c:pt idx="744">
                  <c:v>147.0355731225294</c:v>
                </c:pt>
                <c:pt idx="745">
                  <c:v>147.2332015810278</c:v>
                </c:pt>
                <c:pt idx="746">
                  <c:v>147.4308300395256</c:v>
                </c:pt>
                <c:pt idx="747">
                  <c:v>147.628458498024</c:v>
                </c:pt>
                <c:pt idx="748">
                  <c:v>147.82608695652181</c:v>
                </c:pt>
                <c:pt idx="749">
                  <c:v>148.02371541501961</c:v>
                </c:pt>
                <c:pt idx="750">
                  <c:v>148.22134387351801</c:v>
                </c:pt>
                <c:pt idx="751">
                  <c:v>148.41897233201581</c:v>
                </c:pt>
                <c:pt idx="752">
                  <c:v>148.61660079051359</c:v>
                </c:pt>
                <c:pt idx="753">
                  <c:v>148.81422924901199</c:v>
                </c:pt>
                <c:pt idx="754">
                  <c:v>149.01185770750982</c:v>
                </c:pt>
                <c:pt idx="755">
                  <c:v>149.20948616600822</c:v>
                </c:pt>
                <c:pt idx="756">
                  <c:v>149.40711462450599</c:v>
                </c:pt>
                <c:pt idx="757">
                  <c:v>149.60474308300383</c:v>
                </c:pt>
                <c:pt idx="758">
                  <c:v>149.80237154150223</c:v>
                </c:pt>
                <c:pt idx="759">
                  <c:v>150</c:v>
                </c:pt>
                <c:pt idx="760">
                  <c:v>150.19762845849777</c:v>
                </c:pt>
                <c:pt idx="761">
                  <c:v>150.39525691699617</c:v>
                </c:pt>
                <c:pt idx="762">
                  <c:v>150.59288537549401</c:v>
                </c:pt>
                <c:pt idx="763">
                  <c:v>150.79051383399241</c:v>
                </c:pt>
                <c:pt idx="764">
                  <c:v>150.98814229249018</c:v>
                </c:pt>
                <c:pt idx="765">
                  <c:v>151.18577075098801</c:v>
                </c:pt>
                <c:pt idx="766">
                  <c:v>151.38339920948641</c:v>
                </c:pt>
                <c:pt idx="767">
                  <c:v>151.58102766798419</c:v>
                </c:pt>
                <c:pt idx="768">
                  <c:v>151.77865612648199</c:v>
                </c:pt>
                <c:pt idx="769">
                  <c:v>151.97628458498039</c:v>
                </c:pt>
                <c:pt idx="770">
                  <c:v>152.17391304347819</c:v>
                </c:pt>
                <c:pt idx="771">
                  <c:v>152.37154150197659</c:v>
                </c:pt>
                <c:pt idx="772">
                  <c:v>152.5691699604744</c:v>
                </c:pt>
                <c:pt idx="773">
                  <c:v>152.7667984189722</c:v>
                </c:pt>
                <c:pt idx="774">
                  <c:v>152.9644268774706</c:v>
                </c:pt>
                <c:pt idx="775">
                  <c:v>153.1620553359684</c:v>
                </c:pt>
                <c:pt idx="776">
                  <c:v>153.35968379446621</c:v>
                </c:pt>
                <c:pt idx="777">
                  <c:v>153.55731225296461</c:v>
                </c:pt>
                <c:pt idx="778">
                  <c:v>153.75494071146241</c:v>
                </c:pt>
                <c:pt idx="779">
                  <c:v>153.95256916996081</c:v>
                </c:pt>
                <c:pt idx="780">
                  <c:v>154.15019762845859</c:v>
                </c:pt>
                <c:pt idx="781">
                  <c:v>154.34782608695642</c:v>
                </c:pt>
                <c:pt idx="782">
                  <c:v>154.54545454545482</c:v>
                </c:pt>
                <c:pt idx="783">
                  <c:v>154.74308300395259</c:v>
                </c:pt>
                <c:pt idx="784">
                  <c:v>154.94071146245039</c:v>
                </c:pt>
                <c:pt idx="785">
                  <c:v>155.13833992094879</c:v>
                </c:pt>
                <c:pt idx="786">
                  <c:v>155.3359683794466</c:v>
                </c:pt>
                <c:pt idx="787">
                  <c:v>155.5335968379444</c:v>
                </c:pt>
                <c:pt idx="788">
                  <c:v>155.7312252964428</c:v>
                </c:pt>
                <c:pt idx="789">
                  <c:v>155.9288537549406</c:v>
                </c:pt>
                <c:pt idx="790">
                  <c:v>156.126482213439</c:v>
                </c:pt>
                <c:pt idx="791">
                  <c:v>156.32411067193681</c:v>
                </c:pt>
                <c:pt idx="792">
                  <c:v>156.52173913043461</c:v>
                </c:pt>
                <c:pt idx="793">
                  <c:v>156.71936758893301</c:v>
                </c:pt>
                <c:pt idx="794">
                  <c:v>156.91699604743081</c:v>
                </c:pt>
                <c:pt idx="795">
                  <c:v>157.11462450592859</c:v>
                </c:pt>
                <c:pt idx="796">
                  <c:v>157.31225296442699</c:v>
                </c:pt>
                <c:pt idx="797">
                  <c:v>157.50988142292479</c:v>
                </c:pt>
                <c:pt idx="798">
                  <c:v>157.70750988142319</c:v>
                </c:pt>
                <c:pt idx="799">
                  <c:v>157.905138339921</c:v>
                </c:pt>
                <c:pt idx="800">
                  <c:v>158.1027667984188</c:v>
                </c:pt>
                <c:pt idx="801">
                  <c:v>158.3003952569172</c:v>
                </c:pt>
                <c:pt idx="802">
                  <c:v>158.498023715415</c:v>
                </c:pt>
                <c:pt idx="803">
                  <c:v>158.69565217391278</c:v>
                </c:pt>
                <c:pt idx="804">
                  <c:v>158.89328063241118</c:v>
                </c:pt>
                <c:pt idx="805">
                  <c:v>159.09090909090901</c:v>
                </c:pt>
                <c:pt idx="806">
                  <c:v>159.28853754940741</c:v>
                </c:pt>
                <c:pt idx="807">
                  <c:v>159.48616600790518</c:v>
                </c:pt>
                <c:pt idx="808">
                  <c:v>159.68379446640301</c:v>
                </c:pt>
                <c:pt idx="809">
                  <c:v>159.88142292490141</c:v>
                </c:pt>
                <c:pt idx="810">
                  <c:v>160.07905138339919</c:v>
                </c:pt>
                <c:pt idx="811">
                  <c:v>160.27667984189699</c:v>
                </c:pt>
                <c:pt idx="812">
                  <c:v>160.47430830039539</c:v>
                </c:pt>
                <c:pt idx="813">
                  <c:v>160.6719367588932</c:v>
                </c:pt>
                <c:pt idx="814">
                  <c:v>160.8695652173916</c:v>
                </c:pt>
                <c:pt idx="815">
                  <c:v>161.0671936758894</c:v>
                </c:pt>
                <c:pt idx="816">
                  <c:v>161.2648221343872</c:v>
                </c:pt>
                <c:pt idx="817">
                  <c:v>161.4624505928856</c:v>
                </c:pt>
                <c:pt idx="818">
                  <c:v>161.66007905138341</c:v>
                </c:pt>
                <c:pt idx="819">
                  <c:v>161.85770750988121</c:v>
                </c:pt>
                <c:pt idx="820">
                  <c:v>162.05533596837961</c:v>
                </c:pt>
                <c:pt idx="821">
                  <c:v>162.25296442687741</c:v>
                </c:pt>
                <c:pt idx="822">
                  <c:v>162.45059288537581</c:v>
                </c:pt>
                <c:pt idx="823">
                  <c:v>162.64822134387359</c:v>
                </c:pt>
                <c:pt idx="824">
                  <c:v>162.84584980237142</c:v>
                </c:pt>
                <c:pt idx="825">
                  <c:v>163.04347826086982</c:v>
                </c:pt>
                <c:pt idx="826">
                  <c:v>163.24110671936759</c:v>
                </c:pt>
                <c:pt idx="827">
                  <c:v>163.4387351778654</c:v>
                </c:pt>
                <c:pt idx="828">
                  <c:v>163.6363636363638</c:v>
                </c:pt>
                <c:pt idx="829">
                  <c:v>163.8339920948616</c:v>
                </c:pt>
                <c:pt idx="830">
                  <c:v>164.0316205533594</c:v>
                </c:pt>
                <c:pt idx="831">
                  <c:v>164.2292490118578</c:v>
                </c:pt>
                <c:pt idx="832">
                  <c:v>164.42687747035561</c:v>
                </c:pt>
                <c:pt idx="833">
                  <c:v>164.62450592885401</c:v>
                </c:pt>
                <c:pt idx="834">
                  <c:v>164.82213438735181</c:v>
                </c:pt>
                <c:pt idx="835">
                  <c:v>165.01976284584961</c:v>
                </c:pt>
                <c:pt idx="836">
                  <c:v>165.21739130434801</c:v>
                </c:pt>
                <c:pt idx="837">
                  <c:v>165.41501976284579</c:v>
                </c:pt>
                <c:pt idx="838">
                  <c:v>165.61264822134359</c:v>
                </c:pt>
                <c:pt idx="839">
                  <c:v>165.81027667984199</c:v>
                </c:pt>
                <c:pt idx="840">
                  <c:v>166.00790513833979</c:v>
                </c:pt>
                <c:pt idx="841">
                  <c:v>166.20553359683819</c:v>
                </c:pt>
                <c:pt idx="842">
                  <c:v>166.403162055336</c:v>
                </c:pt>
                <c:pt idx="843">
                  <c:v>166.6007905138338</c:v>
                </c:pt>
                <c:pt idx="844">
                  <c:v>166.7984189723322</c:v>
                </c:pt>
                <c:pt idx="845">
                  <c:v>166.99604743083</c:v>
                </c:pt>
                <c:pt idx="846">
                  <c:v>167.19367588932778</c:v>
                </c:pt>
                <c:pt idx="847">
                  <c:v>167.39130434782618</c:v>
                </c:pt>
                <c:pt idx="848">
                  <c:v>167.58893280632401</c:v>
                </c:pt>
                <c:pt idx="849">
                  <c:v>167.78656126482241</c:v>
                </c:pt>
                <c:pt idx="850">
                  <c:v>167.98418972332018</c:v>
                </c:pt>
                <c:pt idx="851">
                  <c:v>168.18181818181802</c:v>
                </c:pt>
                <c:pt idx="852">
                  <c:v>168.37944664031642</c:v>
                </c:pt>
                <c:pt idx="853">
                  <c:v>168.57707509881419</c:v>
                </c:pt>
                <c:pt idx="854">
                  <c:v>168.77470355731199</c:v>
                </c:pt>
                <c:pt idx="855">
                  <c:v>168.97233201581039</c:v>
                </c:pt>
                <c:pt idx="856">
                  <c:v>169.1699604743082</c:v>
                </c:pt>
                <c:pt idx="857">
                  <c:v>169.3675889328066</c:v>
                </c:pt>
                <c:pt idx="858">
                  <c:v>169.5652173913044</c:v>
                </c:pt>
                <c:pt idx="859">
                  <c:v>169.7628458498022</c:v>
                </c:pt>
                <c:pt idx="860">
                  <c:v>169.9604743083006</c:v>
                </c:pt>
                <c:pt idx="861">
                  <c:v>170.15810276679841</c:v>
                </c:pt>
                <c:pt idx="862">
                  <c:v>170.35573122529621</c:v>
                </c:pt>
                <c:pt idx="863">
                  <c:v>170.55335968379461</c:v>
                </c:pt>
                <c:pt idx="864">
                  <c:v>170.75098814229241</c:v>
                </c:pt>
                <c:pt idx="865">
                  <c:v>170.94861660079081</c:v>
                </c:pt>
                <c:pt idx="866">
                  <c:v>171.14624505928859</c:v>
                </c:pt>
                <c:pt idx="867">
                  <c:v>171.34387351778642</c:v>
                </c:pt>
                <c:pt idx="868">
                  <c:v>171.54150197628482</c:v>
                </c:pt>
                <c:pt idx="869">
                  <c:v>171.7391304347826</c:v>
                </c:pt>
                <c:pt idx="870">
                  <c:v>171.9367588932804</c:v>
                </c:pt>
                <c:pt idx="871">
                  <c:v>172.1343873517788</c:v>
                </c:pt>
                <c:pt idx="872">
                  <c:v>172.3320158102766</c:v>
                </c:pt>
                <c:pt idx="873">
                  <c:v>172.529644268775</c:v>
                </c:pt>
                <c:pt idx="874">
                  <c:v>172.72727272727278</c:v>
                </c:pt>
                <c:pt idx="875">
                  <c:v>172.92490118577061</c:v>
                </c:pt>
                <c:pt idx="876">
                  <c:v>173.12252964426901</c:v>
                </c:pt>
                <c:pt idx="877">
                  <c:v>173.32015810276678</c:v>
                </c:pt>
                <c:pt idx="878">
                  <c:v>173.51778656126461</c:v>
                </c:pt>
                <c:pt idx="879">
                  <c:v>173.71541501976301</c:v>
                </c:pt>
                <c:pt idx="880">
                  <c:v>173.91304347826079</c:v>
                </c:pt>
                <c:pt idx="881">
                  <c:v>174.11067193675919</c:v>
                </c:pt>
                <c:pt idx="882">
                  <c:v>174.30830039525699</c:v>
                </c:pt>
                <c:pt idx="883">
                  <c:v>174.5059288537548</c:v>
                </c:pt>
                <c:pt idx="884">
                  <c:v>174.7035573122532</c:v>
                </c:pt>
                <c:pt idx="885">
                  <c:v>174.901185770751</c:v>
                </c:pt>
                <c:pt idx="886">
                  <c:v>175.0988142292488</c:v>
                </c:pt>
                <c:pt idx="887">
                  <c:v>175.2964426877472</c:v>
                </c:pt>
                <c:pt idx="888">
                  <c:v>175.49407114624501</c:v>
                </c:pt>
                <c:pt idx="889">
                  <c:v>175.69169960474278</c:v>
                </c:pt>
                <c:pt idx="890">
                  <c:v>175.88932806324118</c:v>
                </c:pt>
                <c:pt idx="891">
                  <c:v>176.08695652173901</c:v>
                </c:pt>
                <c:pt idx="892">
                  <c:v>176.28458498023741</c:v>
                </c:pt>
                <c:pt idx="893">
                  <c:v>176.48221343873519</c:v>
                </c:pt>
                <c:pt idx="894">
                  <c:v>176.67984189723302</c:v>
                </c:pt>
                <c:pt idx="895">
                  <c:v>176.87747035573142</c:v>
                </c:pt>
                <c:pt idx="896">
                  <c:v>177.07509881422919</c:v>
                </c:pt>
                <c:pt idx="897">
                  <c:v>177.272727272727</c:v>
                </c:pt>
                <c:pt idx="898">
                  <c:v>177.4703557312254</c:v>
                </c:pt>
                <c:pt idx="899">
                  <c:v>177.6679841897232</c:v>
                </c:pt>
                <c:pt idx="900">
                  <c:v>177.8656126482216</c:v>
                </c:pt>
                <c:pt idx="901">
                  <c:v>178.0632411067194</c:v>
                </c:pt>
                <c:pt idx="902">
                  <c:v>178.26086956521721</c:v>
                </c:pt>
                <c:pt idx="903">
                  <c:v>178.45849802371561</c:v>
                </c:pt>
                <c:pt idx="904">
                  <c:v>178.65612648221341</c:v>
                </c:pt>
                <c:pt idx="905">
                  <c:v>178.85375494071121</c:v>
                </c:pt>
                <c:pt idx="906">
                  <c:v>179.05138339920961</c:v>
                </c:pt>
                <c:pt idx="907">
                  <c:v>179.24901185770742</c:v>
                </c:pt>
                <c:pt idx="908">
                  <c:v>179.44664031620582</c:v>
                </c:pt>
                <c:pt idx="909">
                  <c:v>179.64426877470359</c:v>
                </c:pt>
                <c:pt idx="910">
                  <c:v>179.84189723320142</c:v>
                </c:pt>
                <c:pt idx="911">
                  <c:v>180.03952569169982</c:v>
                </c:pt>
                <c:pt idx="912">
                  <c:v>180.2371541501976</c:v>
                </c:pt>
                <c:pt idx="913">
                  <c:v>180.4347826086954</c:v>
                </c:pt>
                <c:pt idx="914">
                  <c:v>180.6324110671938</c:v>
                </c:pt>
                <c:pt idx="915">
                  <c:v>180.8300395256916</c:v>
                </c:pt>
                <c:pt idx="916">
                  <c:v>181.02766798419</c:v>
                </c:pt>
                <c:pt idx="917">
                  <c:v>181.22529644268778</c:v>
                </c:pt>
                <c:pt idx="918">
                  <c:v>181.42292490118561</c:v>
                </c:pt>
                <c:pt idx="919">
                  <c:v>181.62055335968401</c:v>
                </c:pt>
                <c:pt idx="920">
                  <c:v>181.81818181818178</c:v>
                </c:pt>
                <c:pt idx="921">
                  <c:v>182.01581027667962</c:v>
                </c:pt>
                <c:pt idx="922">
                  <c:v>182.21343873517802</c:v>
                </c:pt>
                <c:pt idx="923">
                  <c:v>182.41106719367579</c:v>
                </c:pt>
                <c:pt idx="924">
                  <c:v>182.60869565217419</c:v>
                </c:pt>
                <c:pt idx="925">
                  <c:v>182.80632411067199</c:v>
                </c:pt>
                <c:pt idx="926">
                  <c:v>183.0039525691698</c:v>
                </c:pt>
                <c:pt idx="927">
                  <c:v>183.2015810276682</c:v>
                </c:pt>
                <c:pt idx="928">
                  <c:v>183.399209486166</c:v>
                </c:pt>
                <c:pt idx="929">
                  <c:v>183.5968379446638</c:v>
                </c:pt>
                <c:pt idx="930">
                  <c:v>183.7944664031622</c:v>
                </c:pt>
                <c:pt idx="931">
                  <c:v>183.99209486166001</c:v>
                </c:pt>
                <c:pt idx="932">
                  <c:v>184.18972332015841</c:v>
                </c:pt>
                <c:pt idx="933">
                  <c:v>184.38735177865618</c:v>
                </c:pt>
                <c:pt idx="934">
                  <c:v>184.58498023715401</c:v>
                </c:pt>
                <c:pt idx="935">
                  <c:v>184.78260869565241</c:v>
                </c:pt>
                <c:pt idx="936">
                  <c:v>184.98023715415019</c:v>
                </c:pt>
                <c:pt idx="937">
                  <c:v>185.17786561264802</c:v>
                </c:pt>
                <c:pt idx="938">
                  <c:v>185.37549407114642</c:v>
                </c:pt>
                <c:pt idx="939">
                  <c:v>185.57312252964419</c:v>
                </c:pt>
                <c:pt idx="940">
                  <c:v>185.77075098814259</c:v>
                </c:pt>
                <c:pt idx="941">
                  <c:v>185.9683794466404</c:v>
                </c:pt>
                <c:pt idx="942">
                  <c:v>186.1660079051382</c:v>
                </c:pt>
                <c:pt idx="943">
                  <c:v>186.3636363636366</c:v>
                </c:pt>
                <c:pt idx="944">
                  <c:v>186.5612648221344</c:v>
                </c:pt>
                <c:pt idx="945">
                  <c:v>186.75889328063221</c:v>
                </c:pt>
                <c:pt idx="946">
                  <c:v>186.95652173913061</c:v>
                </c:pt>
                <c:pt idx="947">
                  <c:v>187.15415019762841</c:v>
                </c:pt>
                <c:pt idx="948">
                  <c:v>187.35177865612681</c:v>
                </c:pt>
                <c:pt idx="949">
                  <c:v>187.54940711462461</c:v>
                </c:pt>
                <c:pt idx="950">
                  <c:v>187.74703557312239</c:v>
                </c:pt>
                <c:pt idx="951">
                  <c:v>187.94466403162079</c:v>
                </c:pt>
                <c:pt idx="952">
                  <c:v>188.14229249011859</c:v>
                </c:pt>
                <c:pt idx="953">
                  <c:v>188.3399209486164</c:v>
                </c:pt>
                <c:pt idx="954">
                  <c:v>188.5375494071148</c:v>
                </c:pt>
                <c:pt idx="955">
                  <c:v>188.7351778656126</c:v>
                </c:pt>
                <c:pt idx="956">
                  <c:v>188.9328063241104</c:v>
                </c:pt>
                <c:pt idx="957">
                  <c:v>189.1304347826088</c:v>
                </c:pt>
                <c:pt idx="958">
                  <c:v>189.32806324110661</c:v>
                </c:pt>
                <c:pt idx="959">
                  <c:v>189.52569169960501</c:v>
                </c:pt>
                <c:pt idx="960">
                  <c:v>189.72332015810278</c:v>
                </c:pt>
                <c:pt idx="961">
                  <c:v>189.92094861660061</c:v>
                </c:pt>
                <c:pt idx="962">
                  <c:v>190.11857707509901</c:v>
                </c:pt>
                <c:pt idx="963">
                  <c:v>190.31620553359679</c:v>
                </c:pt>
                <c:pt idx="964">
                  <c:v>190.51383399209462</c:v>
                </c:pt>
                <c:pt idx="965">
                  <c:v>190.71146245059302</c:v>
                </c:pt>
                <c:pt idx="966">
                  <c:v>190.90909090909079</c:v>
                </c:pt>
                <c:pt idx="967">
                  <c:v>191.10671936758919</c:v>
                </c:pt>
                <c:pt idx="968">
                  <c:v>191.304347826087</c:v>
                </c:pt>
                <c:pt idx="969">
                  <c:v>191.5019762845848</c:v>
                </c:pt>
                <c:pt idx="970">
                  <c:v>191.6996047430832</c:v>
                </c:pt>
                <c:pt idx="971">
                  <c:v>191.897233201581</c:v>
                </c:pt>
                <c:pt idx="972">
                  <c:v>192.09486166007881</c:v>
                </c:pt>
                <c:pt idx="973">
                  <c:v>192.29249011857721</c:v>
                </c:pt>
                <c:pt idx="974">
                  <c:v>192.49011857707501</c:v>
                </c:pt>
                <c:pt idx="975">
                  <c:v>192.68774703557341</c:v>
                </c:pt>
                <c:pt idx="976">
                  <c:v>192.88537549407118</c:v>
                </c:pt>
                <c:pt idx="977">
                  <c:v>193.08300395256902</c:v>
                </c:pt>
                <c:pt idx="978">
                  <c:v>193.28063241106742</c:v>
                </c:pt>
                <c:pt idx="979">
                  <c:v>193.47826086956519</c:v>
                </c:pt>
                <c:pt idx="980">
                  <c:v>193.67588932806302</c:v>
                </c:pt>
                <c:pt idx="981">
                  <c:v>193.87351778656142</c:v>
                </c:pt>
                <c:pt idx="982">
                  <c:v>194.0711462450592</c:v>
                </c:pt>
                <c:pt idx="983">
                  <c:v>194.2687747035576</c:v>
                </c:pt>
                <c:pt idx="984">
                  <c:v>194.4664031620554</c:v>
                </c:pt>
                <c:pt idx="985">
                  <c:v>194.6640316205532</c:v>
                </c:pt>
                <c:pt idx="986">
                  <c:v>194.8616600790516</c:v>
                </c:pt>
                <c:pt idx="987">
                  <c:v>195.05928853754938</c:v>
                </c:pt>
                <c:pt idx="988">
                  <c:v>195.25691699604721</c:v>
                </c:pt>
                <c:pt idx="989">
                  <c:v>195.45454545454561</c:v>
                </c:pt>
                <c:pt idx="990">
                  <c:v>195.65217391304338</c:v>
                </c:pt>
                <c:pt idx="991">
                  <c:v>195.84980237154178</c:v>
                </c:pt>
                <c:pt idx="992">
                  <c:v>196.04743083003962</c:v>
                </c:pt>
                <c:pt idx="993">
                  <c:v>196.24505928853739</c:v>
                </c:pt>
                <c:pt idx="994">
                  <c:v>196.44268774703579</c:v>
                </c:pt>
                <c:pt idx="995">
                  <c:v>196.64031620553359</c:v>
                </c:pt>
                <c:pt idx="996">
                  <c:v>196.8379446640314</c:v>
                </c:pt>
                <c:pt idx="997">
                  <c:v>197.0355731225298</c:v>
                </c:pt>
                <c:pt idx="998">
                  <c:v>197.2332015810276</c:v>
                </c:pt>
                <c:pt idx="999">
                  <c:v>197.4308300395254</c:v>
                </c:pt>
                <c:pt idx="1000">
                  <c:v>197.6284584980238</c:v>
                </c:pt>
                <c:pt idx="1001">
                  <c:v>197.82608695652161</c:v>
                </c:pt>
                <c:pt idx="1002">
                  <c:v>198.02371541502001</c:v>
                </c:pt>
                <c:pt idx="1003">
                  <c:v>198.22134387351778</c:v>
                </c:pt>
                <c:pt idx="1004">
                  <c:v>198.41897233201561</c:v>
                </c:pt>
                <c:pt idx="1005">
                  <c:v>198.61660079051401</c:v>
                </c:pt>
                <c:pt idx="1006">
                  <c:v>198.81422924901179</c:v>
                </c:pt>
                <c:pt idx="1007">
                  <c:v>199.01185770750962</c:v>
                </c:pt>
                <c:pt idx="1008">
                  <c:v>199.20948616600802</c:v>
                </c:pt>
                <c:pt idx="1009">
                  <c:v>199.40711462450579</c:v>
                </c:pt>
                <c:pt idx="1010">
                  <c:v>199.60474308300419</c:v>
                </c:pt>
                <c:pt idx="1011">
                  <c:v>199.802371541502</c:v>
                </c:pt>
                <c:pt idx="1012">
                  <c:v>199.9999999999998</c:v>
                </c:pt>
                <c:pt idx="1013">
                  <c:v>200.1976284584982</c:v>
                </c:pt>
                <c:pt idx="1014">
                  <c:v>200.395256916996</c:v>
                </c:pt>
                <c:pt idx="1015">
                  <c:v>200.59288537549381</c:v>
                </c:pt>
                <c:pt idx="1016">
                  <c:v>200.79051383399221</c:v>
                </c:pt>
                <c:pt idx="1017">
                  <c:v>200.98814229249001</c:v>
                </c:pt>
                <c:pt idx="1018">
                  <c:v>201.18577075098841</c:v>
                </c:pt>
                <c:pt idx="1019">
                  <c:v>201.38339920948619</c:v>
                </c:pt>
                <c:pt idx="1020">
                  <c:v>201.58102766798402</c:v>
                </c:pt>
                <c:pt idx="1021">
                  <c:v>201.77865612648242</c:v>
                </c:pt>
                <c:pt idx="1022">
                  <c:v>201.97628458498019</c:v>
                </c:pt>
                <c:pt idx="1023">
                  <c:v>202.17391304347802</c:v>
                </c:pt>
                <c:pt idx="1024">
                  <c:v>202.37154150197642</c:v>
                </c:pt>
                <c:pt idx="1025">
                  <c:v>202.5691699604742</c:v>
                </c:pt>
                <c:pt idx="1026">
                  <c:v>202.7667984189726</c:v>
                </c:pt>
                <c:pt idx="1027">
                  <c:v>202.96442687747037</c:v>
                </c:pt>
                <c:pt idx="1028">
                  <c:v>203.1620553359682</c:v>
                </c:pt>
                <c:pt idx="1029">
                  <c:v>203.3596837944666</c:v>
                </c:pt>
                <c:pt idx="1030">
                  <c:v>203.55731225296438</c:v>
                </c:pt>
                <c:pt idx="1031">
                  <c:v>203.75494071146221</c:v>
                </c:pt>
                <c:pt idx="1032">
                  <c:v>203.95256916996061</c:v>
                </c:pt>
                <c:pt idx="1033">
                  <c:v>204.15019762845839</c:v>
                </c:pt>
                <c:pt idx="1034">
                  <c:v>204.34782608695679</c:v>
                </c:pt>
                <c:pt idx="1035">
                  <c:v>204.54545454545462</c:v>
                </c:pt>
                <c:pt idx="1036">
                  <c:v>204.74308300395239</c:v>
                </c:pt>
                <c:pt idx="1037">
                  <c:v>204.94071146245079</c:v>
                </c:pt>
                <c:pt idx="1038">
                  <c:v>205.1383399209486</c:v>
                </c:pt>
                <c:pt idx="1039">
                  <c:v>205.3359683794464</c:v>
                </c:pt>
                <c:pt idx="1040">
                  <c:v>205.5335968379448</c:v>
                </c:pt>
                <c:pt idx="1041">
                  <c:v>205.7312252964426</c:v>
                </c:pt>
                <c:pt idx="1042">
                  <c:v>205.928853754941</c:v>
                </c:pt>
                <c:pt idx="1043">
                  <c:v>206.12648221343881</c:v>
                </c:pt>
                <c:pt idx="1044">
                  <c:v>206.32411067193661</c:v>
                </c:pt>
                <c:pt idx="1045">
                  <c:v>206.52173913043501</c:v>
                </c:pt>
                <c:pt idx="1046">
                  <c:v>206.71936758893278</c:v>
                </c:pt>
                <c:pt idx="1047">
                  <c:v>206.91699604743062</c:v>
                </c:pt>
                <c:pt idx="1048">
                  <c:v>207.11462450592902</c:v>
                </c:pt>
                <c:pt idx="1049">
                  <c:v>207.31225296442679</c:v>
                </c:pt>
                <c:pt idx="1050">
                  <c:v>207.50988142292519</c:v>
                </c:pt>
                <c:pt idx="1051">
                  <c:v>207.70750988142302</c:v>
                </c:pt>
                <c:pt idx="1052">
                  <c:v>207.9051383399208</c:v>
                </c:pt>
                <c:pt idx="1053">
                  <c:v>208.1027667984192</c:v>
                </c:pt>
                <c:pt idx="1054">
                  <c:v>208.300395256917</c:v>
                </c:pt>
                <c:pt idx="1055">
                  <c:v>208.4980237154148</c:v>
                </c:pt>
                <c:pt idx="1056">
                  <c:v>208.6956521739132</c:v>
                </c:pt>
                <c:pt idx="1057">
                  <c:v>208.89328063241101</c:v>
                </c:pt>
                <c:pt idx="1058">
                  <c:v>209.09090909090941</c:v>
                </c:pt>
                <c:pt idx="1059">
                  <c:v>209.28853754940721</c:v>
                </c:pt>
                <c:pt idx="1060">
                  <c:v>209.48616600790501</c:v>
                </c:pt>
                <c:pt idx="1061">
                  <c:v>209.68379446640341</c:v>
                </c:pt>
                <c:pt idx="1062">
                  <c:v>209.88142292490119</c:v>
                </c:pt>
                <c:pt idx="1063">
                  <c:v>210.07905138339899</c:v>
                </c:pt>
                <c:pt idx="1064">
                  <c:v>210.27667984189739</c:v>
                </c:pt>
                <c:pt idx="1065">
                  <c:v>210.47430830039519</c:v>
                </c:pt>
                <c:pt idx="1066">
                  <c:v>210.671936758893</c:v>
                </c:pt>
                <c:pt idx="1067">
                  <c:v>210.8695652173914</c:v>
                </c:pt>
                <c:pt idx="1068">
                  <c:v>211.0671936758892</c:v>
                </c:pt>
                <c:pt idx="1069">
                  <c:v>211.2648221343876</c:v>
                </c:pt>
                <c:pt idx="1070">
                  <c:v>211.46245059288538</c:v>
                </c:pt>
                <c:pt idx="1071">
                  <c:v>211.66007905138321</c:v>
                </c:pt>
                <c:pt idx="1072">
                  <c:v>211.85770750988161</c:v>
                </c:pt>
                <c:pt idx="1073">
                  <c:v>212.05533596837938</c:v>
                </c:pt>
                <c:pt idx="1074">
                  <c:v>212.25296442687721</c:v>
                </c:pt>
                <c:pt idx="1075">
                  <c:v>212.45059288537561</c:v>
                </c:pt>
                <c:pt idx="1076">
                  <c:v>212.64822134387339</c:v>
                </c:pt>
                <c:pt idx="1077">
                  <c:v>212.84584980237179</c:v>
                </c:pt>
                <c:pt idx="1078">
                  <c:v>213.04347826086962</c:v>
                </c:pt>
                <c:pt idx="1079">
                  <c:v>213.24110671936739</c:v>
                </c:pt>
                <c:pt idx="1080">
                  <c:v>213.43873517786579</c:v>
                </c:pt>
                <c:pt idx="1081">
                  <c:v>213.6363636363636</c:v>
                </c:pt>
                <c:pt idx="1082">
                  <c:v>213.8339920948614</c:v>
                </c:pt>
                <c:pt idx="1083">
                  <c:v>214.0316205533598</c:v>
                </c:pt>
                <c:pt idx="1084">
                  <c:v>214.2292490118576</c:v>
                </c:pt>
                <c:pt idx="1085">
                  <c:v>214.426877470356</c:v>
                </c:pt>
                <c:pt idx="1086">
                  <c:v>214.62450592885381</c:v>
                </c:pt>
                <c:pt idx="1087">
                  <c:v>214.82213438735161</c:v>
                </c:pt>
                <c:pt idx="1088">
                  <c:v>215.01976284585001</c:v>
                </c:pt>
                <c:pt idx="1089">
                  <c:v>215.21739130434779</c:v>
                </c:pt>
                <c:pt idx="1090">
                  <c:v>215.41501976284562</c:v>
                </c:pt>
                <c:pt idx="1091">
                  <c:v>215.61264822134402</c:v>
                </c:pt>
                <c:pt idx="1092">
                  <c:v>215.81027667984179</c:v>
                </c:pt>
                <c:pt idx="1093">
                  <c:v>216.00790513834019</c:v>
                </c:pt>
                <c:pt idx="1094">
                  <c:v>216.20553359683802</c:v>
                </c:pt>
                <c:pt idx="1095">
                  <c:v>216.4031620553358</c:v>
                </c:pt>
                <c:pt idx="1096">
                  <c:v>216.6007905138342</c:v>
                </c:pt>
                <c:pt idx="1097">
                  <c:v>216.798418972332</c:v>
                </c:pt>
                <c:pt idx="1098">
                  <c:v>216.9960474308298</c:v>
                </c:pt>
                <c:pt idx="1099">
                  <c:v>217.1936758893282</c:v>
                </c:pt>
                <c:pt idx="1100">
                  <c:v>217.39130434782601</c:v>
                </c:pt>
                <c:pt idx="1101">
                  <c:v>217.58893280632441</c:v>
                </c:pt>
                <c:pt idx="1102">
                  <c:v>217.78656126482221</c:v>
                </c:pt>
                <c:pt idx="1103">
                  <c:v>217.98418972331999</c:v>
                </c:pt>
                <c:pt idx="1104">
                  <c:v>218.18181818181839</c:v>
                </c:pt>
                <c:pt idx="1105">
                  <c:v>218.37944664031619</c:v>
                </c:pt>
                <c:pt idx="1106">
                  <c:v>218.57707509881399</c:v>
                </c:pt>
                <c:pt idx="1107">
                  <c:v>218.77470355731239</c:v>
                </c:pt>
                <c:pt idx="1108">
                  <c:v>218.9723320158102</c:v>
                </c:pt>
                <c:pt idx="1109">
                  <c:v>219.1699604743086</c:v>
                </c:pt>
                <c:pt idx="1110">
                  <c:v>219.3675889328064</c:v>
                </c:pt>
                <c:pt idx="1111">
                  <c:v>219.5652173913042</c:v>
                </c:pt>
                <c:pt idx="1112">
                  <c:v>219.7628458498026</c:v>
                </c:pt>
                <c:pt idx="1113">
                  <c:v>219.96047430830038</c:v>
                </c:pt>
                <c:pt idx="1114">
                  <c:v>220.15810276679821</c:v>
                </c:pt>
                <c:pt idx="1115">
                  <c:v>220.35573122529661</c:v>
                </c:pt>
                <c:pt idx="1116">
                  <c:v>220.55335968379438</c:v>
                </c:pt>
                <c:pt idx="1117">
                  <c:v>220.75098814229278</c:v>
                </c:pt>
                <c:pt idx="1118">
                  <c:v>220.94861660079061</c:v>
                </c:pt>
                <c:pt idx="1119">
                  <c:v>221.14624505928839</c:v>
                </c:pt>
                <c:pt idx="1120">
                  <c:v>221.34387351778679</c:v>
                </c:pt>
                <c:pt idx="1121">
                  <c:v>221.54150197628462</c:v>
                </c:pt>
                <c:pt idx="1122">
                  <c:v>221.7391304347824</c:v>
                </c:pt>
                <c:pt idx="1123">
                  <c:v>221.9367588932808</c:v>
                </c:pt>
                <c:pt idx="1124">
                  <c:v>222.1343873517786</c:v>
                </c:pt>
                <c:pt idx="1125">
                  <c:v>222.332015810277</c:v>
                </c:pt>
                <c:pt idx="1126">
                  <c:v>222.5296442687748</c:v>
                </c:pt>
                <c:pt idx="1127">
                  <c:v>222.72727272727261</c:v>
                </c:pt>
                <c:pt idx="1128">
                  <c:v>222.92490118577101</c:v>
                </c:pt>
                <c:pt idx="1129">
                  <c:v>223.12252964426881</c:v>
                </c:pt>
                <c:pt idx="1130">
                  <c:v>223.32015810276661</c:v>
                </c:pt>
                <c:pt idx="1131">
                  <c:v>223.51778656126501</c:v>
                </c:pt>
                <c:pt idx="1132">
                  <c:v>223.71541501976279</c:v>
                </c:pt>
                <c:pt idx="1133">
                  <c:v>223.91304347826062</c:v>
                </c:pt>
                <c:pt idx="1134">
                  <c:v>224.11067193675902</c:v>
                </c:pt>
                <c:pt idx="1135">
                  <c:v>224.30830039525679</c:v>
                </c:pt>
                <c:pt idx="1136">
                  <c:v>224.50592885375519</c:v>
                </c:pt>
                <c:pt idx="1137">
                  <c:v>224.70355731225303</c:v>
                </c:pt>
                <c:pt idx="1138">
                  <c:v>224.9011857707508</c:v>
                </c:pt>
                <c:pt idx="1139">
                  <c:v>225.0988142292492</c:v>
                </c:pt>
                <c:pt idx="1140">
                  <c:v>225.29644268774697</c:v>
                </c:pt>
                <c:pt idx="1141">
                  <c:v>225.49407114624481</c:v>
                </c:pt>
                <c:pt idx="1142">
                  <c:v>225.69169960474321</c:v>
                </c:pt>
                <c:pt idx="1143">
                  <c:v>225.88932806324098</c:v>
                </c:pt>
                <c:pt idx="1144">
                  <c:v>226.08695652173938</c:v>
                </c:pt>
                <c:pt idx="1145">
                  <c:v>226.28458498023721</c:v>
                </c:pt>
                <c:pt idx="1146">
                  <c:v>226.48221343873499</c:v>
                </c:pt>
                <c:pt idx="1147">
                  <c:v>226.67984189723339</c:v>
                </c:pt>
                <c:pt idx="1148">
                  <c:v>226.87747035573119</c:v>
                </c:pt>
                <c:pt idx="1149">
                  <c:v>227.07509881422899</c:v>
                </c:pt>
                <c:pt idx="1150">
                  <c:v>227.27272727272739</c:v>
                </c:pt>
                <c:pt idx="1151">
                  <c:v>227.4703557312252</c:v>
                </c:pt>
                <c:pt idx="1152">
                  <c:v>227.6679841897236</c:v>
                </c:pt>
                <c:pt idx="1153">
                  <c:v>227.8656126482214</c:v>
                </c:pt>
                <c:pt idx="1154">
                  <c:v>228.0632411067192</c:v>
                </c:pt>
                <c:pt idx="1155">
                  <c:v>228.2608695652176</c:v>
                </c:pt>
                <c:pt idx="1156">
                  <c:v>228.45849802371538</c:v>
                </c:pt>
                <c:pt idx="1157">
                  <c:v>228.65612648221321</c:v>
                </c:pt>
                <c:pt idx="1158">
                  <c:v>228.85375494071161</c:v>
                </c:pt>
                <c:pt idx="1159">
                  <c:v>229.05138339920939</c:v>
                </c:pt>
                <c:pt idx="1160">
                  <c:v>229.24901185770779</c:v>
                </c:pt>
                <c:pt idx="1161">
                  <c:v>229.44664031620562</c:v>
                </c:pt>
                <c:pt idx="1162">
                  <c:v>229.64426877470339</c:v>
                </c:pt>
                <c:pt idx="1163">
                  <c:v>229.84189723320179</c:v>
                </c:pt>
                <c:pt idx="1164">
                  <c:v>230.03952569169962</c:v>
                </c:pt>
                <c:pt idx="1165">
                  <c:v>230.2371541501974</c:v>
                </c:pt>
                <c:pt idx="1166">
                  <c:v>230.4347826086958</c:v>
                </c:pt>
                <c:pt idx="1167">
                  <c:v>230.6324110671936</c:v>
                </c:pt>
                <c:pt idx="1168">
                  <c:v>230.830039525692</c:v>
                </c:pt>
                <c:pt idx="1169">
                  <c:v>231.0276679841898</c:v>
                </c:pt>
                <c:pt idx="1170">
                  <c:v>231.22529644268761</c:v>
                </c:pt>
                <c:pt idx="1171">
                  <c:v>231.42292490118601</c:v>
                </c:pt>
                <c:pt idx="1172">
                  <c:v>231.62055335968381</c:v>
                </c:pt>
                <c:pt idx="1173">
                  <c:v>231.81818181818161</c:v>
                </c:pt>
                <c:pt idx="1174">
                  <c:v>232.01581027668001</c:v>
                </c:pt>
                <c:pt idx="1175">
                  <c:v>232.21343873517779</c:v>
                </c:pt>
                <c:pt idx="1176">
                  <c:v>232.41106719367559</c:v>
                </c:pt>
                <c:pt idx="1177">
                  <c:v>232.60869565217399</c:v>
                </c:pt>
                <c:pt idx="1178">
                  <c:v>232.8063241106718</c:v>
                </c:pt>
                <c:pt idx="1179">
                  <c:v>233.0039525691702</c:v>
                </c:pt>
                <c:pt idx="1180">
                  <c:v>233.201581027668</c:v>
                </c:pt>
                <c:pt idx="1181">
                  <c:v>233.3992094861658</c:v>
                </c:pt>
                <c:pt idx="1182">
                  <c:v>233.5968379446642</c:v>
                </c:pt>
                <c:pt idx="1183">
                  <c:v>233.79446640316198</c:v>
                </c:pt>
                <c:pt idx="1184">
                  <c:v>233.99209486165981</c:v>
                </c:pt>
                <c:pt idx="1185">
                  <c:v>234.18972332015821</c:v>
                </c:pt>
                <c:pt idx="1186">
                  <c:v>234.38735177865598</c:v>
                </c:pt>
                <c:pt idx="1187">
                  <c:v>234.58498023715438</c:v>
                </c:pt>
                <c:pt idx="1188">
                  <c:v>234.78260869565221</c:v>
                </c:pt>
                <c:pt idx="1189">
                  <c:v>234.98023715414999</c:v>
                </c:pt>
                <c:pt idx="1190">
                  <c:v>235.17786561264839</c:v>
                </c:pt>
                <c:pt idx="1191">
                  <c:v>235.37549407114619</c:v>
                </c:pt>
                <c:pt idx="1192">
                  <c:v>235.573122529644</c:v>
                </c:pt>
                <c:pt idx="1193">
                  <c:v>235.7707509881424</c:v>
                </c:pt>
                <c:pt idx="1194">
                  <c:v>235.9683794466402</c:v>
                </c:pt>
                <c:pt idx="1195">
                  <c:v>236.1660079051386</c:v>
                </c:pt>
                <c:pt idx="1196">
                  <c:v>236.3636363636364</c:v>
                </c:pt>
                <c:pt idx="1197">
                  <c:v>236.56126482213421</c:v>
                </c:pt>
                <c:pt idx="1198">
                  <c:v>236.75889328063261</c:v>
                </c:pt>
                <c:pt idx="1199">
                  <c:v>236.95652173913038</c:v>
                </c:pt>
                <c:pt idx="1200">
                  <c:v>237.15415019762821</c:v>
                </c:pt>
                <c:pt idx="1201">
                  <c:v>237.35177865612661</c:v>
                </c:pt>
                <c:pt idx="1202">
                  <c:v>237.54940711462439</c:v>
                </c:pt>
                <c:pt idx="1203">
                  <c:v>237.74703557312279</c:v>
                </c:pt>
                <c:pt idx="1204">
                  <c:v>237.94466403162062</c:v>
                </c:pt>
                <c:pt idx="1205">
                  <c:v>238.14229249011839</c:v>
                </c:pt>
                <c:pt idx="1206">
                  <c:v>238.33992094861679</c:v>
                </c:pt>
                <c:pt idx="1207">
                  <c:v>238.53754940711462</c:v>
                </c:pt>
                <c:pt idx="1208">
                  <c:v>238.7351778656124</c:v>
                </c:pt>
                <c:pt idx="1209">
                  <c:v>238.9328063241108</c:v>
                </c:pt>
                <c:pt idx="1210">
                  <c:v>239.1304347826086</c:v>
                </c:pt>
                <c:pt idx="1211">
                  <c:v>239.328063241107</c:v>
                </c:pt>
                <c:pt idx="1212">
                  <c:v>239.52569169960481</c:v>
                </c:pt>
                <c:pt idx="1213">
                  <c:v>239.72332015810261</c:v>
                </c:pt>
                <c:pt idx="1214">
                  <c:v>239.92094861660101</c:v>
                </c:pt>
                <c:pt idx="1215">
                  <c:v>240.11857707509878</c:v>
                </c:pt>
                <c:pt idx="1216">
                  <c:v>240.31620553359659</c:v>
                </c:pt>
                <c:pt idx="1217">
                  <c:v>240.51383399209499</c:v>
                </c:pt>
                <c:pt idx="1218">
                  <c:v>240.71146245059279</c:v>
                </c:pt>
                <c:pt idx="1219">
                  <c:v>240.90909090909119</c:v>
                </c:pt>
                <c:pt idx="1220">
                  <c:v>241.10671936758902</c:v>
                </c:pt>
                <c:pt idx="1221">
                  <c:v>241.30434782608677</c:v>
                </c:pt>
                <c:pt idx="1222">
                  <c:v>241.50197628458517</c:v>
                </c:pt>
                <c:pt idx="1223">
                  <c:v>241.699604743083</c:v>
                </c:pt>
                <c:pt idx="1224">
                  <c:v>241.8972332015808</c:v>
                </c:pt>
                <c:pt idx="1225">
                  <c:v>242.0948616600792</c:v>
                </c:pt>
                <c:pt idx="1226">
                  <c:v>242.29249011857701</c:v>
                </c:pt>
                <c:pt idx="1227">
                  <c:v>242.49011857707541</c:v>
                </c:pt>
                <c:pt idx="1228">
                  <c:v>242.68774703557318</c:v>
                </c:pt>
                <c:pt idx="1229">
                  <c:v>242.88537549407098</c:v>
                </c:pt>
                <c:pt idx="1230">
                  <c:v>243.08300395256938</c:v>
                </c:pt>
                <c:pt idx="1231">
                  <c:v>243.28063241106722</c:v>
                </c:pt>
                <c:pt idx="1232">
                  <c:v>243.47826086956502</c:v>
                </c:pt>
                <c:pt idx="1233">
                  <c:v>243.67588932806342</c:v>
                </c:pt>
                <c:pt idx="1234">
                  <c:v>243.87351778656119</c:v>
                </c:pt>
                <c:pt idx="1235">
                  <c:v>244.07114624505959</c:v>
                </c:pt>
                <c:pt idx="1236">
                  <c:v>244.2687747035574</c:v>
                </c:pt>
                <c:pt idx="1237">
                  <c:v>244.4664031620552</c:v>
                </c:pt>
                <c:pt idx="1238">
                  <c:v>244.6640316205536</c:v>
                </c:pt>
                <c:pt idx="1239">
                  <c:v>244.86166007905143</c:v>
                </c:pt>
                <c:pt idx="1240">
                  <c:v>245.05928853754918</c:v>
                </c:pt>
                <c:pt idx="1241">
                  <c:v>245.25691699604758</c:v>
                </c:pt>
                <c:pt idx="1242">
                  <c:v>245.45454545454538</c:v>
                </c:pt>
                <c:pt idx="1243">
                  <c:v>245.65217391304378</c:v>
                </c:pt>
                <c:pt idx="1244">
                  <c:v>245.84980237154161</c:v>
                </c:pt>
                <c:pt idx="1245">
                  <c:v>246.04743083003942</c:v>
                </c:pt>
                <c:pt idx="1246">
                  <c:v>246.24505928853782</c:v>
                </c:pt>
                <c:pt idx="1247">
                  <c:v>246.44268774703559</c:v>
                </c:pt>
                <c:pt idx="1248">
                  <c:v>246.6403162055334</c:v>
                </c:pt>
                <c:pt idx="1249">
                  <c:v>246.8379446640318</c:v>
                </c:pt>
                <c:pt idx="1250">
                  <c:v>247.03557312252963</c:v>
                </c:pt>
                <c:pt idx="1251">
                  <c:v>247.23320158102803</c:v>
                </c:pt>
                <c:pt idx="1252">
                  <c:v>247.43083003952583</c:v>
                </c:pt>
                <c:pt idx="1253">
                  <c:v>247.62845849802358</c:v>
                </c:pt>
                <c:pt idx="1254">
                  <c:v>247.82608695652198</c:v>
                </c:pt>
                <c:pt idx="1255">
                  <c:v>248.02371541501981</c:v>
                </c:pt>
                <c:pt idx="1256">
                  <c:v>248.22134387351761</c:v>
                </c:pt>
                <c:pt idx="1257">
                  <c:v>248.41897233201601</c:v>
                </c:pt>
                <c:pt idx="1258">
                  <c:v>248.61660079051379</c:v>
                </c:pt>
                <c:pt idx="1259">
                  <c:v>248.81422924901159</c:v>
                </c:pt>
                <c:pt idx="1260">
                  <c:v>249.01185770750999</c:v>
                </c:pt>
                <c:pt idx="1261">
                  <c:v>249.20948616600779</c:v>
                </c:pt>
                <c:pt idx="1262">
                  <c:v>249.40711462450619</c:v>
                </c:pt>
                <c:pt idx="1263">
                  <c:v>249.60474308300402</c:v>
                </c:pt>
                <c:pt idx="1264">
                  <c:v>249.80237154150177</c:v>
                </c:pt>
                <c:pt idx="1265">
                  <c:v>250.00000000000017</c:v>
                </c:pt>
                <c:pt idx="1266">
                  <c:v>250.197628458498</c:v>
                </c:pt>
                <c:pt idx="1267">
                  <c:v>250.39525691699581</c:v>
                </c:pt>
                <c:pt idx="1268">
                  <c:v>250.59288537549421</c:v>
                </c:pt>
                <c:pt idx="1269">
                  <c:v>250.79051383399201</c:v>
                </c:pt>
                <c:pt idx="1270">
                  <c:v>250.98814229249041</c:v>
                </c:pt>
                <c:pt idx="1271">
                  <c:v>251.18577075098818</c:v>
                </c:pt>
                <c:pt idx="1272">
                  <c:v>251.38339920948599</c:v>
                </c:pt>
                <c:pt idx="1273">
                  <c:v>251.58102766798439</c:v>
                </c:pt>
                <c:pt idx="1274">
                  <c:v>251.77865612648222</c:v>
                </c:pt>
                <c:pt idx="1275">
                  <c:v>251.97628458498002</c:v>
                </c:pt>
                <c:pt idx="1276">
                  <c:v>252.17391304347842</c:v>
                </c:pt>
                <c:pt idx="1277">
                  <c:v>252.3715415019762</c:v>
                </c:pt>
                <c:pt idx="1278">
                  <c:v>252.5691699604746</c:v>
                </c:pt>
                <c:pt idx="1279">
                  <c:v>252.7667984189724</c:v>
                </c:pt>
                <c:pt idx="1280">
                  <c:v>252.9644268774702</c:v>
                </c:pt>
                <c:pt idx="1281">
                  <c:v>253.1620553359686</c:v>
                </c:pt>
                <c:pt idx="1282">
                  <c:v>253.35968379446643</c:v>
                </c:pt>
                <c:pt idx="1283">
                  <c:v>253.55731225296418</c:v>
                </c:pt>
                <c:pt idx="1284">
                  <c:v>253.75494071146258</c:v>
                </c:pt>
                <c:pt idx="1285">
                  <c:v>253.95256916996038</c:v>
                </c:pt>
                <c:pt idx="1286">
                  <c:v>254.15019762845878</c:v>
                </c:pt>
                <c:pt idx="1287">
                  <c:v>254.34782608695662</c:v>
                </c:pt>
                <c:pt idx="1288">
                  <c:v>254.54545454545442</c:v>
                </c:pt>
                <c:pt idx="1289">
                  <c:v>254.74308300395282</c:v>
                </c:pt>
                <c:pt idx="1290">
                  <c:v>254.94071146245059</c:v>
                </c:pt>
                <c:pt idx="1291">
                  <c:v>255.1383399209484</c:v>
                </c:pt>
                <c:pt idx="1292">
                  <c:v>255.3359683794468</c:v>
                </c:pt>
                <c:pt idx="1293">
                  <c:v>255.53359683794463</c:v>
                </c:pt>
                <c:pt idx="1294">
                  <c:v>255.73122529644303</c:v>
                </c:pt>
                <c:pt idx="1295">
                  <c:v>255.92885375494077</c:v>
                </c:pt>
                <c:pt idx="1296">
                  <c:v>256.12648221343858</c:v>
                </c:pt>
                <c:pt idx="1297">
                  <c:v>256.32411067193698</c:v>
                </c:pt>
                <c:pt idx="1298">
                  <c:v>256.52173913043481</c:v>
                </c:pt>
                <c:pt idx="1299">
                  <c:v>256.71936758893264</c:v>
                </c:pt>
                <c:pt idx="1300">
                  <c:v>256.91699604743104</c:v>
                </c:pt>
                <c:pt idx="1301">
                  <c:v>257.11462450592876</c:v>
                </c:pt>
                <c:pt idx="1302">
                  <c:v>257.31225296442659</c:v>
                </c:pt>
                <c:pt idx="1303">
                  <c:v>257.50988142292499</c:v>
                </c:pt>
                <c:pt idx="1304">
                  <c:v>257.70750988142282</c:v>
                </c:pt>
                <c:pt idx="1305">
                  <c:v>257.90513833992122</c:v>
                </c:pt>
                <c:pt idx="1306">
                  <c:v>258.102766798419</c:v>
                </c:pt>
                <c:pt idx="1307">
                  <c:v>258.30039525691677</c:v>
                </c:pt>
                <c:pt idx="1308">
                  <c:v>258.49802371541517</c:v>
                </c:pt>
                <c:pt idx="1309">
                  <c:v>258.695652173913</c:v>
                </c:pt>
                <c:pt idx="1310">
                  <c:v>258.8932806324114</c:v>
                </c:pt>
                <c:pt idx="1311">
                  <c:v>259.09090909090924</c:v>
                </c:pt>
                <c:pt idx="1312">
                  <c:v>259.28853754940701</c:v>
                </c:pt>
                <c:pt idx="1313">
                  <c:v>259.48616600790541</c:v>
                </c:pt>
                <c:pt idx="1314">
                  <c:v>259.68379446640319</c:v>
                </c:pt>
                <c:pt idx="1315">
                  <c:v>259.88142292490102</c:v>
                </c:pt>
                <c:pt idx="1316">
                  <c:v>260.07905138339942</c:v>
                </c:pt>
                <c:pt idx="1317">
                  <c:v>260.27667984189719</c:v>
                </c:pt>
                <c:pt idx="1318">
                  <c:v>260.47430830039502</c:v>
                </c:pt>
                <c:pt idx="1319">
                  <c:v>260.67193675889342</c:v>
                </c:pt>
                <c:pt idx="1320">
                  <c:v>260.8695652173912</c:v>
                </c:pt>
                <c:pt idx="1321">
                  <c:v>261.0671936758896</c:v>
                </c:pt>
                <c:pt idx="1322">
                  <c:v>261.26482213438737</c:v>
                </c:pt>
                <c:pt idx="1323">
                  <c:v>261.4624505928852</c:v>
                </c:pt>
                <c:pt idx="1324">
                  <c:v>261.6600790513836</c:v>
                </c:pt>
                <c:pt idx="1325">
                  <c:v>261.85770750988144</c:v>
                </c:pt>
                <c:pt idx="1326">
                  <c:v>262.05533596837921</c:v>
                </c:pt>
                <c:pt idx="1327">
                  <c:v>262.25296442687761</c:v>
                </c:pt>
                <c:pt idx="1328">
                  <c:v>262.45059288537539</c:v>
                </c:pt>
                <c:pt idx="1329">
                  <c:v>262.64822134387379</c:v>
                </c:pt>
                <c:pt idx="1330">
                  <c:v>262.84584980237162</c:v>
                </c:pt>
                <c:pt idx="1331">
                  <c:v>263.04347826086939</c:v>
                </c:pt>
                <c:pt idx="1332">
                  <c:v>263.24110671936779</c:v>
                </c:pt>
                <c:pt idx="1333">
                  <c:v>263.43873517786557</c:v>
                </c:pt>
                <c:pt idx="1334">
                  <c:v>263.6363636363634</c:v>
                </c:pt>
                <c:pt idx="1335">
                  <c:v>263.8339920948618</c:v>
                </c:pt>
                <c:pt idx="1336">
                  <c:v>264.03162055335963</c:v>
                </c:pt>
                <c:pt idx="1337">
                  <c:v>264.22924901185803</c:v>
                </c:pt>
                <c:pt idx="1338">
                  <c:v>264.42687747035575</c:v>
                </c:pt>
                <c:pt idx="1339">
                  <c:v>264.62450592885358</c:v>
                </c:pt>
                <c:pt idx="1340">
                  <c:v>264.82213438735198</c:v>
                </c:pt>
                <c:pt idx="1341">
                  <c:v>265.01976284584981</c:v>
                </c:pt>
                <c:pt idx="1342">
                  <c:v>265.21739130434764</c:v>
                </c:pt>
                <c:pt idx="1343">
                  <c:v>265.41501976284604</c:v>
                </c:pt>
                <c:pt idx="1344">
                  <c:v>265.61264822134376</c:v>
                </c:pt>
                <c:pt idx="1345">
                  <c:v>265.81027667984216</c:v>
                </c:pt>
                <c:pt idx="1346">
                  <c:v>266.00790513833999</c:v>
                </c:pt>
                <c:pt idx="1347">
                  <c:v>266.20553359683782</c:v>
                </c:pt>
                <c:pt idx="1348">
                  <c:v>266.40316205533622</c:v>
                </c:pt>
                <c:pt idx="1349">
                  <c:v>266.600790513834</c:v>
                </c:pt>
                <c:pt idx="1350">
                  <c:v>266.79841897233177</c:v>
                </c:pt>
                <c:pt idx="1351">
                  <c:v>266.99604743083017</c:v>
                </c:pt>
                <c:pt idx="1352">
                  <c:v>267.19367588932801</c:v>
                </c:pt>
                <c:pt idx="1353">
                  <c:v>267.39130434782641</c:v>
                </c:pt>
                <c:pt idx="1354">
                  <c:v>267.58893280632424</c:v>
                </c:pt>
                <c:pt idx="1355">
                  <c:v>267.78656126482201</c:v>
                </c:pt>
                <c:pt idx="1356">
                  <c:v>267.98418972332041</c:v>
                </c:pt>
                <c:pt idx="1357">
                  <c:v>268.18181818181819</c:v>
                </c:pt>
                <c:pt idx="1358">
                  <c:v>268.37944664031602</c:v>
                </c:pt>
                <c:pt idx="1359">
                  <c:v>268.57707509881442</c:v>
                </c:pt>
                <c:pt idx="1360">
                  <c:v>268.77470355731219</c:v>
                </c:pt>
                <c:pt idx="1361">
                  <c:v>268.97233201581059</c:v>
                </c:pt>
                <c:pt idx="1362">
                  <c:v>269.16996047430843</c:v>
                </c:pt>
                <c:pt idx="1363">
                  <c:v>269.3675889328062</c:v>
                </c:pt>
                <c:pt idx="1364">
                  <c:v>269.5652173913046</c:v>
                </c:pt>
                <c:pt idx="1365">
                  <c:v>269.76284584980237</c:v>
                </c:pt>
                <c:pt idx="1366">
                  <c:v>269.96047430830021</c:v>
                </c:pt>
                <c:pt idx="1367">
                  <c:v>270.15810276679861</c:v>
                </c:pt>
                <c:pt idx="1368">
                  <c:v>270.35573122529638</c:v>
                </c:pt>
                <c:pt idx="1369">
                  <c:v>270.55335968379421</c:v>
                </c:pt>
                <c:pt idx="1370">
                  <c:v>270.75098814229261</c:v>
                </c:pt>
                <c:pt idx="1371">
                  <c:v>270.94861660079039</c:v>
                </c:pt>
                <c:pt idx="1372">
                  <c:v>271.14624505928879</c:v>
                </c:pt>
                <c:pt idx="1373">
                  <c:v>271.34387351778662</c:v>
                </c:pt>
                <c:pt idx="1374">
                  <c:v>271.54150197628439</c:v>
                </c:pt>
                <c:pt idx="1375">
                  <c:v>271.73913043478279</c:v>
                </c:pt>
                <c:pt idx="1376">
                  <c:v>271.93675889328057</c:v>
                </c:pt>
                <c:pt idx="1377">
                  <c:v>272.1343873517784</c:v>
                </c:pt>
                <c:pt idx="1378">
                  <c:v>272.3320158102768</c:v>
                </c:pt>
                <c:pt idx="1379">
                  <c:v>272.52964426877463</c:v>
                </c:pt>
                <c:pt idx="1380">
                  <c:v>272.72727272727303</c:v>
                </c:pt>
                <c:pt idx="1381">
                  <c:v>272.92490118577075</c:v>
                </c:pt>
                <c:pt idx="1382">
                  <c:v>273.12252964426858</c:v>
                </c:pt>
                <c:pt idx="1383">
                  <c:v>273.32015810276698</c:v>
                </c:pt>
                <c:pt idx="1384">
                  <c:v>273.51778656126481</c:v>
                </c:pt>
                <c:pt idx="1385">
                  <c:v>273.71541501976264</c:v>
                </c:pt>
                <c:pt idx="1386">
                  <c:v>273.91304347826105</c:v>
                </c:pt>
                <c:pt idx="1387">
                  <c:v>274.11067193675876</c:v>
                </c:pt>
                <c:pt idx="1388">
                  <c:v>274.30830039525716</c:v>
                </c:pt>
                <c:pt idx="1389">
                  <c:v>274.50592885375499</c:v>
                </c:pt>
                <c:pt idx="1390">
                  <c:v>274.70355731225283</c:v>
                </c:pt>
                <c:pt idx="1391">
                  <c:v>274.90118577075123</c:v>
                </c:pt>
                <c:pt idx="1392">
                  <c:v>275.098814229249</c:v>
                </c:pt>
                <c:pt idx="1393">
                  <c:v>275.29644268774678</c:v>
                </c:pt>
                <c:pt idx="1394">
                  <c:v>275.49407114624518</c:v>
                </c:pt>
                <c:pt idx="1395">
                  <c:v>275.69169960474301</c:v>
                </c:pt>
                <c:pt idx="1396">
                  <c:v>275.88932806324141</c:v>
                </c:pt>
                <c:pt idx="1397">
                  <c:v>276.08695652173924</c:v>
                </c:pt>
                <c:pt idx="1398">
                  <c:v>276.28458498023701</c:v>
                </c:pt>
                <c:pt idx="1399">
                  <c:v>276.48221343873541</c:v>
                </c:pt>
                <c:pt idx="1400">
                  <c:v>276.67984189723319</c:v>
                </c:pt>
                <c:pt idx="1401">
                  <c:v>276.87747035573102</c:v>
                </c:pt>
                <c:pt idx="1402">
                  <c:v>277.07509881422942</c:v>
                </c:pt>
                <c:pt idx="1403">
                  <c:v>277.2727272727272</c:v>
                </c:pt>
                <c:pt idx="1404">
                  <c:v>277.4703557312256</c:v>
                </c:pt>
                <c:pt idx="1405">
                  <c:v>277.66798418972337</c:v>
                </c:pt>
                <c:pt idx="1406">
                  <c:v>277.8656126482212</c:v>
                </c:pt>
                <c:pt idx="1407">
                  <c:v>278.0632411067196</c:v>
                </c:pt>
                <c:pt idx="1408">
                  <c:v>278.26086956521738</c:v>
                </c:pt>
                <c:pt idx="1409">
                  <c:v>278.45849802371521</c:v>
                </c:pt>
                <c:pt idx="1410">
                  <c:v>278.65612648221361</c:v>
                </c:pt>
                <c:pt idx="1411">
                  <c:v>278.85375494071138</c:v>
                </c:pt>
                <c:pt idx="1412">
                  <c:v>279.05138339920978</c:v>
                </c:pt>
                <c:pt idx="1413">
                  <c:v>279.24901185770761</c:v>
                </c:pt>
                <c:pt idx="1414">
                  <c:v>279.44664031620539</c:v>
                </c:pt>
                <c:pt idx="1415">
                  <c:v>279.64426877470379</c:v>
                </c:pt>
                <c:pt idx="1416">
                  <c:v>279.84189723320162</c:v>
                </c:pt>
                <c:pt idx="1417">
                  <c:v>280.0395256916994</c:v>
                </c:pt>
                <c:pt idx="1418">
                  <c:v>280.2371541501978</c:v>
                </c:pt>
                <c:pt idx="1419">
                  <c:v>280.43478260869557</c:v>
                </c:pt>
                <c:pt idx="1420">
                  <c:v>280.6324110671934</c:v>
                </c:pt>
                <c:pt idx="1421">
                  <c:v>280.8300395256918</c:v>
                </c:pt>
                <c:pt idx="1422">
                  <c:v>281.02766798418963</c:v>
                </c:pt>
                <c:pt idx="1423">
                  <c:v>281.22529644268803</c:v>
                </c:pt>
                <c:pt idx="1424">
                  <c:v>281.42292490118575</c:v>
                </c:pt>
                <c:pt idx="1425">
                  <c:v>281.62055335968358</c:v>
                </c:pt>
                <c:pt idx="1426">
                  <c:v>281.81818181818198</c:v>
                </c:pt>
                <c:pt idx="1427">
                  <c:v>282.01581027667982</c:v>
                </c:pt>
                <c:pt idx="1428">
                  <c:v>282.21343873517822</c:v>
                </c:pt>
                <c:pt idx="1429">
                  <c:v>282.41106719367605</c:v>
                </c:pt>
                <c:pt idx="1430">
                  <c:v>282.60869565217376</c:v>
                </c:pt>
                <c:pt idx="1431">
                  <c:v>282.80632411067216</c:v>
                </c:pt>
                <c:pt idx="1432">
                  <c:v>283.00395256917</c:v>
                </c:pt>
                <c:pt idx="1433">
                  <c:v>283.20158102766783</c:v>
                </c:pt>
                <c:pt idx="1434">
                  <c:v>283.39920948616623</c:v>
                </c:pt>
                <c:pt idx="1435">
                  <c:v>283.596837944664</c:v>
                </c:pt>
                <c:pt idx="1436">
                  <c:v>283.79446640316178</c:v>
                </c:pt>
                <c:pt idx="1437">
                  <c:v>283.99209486166018</c:v>
                </c:pt>
                <c:pt idx="1438">
                  <c:v>284.18972332015801</c:v>
                </c:pt>
                <c:pt idx="1439">
                  <c:v>284.38735177865641</c:v>
                </c:pt>
                <c:pt idx="1440">
                  <c:v>284.58498023715424</c:v>
                </c:pt>
                <c:pt idx="1441">
                  <c:v>284.78260869565202</c:v>
                </c:pt>
                <c:pt idx="1442">
                  <c:v>284.98023715415042</c:v>
                </c:pt>
                <c:pt idx="1443">
                  <c:v>285.17786561264819</c:v>
                </c:pt>
                <c:pt idx="1444">
                  <c:v>285.37549407114602</c:v>
                </c:pt>
                <c:pt idx="1445">
                  <c:v>285.57312252964442</c:v>
                </c:pt>
                <c:pt idx="1446">
                  <c:v>285.7707509881422</c:v>
                </c:pt>
                <c:pt idx="1447">
                  <c:v>285.9683794466406</c:v>
                </c:pt>
                <c:pt idx="1448">
                  <c:v>286.16600790513837</c:v>
                </c:pt>
                <c:pt idx="1449">
                  <c:v>286.3636363636362</c:v>
                </c:pt>
                <c:pt idx="1450">
                  <c:v>286.5612648221346</c:v>
                </c:pt>
                <c:pt idx="1451">
                  <c:v>286.75889328063238</c:v>
                </c:pt>
                <c:pt idx="1452">
                  <c:v>286.95652173913021</c:v>
                </c:pt>
                <c:pt idx="1453">
                  <c:v>287.15415019762861</c:v>
                </c:pt>
                <c:pt idx="1454">
                  <c:v>287.35177865612638</c:v>
                </c:pt>
                <c:pt idx="1455">
                  <c:v>287.54940711462478</c:v>
                </c:pt>
                <c:pt idx="1456">
                  <c:v>287.74703557312262</c:v>
                </c:pt>
                <c:pt idx="1457">
                  <c:v>287.94466403162039</c:v>
                </c:pt>
                <c:pt idx="1458">
                  <c:v>288.14229249011879</c:v>
                </c:pt>
                <c:pt idx="1459">
                  <c:v>288.33992094861662</c:v>
                </c:pt>
                <c:pt idx="1460">
                  <c:v>288.5375494071144</c:v>
                </c:pt>
                <c:pt idx="1461">
                  <c:v>288.7351778656128</c:v>
                </c:pt>
                <c:pt idx="1462">
                  <c:v>288.93280632411057</c:v>
                </c:pt>
                <c:pt idx="1463">
                  <c:v>289.13043478260897</c:v>
                </c:pt>
                <c:pt idx="1464">
                  <c:v>289.3280632411068</c:v>
                </c:pt>
                <c:pt idx="1465">
                  <c:v>289.52569169960464</c:v>
                </c:pt>
                <c:pt idx="1466">
                  <c:v>289.72332015810304</c:v>
                </c:pt>
                <c:pt idx="1467">
                  <c:v>289.92094861660075</c:v>
                </c:pt>
                <c:pt idx="1468">
                  <c:v>290.11857707509859</c:v>
                </c:pt>
                <c:pt idx="1469">
                  <c:v>290.31620553359699</c:v>
                </c:pt>
                <c:pt idx="1470">
                  <c:v>290.51383399209482</c:v>
                </c:pt>
                <c:pt idx="1471">
                  <c:v>290.71146245059322</c:v>
                </c:pt>
                <c:pt idx="1472">
                  <c:v>290.90909090909105</c:v>
                </c:pt>
                <c:pt idx="1473">
                  <c:v>291.10671936758877</c:v>
                </c:pt>
                <c:pt idx="1474">
                  <c:v>291.30434782608717</c:v>
                </c:pt>
                <c:pt idx="1475">
                  <c:v>291.501976284585</c:v>
                </c:pt>
                <c:pt idx="1476">
                  <c:v>291.69960474308283</c:v>
                </c:pt>
                <c:pt idx="1477">
                  <c:v>291.89723320158123</c:v>
                </c:pt>
                <c:pt idx="1478">
                  <c:v>292.094861660079</c:v>
                </c:pt>
                <c:pt idx="1479">
                  <c:v>292.29249011857678</c:v>
                </c:pt>
                <c:pt idx="1480">
                  <c:v>292.49011857707518</c:v>
                </c:pt>
                <c:pt idx="1481">
                  <c:v>292.68774703557301</c:v>
                </c:pt>
                <c:pt idx="1482">
                  <c:v>292.88537549407141</c:v>
                </c:pt>
                <c:pt idx="1483">
                  <c:v>293.08300395256924</c:v>
                </c:pt>
                <c:pt idx="1484">
                  <c:v>293.28063241106696</c:v>
                </c:pt>
                <c:pt idx="1485">
                  <c:v>293.47826086956536</c:v>
                </c:pt>
                <c:pt idx="1486">
                  <c:v>293.67588932806319</c:v>
                </c:pt>
                <c:pt idx="1487">
                  <c:v>293.87351778656102</c:v>
                </c:pt>
                <c:pt idx="1488">
                  <c:v>294.07114624505942</c:v>
                </c:pt>
                <c:pt idx="1489">
                  <c:v>294.2687747035572</c:v>
                </c:pt>
                <c:pt idx="1490">
                  <c:v>294.4664031620556</c:v>
                </c:pt>
                <c:pt idx="1491">
                  <c:v>294.66403162055337</c:v>
                </c:pt>
                <c:pt idx="1492">
                  <c:v>294.86166007905121</c:v>
                </c:pt>
                <c:pt idx="1493">
                  <c:v>295.05928853754961</c:v>
                </c:pt>
                <c:pt idx="1494">
                  <c:v>295.25691699604738</c:v>
                </c:pt>
                <c:pt idx="1495">
                  <c:v>295.45454545454521</c:v>
                </c:pt>
                <c:pt idx="1496">
                  <c:v>295.65217391304361</c:v>
                </c:pt>
                <c:pt idx="1497">
                  <c:v>295.84980237154139</c:v>
                </c:pt>
                <c:pt idx="1498">
                  <c:v>296.04743083003979</c:v>
                </c:pt>
                <c:pt idx="1499">
                  <c:v>296.24505928853762</c:v>
                </c:pt>
                <c:pt idx="1500">
                  <c:v>296.44268774703539</c:v>
                </c:pt>
                <c:pt idx="1501">
                  <c:v>296.64031620553379</c:v>
                </c:pt>
                <c:pt idx="1502">
                  <c:v>296.83794466403162</c:v>
                </c:pt>
                <c:pt idx="1503">
                  <c:v>297.0355731225294</c:v>
                </c:pt>
                <c:pt idx="1504">
                  <c:v>297.2332015810278</c:v>
                </c:pt>
                <c:pt idx="1505">
                  <c:v>297.43083003952557</c:v>
                </c:pt>
                <c:pt idx="1506">
                  <c:v>297.62845849802397</c:v>
                </c:pt>
                <c:pt idx="1507">
                  <c:v>297.82608695652181</c:v>
                </c:pt>
                <c:pt idx="1508">
                  <c:v>298.02371541501964</c:v>
                </c:pt>
                <c:pt idx="1509">
                  <c:v>298.22134387351804</c:v>
                </c:pt>
                <c:pt idx="1510">
                  <c:v>298.41897233201576</c:v>
                </c:pt>
                <c:pt idx="1511">
                  <c:v>298.61660079051359</c:v>
                </c:pt>
                <c:pt idx="1512">
                  <c:v>298.81422924901199</c:v>
                </c:pt>
                <c:pt idx="1513">
                  <c:v>299.01185770750982</c:v>
                </c:pt>
                <c:pt idx="1514">
                  <c:v>299.20948616600822</c:v>
                </c:pt>
                <c:pt idx="1515">
                  <c:v>299.40711462450605</c:v>
                </c:pt>
                <c:pt idx="1516">
                  <c:v>299.60474308300377</c:v>
                </c:pt>
                <c:pt idx="1517">
                  <c:v>299.80237154150217</c:v>
                </c:pt>
                <c:pt idx="1518">
                  <c:v>300</c:v>
                </c:pt>
                <c:pt idx="1519">
                  <c:v>300.19762845849783</c:v>
                </c:pt>
                <c:pt idx="1520">
                  <c:v>300.39525691699623</c:v>
                </c:pt>
                <c:pt idx="1521">
                  <c:v>300.59288537549395</c:v>
                </c:pt>
                <c:pt idx="1522">
                  <c:v>300.79051383399235</c:v>
                </c:pt>
                <c:pt idx="1523">
                  <c:v>300.98814229249018</c:v>
                </c:pt>
                <c:pt idx="1524">
                  <c:v>301.18577075098801</c:v>
                </c:pt>
                <c:pt idx="1525">
                  <c:v>301.38339920948641</c:v>
                </c:pt>
                <c:pt idx="1526">
                  <c:v>301.58102766798424</c:v>
                </c:pt>
                <c:pt idx="1527">
                  <c:v>301.77865612648196</c:v>
                </c:pt>
                <c:pt idx="1528">
                  <c:v>301.97628458498036</c:v>
                </c:pt>
                <c:pt idx="1529">
                  <c:v>302.17391304347819</c:v>
                </c:pt>
                <c:pt idx="1530">
                  <c:v>302.37154150197603</c:v>
                </c:pt>
                <c:pt idx="1531">
                  <c:v>302.56916996047443</c:v>
                </c:pt>
                <c:pt idx="1532">
                  <c:v>302.7667984189722</c:v>
                </c:pt>
                <c:pt idx="1533">
                  <c:v>302.9644268774706</c:v>
                </c:pt>
                <c:pt idx="1534">
                  <c:v>303.16205533596838</c:v>
                </c:pt>
                <c:pt idx="1535">
                  <c:v>303.35968379446621</c:v>
                </c:pt>
                <c:pt idx="1536">
                  <c:v>303.55731225296461</c:v>
                </c:pt>
                <c:pt idx="1537">
                  <c:v>303.75494071146238</c:v>
                </c:pt>
                <c:pt idx="1538">
                  <c:v>303.95256916996078</c:v>
                </c:pt>
                <c:pt idx="1539">
                  <c:v>304.15019762845861</c:v>
                </c:pt>
                <c:pt idx="1540">
                  <c:v>304.34782608695639</c:v>
                </c:pt>
                <c:pt idx="1541">
                  <c:v>304.54545454545479</c:v>
                </c:pt>
                <c:pt idx="1542">
                  <c:v>304.74308300395262</c:v>
                </c:pt>
                <c:pt idx="1543">
                  <c:v>304.94071146245039</c:v>
                </c:pt>
                <c:pt idx="1544">
                  <c:v>305.13833992094879</c:v>
                </c:pt>
                <c:pt idx="1545">
                  <c:v>305.33596837944663</c:v>
                </c:pt>
                <c:pt idx="1546">
                  <c:v>305.5335968379444</c:v>
                </c:pt>
                <c:pt idx="1547">
                  <c:v>305.7312252964428</c:v>
                </c:pt>
                <c:pt idx="1548">
                  <c:v>305.92885375494058</c:v>
                </c:pt>
                <c:pt idx="1549">
                  <c:v>306.12648221343898</c:v>
                </c:pt>
                <c:pt idx="1550">
                  <c:v>306.32411067193681</c:v>
                </c:pt>
                <c:pt idx="1551">
                  <c:v>306.52173913043464</c:v>
                </c:pt>
                <c:pt idx="1552">
                  <c:v>306.71936758893304</c:v>
                </c:pt>
                <c:pt idx="1553">
                  <c:v>306.91699604743076</c:v>
                </c:pt>
                <c:pt idx="1554">
                  <c:v>307.11462450592859</c:v>
                </c:pt>
                <c:pt idx="1555">
                  <c:v>307.31225296442699</c:v>
                </c:pt>
                <c:pt idx="1556">
                  <c:v>307.50988142292482</c:v>
                </c:pt>
                <c:pt idx="1557">
                  <c:v>307.70750988142322</c:v>
                </c:pt>
                <c:pt idx="1558">
                  <c:v>307.905138339921</c:v>
                </c:pt>
                <c:pt idx="1559">
                  <c:v>308.10276679841877</c:v>
                </c:pt>
                <c:pt idx="1560">
                  <c:v>308.30039525691717</c:v>
                </c:pt>
                <c:pt idx="1561">
                  <c:v>308.498023715415</c:v>
                </c:pt>
                <c:pt idx="1562">
                  <c:v>308.69565217391283</c:v>
                </c:pt>
                <c:pt idx="1563">
                  <c:v>308.89328063241123</c:v>
                </c:pt>
                <c:pt idx="1564">
                  <c:v>309.09090909090895</c:v>
                </c:pt>
                <c:pt idx="1565">
                  <c:v>309.28853754940735</c:v>
                </c:pt>
                <c:pt idx="1566">
                  <c:v>309.48616600790518</c:v>
                </c:pt>
                <c:pt idx="1567">
                  <c:v>309.68379446640301</c:v>
                </c:pt>
                <c:pt idx="1568">
                  <c:v>309.88142292490141</c:v>
                </c:pt>
                <c:pt idx="1569">
                  <c:v>310.07905138339925</c:v>
                </c:pt>
                <c:pt idx="1570">
                  <c:v>310.27667984189696</c:v>
                </c:pt>
                <c:pt idx="1571">
                  <c:v>310.47430830039536</c:v>
                </c:pt>
                <c:pt idx="1572">
                  <c:v>310.6719367588932</c:v>
                </c:pt>
                <c:pt idx="1573">
                  <c:v>310.8695652173916</c:v>
                </c:pt>
                <c:pt idx="1574">
                  <c:v>311.06719367588943</c:v>
                </c:pt>
                <c:pt idx="1575">
                  <c:v>311.2648221343872</c:v>
                </c:pt>
                <c:pt idx="1576">
                  <c:v>311.4624505928856</c:v>
                </c:pt>
                <c:pt idx="1577">
                  <c:v>311.66007905138338</c:v>
                </c:pt>
                <c:pt idx="1578">
                  <c:v>311.85770750988121</c:v>
                </c:pt>
                <c:pt idx="1579">
                  <c:v>312.05533596837961</c:v>
                </c:pt>
                <c:pt idx="1580">
                  <c:v>312.25296442687738</c:v>
                </c:pt>
                <c:pt idx="1581">
                  <c:v>312.45059288537578</c:v>
                </c:pt>
                <c:pt idx="1582">
                  <c:v>312.64822134387362</c:v>
                </c:pt>
                <c:pt idx="1583">
                  <c:v>312.84584980237139</c:v>
                </c:pt>
                <c:pt idx="1584">
                  <c:v>313.04347826086979</c:v>
                </c:pt>
                <c:pt idx="1585">
                  <c:v>313.24110671936762</c:v>
                </c:pt>
                <c:pt idx="1586">
                  <c:v>313.4387351778654</c:v>
                </c:pt>
                <c:pt idx="1587">
                  <c:v>313.6363636363638</c:v>
                </c:pt>
                <c:pt idx="1588">
                  <c:v>313.83399209486163</c:v>
                </c:pt>
                <c:pt idx="1589">
                  <c:v>314.03162055336003</c:v>
                </c:pt>
                <c:pt idx="1590">
                  <c:v>314.2292490118578</c:v>
                </c:pt>
                <c:pt idx="1591">
                  <c:v>314.42687747035558</c:v>
                </c:pt>
                <c:pt idx="1592">
                  <c:v>314.62450592885398</c:v>
                </c:pt>
                <c:pt idx="1593">
                  <c:v>314.82213438735181</c:v>
                </c:pt>
                <c:pt idx="1594">
                  <c:v>315.01976284584958</c:v>
                </c:pt>
                <c:pt idx="1595">
                  <c:v>315.21739130434798</c:v>
                </c:pt>
                <c:pt idx="1596">
                  <c:v>315.41501976284576</c:v>
                </c:pt>
                <c:pt idx="1597">
                  <c:v>315.61264822134359</c:v>
                </c:pt>
                <c:pt idx="1598">
                  <c:v>315.81027667984199</c:v>
                </c:pt>
                <c:pt idx="1599">
                  <c:v>316.00790513833982</c:v>
                </c:pt>
                <c:pt idx="1600">
                  <c:v>316.20553359683822</c:v>
                </c:pt>
                <c:pt idx="1601">
                  <c:v>316.403162055336</c:v>
                </c:pt>
                <c:pt idx="1602">
                  <c:v>316.60079051383377</c:v>
                </c:pt>
                <c:pt idx="1603">
                  <c:v>316.79841897233217</c:v>
                </c:pt>
                <c:pt idx="1604">
                  <c:v>316.99604743083</c:v>
                </c:pt>
                <c:pt idx="1605">
                  <c:v>317.1936758893284</c:v>
                </c:pt>
                <c:pt idx="1606">
                  <c:v>317.39130434782624</c:v>
                </c:pt>
                <c:pt idx="1607">
                  <c:v>317.58893280632395</c:v>
                </c:pt>
                <c:pt idx="1608">
                  <c:v>317.78656126482235</c:v>
                </c:pt>
                <c:pt idx="1609">
                  <c:v>317.98418972332018</c:v>
                </c:pt>
                <c:pt idx="1610">
                  <c:v>318.18181818181802</c:v>
                </c:pt>
                <c:pt idx="1611">
                  <c:v>318.37944664031642</c:v>
                </c:pt>
                <c:pt idx="1612">
                  <c:v>318.57707509881425</c:v>
                </c:pt>
                <c:pt idx="1613">
                  <c:v>318.77470355731197</c:v>
                </c:pt>
                <c:pt idx="1614">
                  <c:v>318.97233201581037</c:v>
                </c:pt>
                <c:pt idx="1615">
                  <c:v>319.1699604743082</c:v>
                </c:pt>
                <c:pt idx="1616">
                  <c:v>319.3675889328066</c:v>
                </c:pt>
                <c:pt idx="1617">
                  <c:v>319.56521739130443</c:v>
                </c:pt>
                <c:pt idx="1618">
                  <c:v>319.7628458498022</c:v>
                </c:pt>
                <c:pt idx="1619">
                  <c:v>319.9604743083006</c:v>
                </c:pt>
                <c:pt idx="1620">
                  <c:v>320.15810276679838</c:v>
                </c:pt>
                <c:pt idx="1621">
                  <c:v>320.35573122529621</c:v>
                </c:pt>
                <c:pt idx="1622">
                  <c:v>320.55335968379461</c:v>
                </c:pt>
                <c:pt idx="1623">
                  <c:v>320.75098814229239</c:v>
                </c:pt>
                <c:pt idx="1624">
                  <c:v>320.94861660079079</c:v>
                </c:pt>
                <c:pt idx="1625">
                  <c:v>321.14624505928862</c:v>
                </c:pt>
                <c:pt idx="1626">
                  <c:v>321.34387351778639</c:v>
                </c:pt>
                <c:pt idx="1627">
                  <c:v>321.54150197628479</c:v>
                </c:pt>
                <c:pt idx="1628">
                  <c:v>321.73913043478262</c:v>
                </c:pt>
                <c:pt idx="1629">
                  <c:v>321.9367588932804</c:v>
                </c:pt>
                <c:pt idx="1630">
                  <c:v>322.1343873517788</c:v>
                </c:pt>
                <c:pt idx="1631">
                  <c:v>322.33201581027663</c:v>
                </c:pt>
                <c:pt idx="1632">
                  <c:v>322.52964426877503</c:v>
                </c:pt>
                <c:pt idx="1633">
                  <c:v>322.7272727272728</c:v>
                </c:pt>
                <c:pt idx="1634">
                  <c:v>322.92490118577058</c:v>
                </c:pt>
                <c:pt idx="1635">
                  <c:v>323.12252964426898</c:v>
                </c:pt>
                <c:pt idx="1636">
                  <c:v>323.32015810276681</c:v>
                </c:pt>
                <c:pt idx="1637">
                  <c:v>323.51778656126459</c:v>
                </c:pt>
                <c:pt idx="1638">
                  <c:v>323.71541501976299</c:v>
                </c:pt>
                <c:pt idx="1639">
                  <c:v>323.91304347826076</c:v>
                </c:pt>
                <c:pt idx="1640">
                  <c:v>324.11067193675859</c:v>
                </c:pt>
                <c:pt idx="1641">
                  <c:v>324.30830039525699</c:v>
                </c:pt>
                <c:pt idx="1642">
                  <c:v>324.50592885375482</c:v>
                </c:pt>
                <c:pt idx="1643">
                  <c:v>324.70355731225322</c:v>
                </c:pt>
                <c:pt idx="1644">
                  <c:v>324.901185770751</c:v>
                </c:pt>
                <c:pt idx="1645">
                  <c:v>325.09881422924877</c:v>
                </c:pt>
                <c:pt idx="1646">
                  <c:v>325.29644268774717</c:v>
                </c:pt>
                <c:pt idx="1647">
                  <c:v>325.49407114624501</c:v>
                </c:pt>
                <c:pt idx="1648">
                  <c:v>325.69169960474341</c:v>
                </c:pt>
                <c:pt idx="1649">
                  <c:v>325.88932806324124</c:v>
                </c:pt>
                <c:pt idx="1650">
                  <c:v>326.08695652173895</c:v>
                </c:pt>
                <c:pt idx="1651">
                  <c:v>326.28458498023736</c:v>
                </c:pt>
                <c:pt idx="1652">
                  <c:v>326.48221343873519</c:v>
                </c:pt>
                <c:pt idx="1653">
                  <c:v>326.67984189723302</c:v>
                </c:pt>
                <c:pt idx="1654">
                  <c:v>326.87747035573142</c:v>
                </c:pt>
                <c:pt idx="1655">
                  <c:v>327.07509881422925</c:v>
                </c:pt>
                <c:pt idx="1656">
                  <c:v>327.27272727272697</c:v>
                </c:pt>
                <c:pt idx="1657">
                  <c:v>327.47035573122537</c:v>
                </c:pt>
                <c:pt idx="1658">
                  <c:v>327.6679841897232</c:v>
                </c:pt>
                <c:pt idx="1659">
                  <c:v>327.8656126482216</c:v>
                </c:pt>
                <c:pt idx="1660">
                  <c:v>328.06324110671943</c:v>
                </c:pt>
                <c:pt idx="1661">
                  <c:v>328.26086956521721</c:v>
                </c:pt>
                <c:pt idx="1662">
                  <c:v>328.45849802371561</c:v>
                </c:pt>
                <c:pt idx="1663">
                  <c:v>328.65612648221338</c:v>
                </c:pt>
                <c:pt idx="1664">
                  <c:v>328.85375494071121</c:v>
                </c:pt>
                <c:pt idx="1665">
                  <c:v>329.05138339920961</c:v>
                </c:pt>
                <c:pt idx="1666">
                  <c:v>329.24901185770739</c:v>
                </c:pt>
                <c:pt idx="1667">
                  <c:v>329.44664031620579</c:v>
                </c:pt>
                <c:pt idx="1668">
                  <c:v>329.64426877470362</c:v>
                </c:pt>
                <c:pt idx="1669">
                  <c:v>329.84189723320139</c:v>
                </c:pt>
                <c:pt idx="1670">
                  <c:v>330.03952569169979</c:v>
                </c:pt>
                <c:pt idx="1671">
                  <c:v>330.23715415019763</c:v>
                </c:pt>
                <c:pt idx="1672">
                  <c:v>330.4347826086954</c:v>
                </c:pt>
                <c:pt idx="1673">
                  <c:v>330.6324110671938</c:v>
                </c:pt>
                <c:pt idx="1674">
                  <c:v>330.83003952569157</c:v>
                </c:pt>
                <c:pt idx="1675">
                  <c:v>331.02766798418997</c:v>
                </c:pt>
                <c:pt idx="1676">
                  <c:v>331.22529644268781</c:v>
                </c:pt>
                <c:pt idx="1677">
                  <c:v>331.42292490118558</c:v>
                </c:pt>
                <c:pt idx="1678">
                  <c:v>331.62055335968398</c:v>
                </c:pt>
                <c:pt idx="1679">
                  <c:v>331.81818181818181</c:v>
                </c:pt>
                <c:pt idx="1680">
                  <c:v>332.01581027667959</c:v>
                </c:pt>
                <c:pt idx="1681">
                  <c:v>332.21343873517799</c:v>
                </c:pt>
                <c:pt idx="1682">
                  <c:v>332.41106719367576</c:v>
                </c:pt>
                <c:pt idx="1683">
                  <c:v>332.60869565217422</c:v>
                </c:pt>
                <c:pt idx="1684">
                  <c:v>332.80632411067199</c:v>
                </c:pt>
                <c:pt idx="1685">
                  <c:v>333.00395256916983</c:v>
                </c:pt>
                <c:pt idx="1686">
                  <c:v>333.20158102766823</c:v>
                </c:pt>
                <c:pt idx="1687">
                  <c:v>333.399209486166</c:v>
                </c:pt>
                <c:pt idx="1688">
                  <c:v>333.59683794466378</c:v>
                </c:pt>
                <c:pt idx="1689">
                  <c:v>333.79446640316218</c:v>
                </c:pt>
                <c:pt idx="1690">
                  <c:v>333.99209486166001</c:v>
                </c:pt>
                <c:pt idx="1691">
                  <c:v>334.18972332015841</c:v>
                </c:pt>
                <c:pt idx="1692">
                  <c:v>334.38735177865624</c:v>
                </c:pt>
                <c:pt idx="1693">
                  <c:v>334.58498023715396</c:v>
                </c:pt>
                <c:pt idx="1694">
                  <c:v>334.78260869565236</c:v>
                </c:pt>
                <c:pt idx="1695">
                  <c:v>334.98023715415019</c:v>
                </c:pt>
                <c:pt idx="1696">
                  <c:v>335.17786561264802</c:v>
                </c:pt>
                <c:pt idx="1697">
                  <c:v>335.37549407114642</c:v>
                </c:pt>
                <c:pt idx="1698">
                  <c:v>335.57312252964425</c:v>
                </c:pt>
                <c:pt idx="1699">
                  <c:v>335.77075098814259</c:v>
                </c:pt>
                <c:pt idx="1700">
                  <c:v>335.96837944664037</c:v>
                </c:pt>
                <c:pt idx="1701">
                  <c:v>336.1660079051382</c:v>
                </c:pt>
                <c:pt idx="1702">
                  <c:v>336.3636363636366</c:v>
                </c:pt>
                <c:pt idx="1703">
                  <c:v>336.56126482213443</c:v>
                </c:pt>
                <c:pt idx="1704">
                  <c:v>336.75889328063221</c:v>
                </c:pt>
                <c:pt idx="1705">
                  <c:v>336.95652173913061</c:v>
                </c:pt>
                <c:pt idx="1706">
                  <c:v>337.15415019762838</c:v>
                </c:pt>
                <c:pt idx="1707">
                  <c:v>337.35177865612621</c:v>
                </c:pt>
                <c:pt idx="1708">
                  <c:v>337.54940711462461</c:v>
                </c:pt>
                <c:pt idx="1709">
                  <c:v>337.74703557312239</c:v>
                </c:pt>
                <c:pt idx="1710">
                  <c:v>337.94466403162079</c:v>
                </c:pt>
                <c:pt idx="1711">
                  <c:v>338.14229249011856</c:v>
                </c:pt>
                <c:pt idx="1712">
                  <c:v>338.3399209486164</c:v>
                </c:pt>
                <c:pt idx="1713">
                  <c:v>338.5375494071148</c:v>
                </c:pt>
                <c:pt idx="1714">
                  <c:v>338.73517786561263</c:v>
                </c:pt>
                <c:pt idx="1715">
                  <c:v>338.93280632411103</c:v>
                </c:pt>
                <c:pt idx="1716">
                  <c:v>339.1304347826088</c:v>
                </c:pt>
                <c:pt idx="1717">
                  <c:v>339.32806324110658</c:v>
                </c:pt>
                <c:pt idx="1718">
                  <c:v>339.52569169960498</c:v>
                </c:pt>
                <c:pt idx="1719">
                  <c:v>339.72332015810281</c:v>
                </c:pt>
                <c:pt idx="1720">
                  <c:v>339.92094861660058</c:v>
                </c:pt>
                <c:pt idx="1721">
                  <c:v>340.11857707509898</c:v>
                </c:pt>
                <c:pt idx="1722">
                  <c:v>340.31620553359681</c:v>
                </c:pt>
                <c:pt idx="1723">
                  <c:v>340.51383399209459</c:v>
                </c:pt>
                <c:pt idx="1724">
                  <c:v>340.71146245059299</c:v>
                </c:pt>
                <c:pt idx="1725">
                  <c:v>340.90909090909076</c:v>
                </c:pt>
                <c:pt idx="1726">
                  <c:v>341.10671936758922</c:v>
                </c:pt>
                <c:pt idx="1727">
                  <c:v>341.304347826087</c:v>
                </c:pt>
                <c:pt idx="1728">
                  <c:v>341.50197628458483</c:v>
                </c:pt>
                <c:pt idx="1729">
                  <c:v>341.69960474308323</c:v>
                </c:pt>
                <c:pt idx="1730">
                  <c:v>341.897233201581</c:v>
                </c:pt>
                <c:pt idx="1731">
                  <c:v>342.09486166007878</c:v>
                </c:pt>
                <c:pt idx="1732">
                  <c:v>342.29249011857718</c:v>
                </c:pt>
                <c:pt idx="1733">
                  <c:v>342.49011857707501</c:v>
                </c:pt>
                <c:pt idx="1734">
                  <c:v>342.68774703557341</c:v>
                </c:pt>
                <c:pt idx="1735">
                  <c:v>342.88537549407124</c:v>
                </c:pt>
                <c:pt idx="1736">
                  <c:v>343.08300395256896</c:v>
                </c:pt>
                <c:pt idx="1737">
                  <c:v>343.28063241106736</c:v>
                </c:pt>
                <c:pt idx="1738">
                  <c:v>343.47826086956519</c:v>
                </c:pt>
                <c:pt idx="1739">
                  <c:v>343.67588932806302</c:v>
                </c:pt>
                <c:pt idx="1740">
                  <c:v>343.87351778656142</c:v>
                </c:pt>
                <c:pt idx="1741">
                  <c:v>344.07114624505925</c:v>
                </c:pt>
                <c:pt idx="1742">
                  <c:v>344.2687747035576</c:v>
                </c:pt>
                <c:pt idx="1743">
                  <c:v>344.46640316205537</c:v>
                </c:pt>
                <c:pt idx="1744">
                  <c:v>344.6640316205532</c:v>
                </c:pt>
                <c:pt idx="1745">
                  <c:v>344.8616600790516</c:v>
                </c:pt>
                <c:pt idx="1746">
                  <c:v>345.05928853754943</c:v>
                </c:pt>
                <c:pt idx="1747">
                  <c:v>345.25691699604715</c:v>
                </c:pt>
                <c:pt idx="1748">
                  <c:v>345.45454545454555</c:v>
                </c:pt>
                <c:pt idx="1749">
                  <c:v>345.65217391304338</c:v>
                </c:pt>
                <c:pt idx="1750">
                  <c:v>345.84980237154178</c:v>
                </c:pt>
                <c:pt idx="1751">
                  <c:v>346.04743083003962</c:v>
                </c:pt>
                <c:pt idx="1752">
                  <c:v>346.24505928853739</c:v>
                </c:pt>
                <c:pt idx="1753">
                  <c:v>346.44268774703579</c:v>
                </c:pt>
                <c:pt idx="1754">
                  <c:v>346.64031620553357</c:v>
                </c:pt>
                <c:pt idx="1755">
                  <c:v>346.8379446640314</c:v>
                </c:pt>
                <c:pt idx="1756">
                  <c:v>347.0355731225298</c:v>
                </c:pt>
                <c:pt idx="1757">
                  <c:v>347.23320158102763</c:v>
                </c:pt>
                <c:pt idx="1758">
                  <c:v>347.43083003952603</c:v>
                </c:pt>
                <c:pt idx="1759">
                  <c:v>347.6284584980238</c:v>
                </c:pt>
                <c:pt idx="1760">
                  <c:v>347.82608695652158</c:v>
                </c:pt>
                <c:pt idx="1761">
                  <c:v>348.02371541501998</c:v>
                </c:pt>
                <c:pt idx="1762">
                  <c:v>348.22134387351781</c:v>
                </c:pt>
                <c:pt idx="1763">
                  <c:v>348.41897233201558</c:v>
                </c:pt>
                <c:pt idx="1764">
                  <c:v>348.61660079051398</c:v>
                </c:pt>
                <c:pt idx="1765">
                  <c:v>348.81422924901182</c:v>
                </c:pt>
                <c:pt idx="1766">
                  <c:v>349.01185770751022</c:v>
                </c:pt>
                <c:pt idx="1767">
                  <c:v>349.20948616600799</c:v>
                </c:pt>
                <c:pt idx="1768">
                  <c:v>349.40711462450577</c:v>
                </c:pt>
                <c:pt idx="1769">
                  <c:v>349.60474308300422</c:v>
                </c:pt>
                <c:pt idx="1770">
                  <c:v>349.802371541502</c:v>
                </c:pt>
                <c:pt idx="1771">
                  <c:v>349.99999999999983</c:v>
                </c:pt>
                <c:pt idx="1772">
                  <c:v>350.19762845849823</c:v>
                </c:pt>
                <c:pt idx="1773">
                  <c:v>350.395256916996</c:v>
                </c:pt>
                <c:pt idx="1774">
                  <c:v>350.59288537549378</c:v>
                </c:pt>
                <c:pt idx="1775">
                  <c:v>350.79051383399218</c:v>
                </c:pt>
                <c:pt idx="1776">
                  <c:v>350.98814229249001</c:v>
                </c:pt>
                <c:pt idx="1777">
                  <c:v>351.18577075098841</c:v>
                </c:pt>
                <c:pt idx="1778">
                  <c:v>351.38339920948624</c:v>
                </c:pt>
                <c:pt idx="1779">
                  <c:v>351.58102766798396</c:v>
                </c:pt>
                <c:pt idx="1780">
                  <c:v>351.77865612648236</c:v>
                </c:pt>
                <c:pt idx="1781">
                  <c:v>351.97628458498019</c:v>
                </c:pt>
                <c:pt idx="1782">
                  <c:v>352.17391304347859</c:v>
                </c:pt>
                <c:pt idx="1783">
                  <c:v>352.37154150197642</c:v>
                </c:pt>
                <c:pt idx="1784">
                  <c:v>352.5691699604742</c:v>
                </c:pt>
                <c:pt idx="1785">
                  <c:v>352.7667984189726</c:v>
                </c:pt>
                <c:pt idx="1786">
                  <c:v>352.96442687747037</c:v>
                </c:pt>
                <c:pt idx="1787">
                  <c:v>353.1620553359682</c:v>
                </c:pt>
                <c:pt idx="1788">
                  <c:v>353.3596837944666</c:v>
                </c:pt>
                <c:pt idx="1789">
                  <c:v>353.55731225296444</c:v>
                </c:pt>
                <c:pt idx="1790">
                  <c:v>353.75494071146215</c:v>
                </c:pt>
                <c:pt idx="1791">
                  <c:v>353.95256916996055</c:v>
                </c:pt>
                <c:pt idx="1792">
                  <c:v>354.15019762845839</c:v>
                </c:pt>
                <c:pt idx="1793">
                  <c:v>354.34782608695679</c:v>
                </c:pt>
                <c:pt idx="1794">
                  <c:v>354.54545454545462</c:v>
                </c:pt>
                <c:pt idx="1795">
                  <c:v>354.74308300395239</c:v>
                </c:pt>
                <c:pt idx="1796">
                  <c:v>354.94071146245079</c:v>
                </c:pt>
                <c:pt idx="1797">
                  <c:v>355.13833992094857</c:v>
                </c:pt>
                <c:pt idx="1798">
                  <c:v>355.3359683794464</c:v>
                </c:pt>
                <c:pt idx="1799">
                  <c:v>355.5335968379448</c:v>
                </c:pt>
                <c:pt idx="1800">
                  <c:v>355.73122529644263</c:v>
                </c:pt>
                <c:pt idx="1801">
                  <c:v>355.92885375494103</c:v>
                </c:pt>
                <c:pt idx="1802">
                  <c:v>356.12648221343881</c:v>
                </c:pt>
                <c:pt idx="1803">
                  <c:v>356.32411067193658</c:v>
                </c:pt>
                <c:pt idx="1804">
                  <c:v>356.52173913043498</c:v>
                </c:pt>
                <c:pt idx="1805">
                  <c:v>356.71936758893281</c:v>
                </c:pt>
                <c:pt idx="1806">
                  <c:v>356.91699604743059</c:v>
                </c:pt>
                <c:pt idx="1807">
                  <c:v>357.11462450592899</c:v>
                </c:pt>
                <c:pt idx="1808">
                  <c:v>357.31225296442682</c:v>
                </c:pt>
                <c:pt idx="1809">
                  <c:v>357.50988142292522</c:v>
                </c:pt>
                <c:pt idx="1810">
                  <c:v>357.70750988142299</c:v>
                </c:pt>
                <c:pt idx="1811">
                  <c:v>357.90513833992077</c:v>
                </c:pt>
                <c:pt idx="1812">
                  <c:v>358.10276679841922</c:v>
                </c:pt>
                <c:pt idx="1813">
                  <c:v>358.300395256917</c:v>
                </c:pt>
                <c:pt idx="1814">
                  <c:v>358.49802371541483</c:v>
                </c:pt>
                <c:pt idx="1815">
                  <c:v>358.69565217391323</c:v>
                </c:pt>
                <c:pt idx="1816">
                  <c:v>358.89328063241101</c:v>
                </c:pt>
                <c:pt idx="1817">
                  <c:v>359.09090909090878</c:v>
                </c:pt>
                <c:pt idx="1818">
                  <c:v>359.28853754940718</c:v>
                </c:pt>
                <c:pt idx="1819">
                  <c:v>359.48616600790501</c:v>
                </c:pt>
                <c:pt idx="1820">
                  <c:v>359.68379446640341</c:v>
                </c:pt>
                <c:pt idx="1821">
                  <c:v>359.88142292490124</c:v>
                </c:pt>
                <c:pt idx="1822">
                  <c:v>360.07905138339896</c:v>
                </c:pt>
                <c:pt idx="1823">
                  <c:v>360.27667984189736</c:v>
                </c:pt>
                <c:pt idx="1824">
                  <c:v>360.47430830039519</c:v>
                </c:pt>
                <c:pt idx="1825">
                  <c:v>360.67193675889359</c:v>
                </c:pt>
                <c:pt idx="1826">
                  <c:v>360.86956521739143</c:v>
                </c:pt>
                <c:pt idx="1827">
                  <c:v>361.0671936758892</c:v>
                </c:pt>
                <c:pt idx="1828">
                  <c:v>361.2648221343876</c:v>
                </c:pt>
                <c:pt idx="1829">
                  <c:v>361.46245059288538</c:v>
                </c:pt>
                <c:pt idx="1830">
                  <c:v>361.66007905138321</c:v>
                </c:pt>
                <c:pt idx="1831">
                  <c:v>361.85770750988161</c:v>
                </c:pt>
                <c:pt idx="1832">
                  <c:v>362.05533596837944</c:v>
                </c:pt>
                <c:pt idx="1833">
                  <c:v>362.25296442687716</c:v>
                </c:pt>
                <c:pt idx="1834">
                  <c:v>362.45059288537556</c:v>
                </c:pt>
                <c:pt idx="1835">
                  <c:v>362.64822134387339</c:v>
                </c:pt>
                <c:pt idx="1836">
                  <c:v>362.84584980237179</c:v>
                </c:pt>
                <c:pt idx="1837">
                  <c:v>363.04347826086962</c:v>
                </c:pt>
                <c:pt idx="1838">
                  <c:v>363.24110671936739</c:v>
                </c:pt>
                <c:pt idx="1839">
                  <c:v>363.43873517786579</c:v>
                </c:pt>
                <c:pt idx="1840">
                  <c:v>363.63636363636357</c:v>
                </c:pt>
                <c:pt idx="1841">
                  <c:v>363.8339920948614</c:v>
                </c:pt>
                <c:pt idx="1842">
                  <c:v>364.0316205533598</c:v>
                </c:pt>
                <c:pt idx="1843">
                  <c:v>364.22924901185763</c:v>
                </c:pt>
                <c:pt idx="1844">
                  <c:v>364.42687747035603</c:v>
                </c:pt>
                <c:pt idx="1845">
                  <c:v>364.62450592885381</c:v>
                </c:pt>
                <c:pt idx="1846">
                  <c:v>364.82213438735158</c:v>
                </c:pt>
                <c:pt idx="1847">
                  <c:v>365.01976284584998</c:v>
                </c:pt>
                <c:pt idx="1848">
                  <c:v>365.21739130434781</c:v>
                </c:pt>
                <c:pt idx="1849">
                  <c:v>365.41501976284621</c:v>
                </c:pt>
                <c:pt idx="1850">
                  <c:v>365.61264822134399</c:v>
                </c:pt>
                <c:pt idx="1851">
                  <c:v>365.81027667984182</c:v>
                </c:pt>
                <c:pt idx="1852">
                  <c:v>366.00790513834022</c:v>
                </c:pt>
                <c:pt idx="1853">
                  <c:v>366.20553359683799</c:v>
                </c:pt>
                <c:pt idx="1854">
                  <c:v>366.40316205533577</c:v>
                </c:pt>
                <c:pt idx="1855">
                  <c:v>366.60079051383423</c:v>
                </c:pt>
                <c:pt idx="1856">
                  <c:v>366.798418972332</c:v>
                </c:pt>
                <c:pt idx="1857">
                  <c:v>366.99604743082983</c:v>
                </c:pt>
                <c:pt idx="1858">
                  <c:v>367.19367588932823</c:v>
                </c:pt>
                <c:pt idx="1859">
                  <c:v>367.39130434782601</c:v>
                </c:pt>
                <c:pt idx="1860">
                  <c:v>367.58893280632441</c:v>
                </c:pt>
                <c:pt idx="1861">
                  <c:v>367.78656126482218</c:v>
                </c:pt>
                <c:pt idx="1862">
                  <c:v>367.98418972332001</c:v>
                </c:pt>
                <c:pt idx="1863">
                  <c:v>368.18181818181841</c:v>
                </c:pt>
                <c:pt idx="1864">
                  <c:v>368.37944664031619</c:v>
                </c:pt>
                <c:pt idx="1865">
                  <c:v>368.57707509881396</c:v>
                </c:pt>
                <c:pt idx="1866">
                  <c:v>368.77470355731236</c:v>
                </c:pt>
                <c:pt idx="1867">
                  <c:v>368.9723320158102</c:v>
                </c:pt>
                <c:pt idx="1868">
                  <c:v>369.1699604743086</c:v>
                </c:pt>
                <c:pt idx="1869">
                  <c:v>369.36758893280643</c:v>
                </c:pt>
                <c:pt idx="1870">
                  <c:v>369.5652173913042</c:v>
                </c:pt>
                <c:pt idx="1871">
                  <c:v>369.7628458498026</c:v>
                </c:pt>
                <c:pt idx="1872">
                  <c:v>369.96047430830038</c:v>
                </c:pt>
                <c:pt idx="1873">
                  <c:v>370.15810276679821</c:v>
                </c:pt>
                <c:pt idx="1874">
                  <c:v>370.35573122529661</c:v>
                </c:pt>
                <c:pt idx="1875">
                  <c:v>370.55335968379444</c:v>
                </c:pt>
                <c:pt idx="1876">
                  <c:v>370.75098814229284</c:v>
                </c:pt>
                <c:pt idx="1877">
                  <c:v>370.94861660079056</c:v>
                </c:pt>
                <c:pt idx="1878">
                  <c:v>371.14624505928839</c:v>
                </c:pt>
                <c:pt idx="1879">
                  <c:v>371.34387351778679</c:v>
                </c:pt>
                <c:pt idx="1880">
                  <c:v>371.54150197628462</c:v>
                </c:pt>
                <c:pt idx="1881">
                  <c:v>371.7391304347824</c:v>
                </c:pt>
                <c:pt idx="1882">
                  <c:v>371.9367588932808</c:v>
                </c:pt>
                <c:pt idx="1883">
                  <c:v>372.13438735177857</c:v>
                </c:pt>
                <c:pt idx="1884">
                  <c:v>372.3320158102764</c:v>
                </c:pt>
                <c:pt idx="1885">
                  <c:v>372.5296442687748</c:v>
                </c:pt>
                <c:pt idx="1886">
                  <c:v>372.72727272727263</c:v>
                </c:pt>
                <c:pt idx="1887">
                  <c:v>372.92490118577103</c:v>
                </c:pt>
                <c:pt idx="1888">
                  <c:v>373.12252964426881</c:v>
                </c:pt>
                <c:pt idx="1889">
                  <c:v>373.32015810276658</c:v>
                </c:pt>
                <c:pt idx="1890">
                  <c:v>373.51778656126498</c:v>
                </c:pt>
                <c:pt idx="1891">
                  <c:v>373.71541501976282</c:v>
                </c:pt>
                <c:pt idx="1892">
                  <c:v>373.91304347826122</c:v>
                </c:pt>
                <c:pt idx="1893">
                  <c:v>374.11067193675899</c:v>
                </c:pt>
                <c:pt idx="1894">
                  <c:v>374.30830039525682</c:v>
                </c:pt>
                <c:pt idx="1895">
                  <c:v>374.50592885375522</c:v>
                </c:pt>
                <c:pt idx="1896">
                  <c:v>374.703557312253</c:v>
                </c:pt>
                <c:pt idx="1897">
                  <c:v>374.90118577075077</c:v>
                </c:pt>
                <c:pt idx="1898">
                  <c:v>375.09881422924923</c:v>
                </c:pt>
                <c:pt idx="1899">
                  <c:v>375.296442687747</c:v>
                </c:pt>
                <c:pt idx="1900">
                  <c:v>375.49407114624478</c:v>
                </c:pt>
                <c:pt idx="1901">
                  <c:v>375.69169960474318</c:v>
                </c:pt>
                <c:pt idx="1902">
                  <c:v>375.88932806324101</c:v>
                </c:pt>
                <c:pt idx="1903">
                  <c:v>376.08695652173941</c:v>
                </c:pt>
                <c:pt idx="1904">
                  <c:v>376.28458498023718</c:v>
                </c:pt>
                <c:pt idx="1905">
                  <c:v>376.48221343873502</c:v>
                </c:pt>
                <c:pt idx="1906">
                  <c:v>376.67984189723342</c:v>
                </c:pt>
                <c:pt idx="1907">
                  <c:v>376.87747035573119</c:v>
                </c:pt>
                <c:pt idx="1908">
                  <c:v>377.07509881422897</c:v>
                </c:pt>
                <c:pt idx="1909">
                  <c:v>377.27272727272737</c:v>
                </c:pt>
                <c:pt idx="1910">
                  <c:v>377.4703557312252</c:v>
                </c:pt>
                <c:pt idx="1911">
                  <c:v>377.6679841897236</c:v>
                </c:pt>
                <c:pt idx="1912">
                  <c:v>377.86561264822143</c:v>
                </c:pt>
                <c:pt idx="1913">
                  <c:v>378.0632411067192</c:v>
                </c:pt>
                <c:pt idx="1914">
                  <c:v>378.2608695652176</c:v>
                </c:pt>
                <c:pt idx="1915">
                  <c:v>378.45849802371538</c:v>
                </c:pt>
                <c:pt idx="1916">
                  <c:v>378.65612648221321</c:v>
                </c:pt>
                <c:pt idx="1917">
                  <c:v>378.85375494071161</c:v>
                </c:pt>
                <c:pt idx="1918">
                  <c:v>379.05138339920944</c:v>
                </c:pt>
                <c:pt idx="1919">
                  <c:v>379.24901185770784</c:v>
                </c:pt>
                <c:pt idx="1920">
                  <c:v>379.44664031620556</c:v>
                </c:pt>
                <c:pt idx="1921">
                  <c:v>379.64426877470339</c:v>
                </c:pt>
                <c:pt idx="1922">
                  <c:v>379.84189723320179</c:v>
                </c:pt>
                <c:pt idx="1923">
                  <c:v>380.03952569169962</c:v>
                </c:pt>
                <c:pt idx="1924">
                  <c:v>380.2371541501974</c:v>
                </c:pt>
                <c:pt idx="1925">
                  <c:v>380.4347826086958</c:v>
                </c:pt>
                <c:pt idx="1926">
                  <c:v>380.63241106719357</c:v>
                </c:pt>
                <c:pt idx="1927">
                  <c:v>380.83003952569197</c:v>
                </c:pt>
                <c:pt idx="1928">
                  <c:v>381.0276679841898</c:v>
                </c:pt>
                <c:pt idx="1929">
                  <c:v>381.22529644268764</c:v>
                </c:pt>
                <c:pt idx="1930">
                  <c:v>381.42292490118604</c:v>
                </c:pt>
                <c:pt idx="1931">
                  <c:v>381.62055335968381</c:v>
                </c:pt>
                <c:pt idx="1932">
                  <c:v>381.81818181818159</c:v>
                </c:pt>
                <c:pt idx="1933">
                  <c:v>382.01581027667999</c:v>
                </c:pt>
                <c:pt idx="1934">
                  <c:v>382.21343873517782</c:v>
                </c:pt>
                <c:pt idx="1935">
                  <c:v>382.41106719367622</c:v>
                </c:pt>
                <c:pt idx="1936">
                  <c:v>382.60869565217399</c:v>
                </c:pt>
                <c:pt idx="1937">
                  <c:v>382.80632411067177</c:v>
                </c:pt>
                <c:pt idx="1938">
                  <c:v>383.00395256917017</c:v>
                </c:pt>
                <c:pt idx="1939">
                  <c:v>383.201581027668</c:v>
                </c:pt>
                <c:pt idx="1940">
                  <c:v>383.39920948616577</c:v>
                </c:pt>
                <c:pt idx="1941">
                  <c:v>383.59683794466423</c:v>
                </c:pt>
                <c:pt idx="1942">
                  <c:v>383.79446640316201</c:v>
                </c:pt>
                <c:pt idx="1943">
                  <c:v>383.99209486166041</c:v>
                </c:pt>
                <c:pt idx="1944">
                  <c:v>384.18972332015818</c:v>
                </c:pt>
                <c:pt idx="1945">
                  <c:v>384.38735177865601</c:v>
                </c:pt>
                <c:pt idx="1946">
                  <c:v>384.58498023715441</c:v>
                </c:pt>
                <c:pt idx="1947">
                  <c:v>384.78260869565219</c:v>
                </c:pt>
                <c:pt idx="1948">
                  <c:v>384.98023715415002</c:v>
                </c:pt>
                <c:pt idx="1949">
                  <c:v>385.17786561264842</c:v>
                </c:pt>
                <c:pt idx="1950">
                  <c:v>385.37549407114619</c:v>
                </c:pt>
                <c:pt idx="1951">
                  <c:v>385.57312252964397</c:v>
                </c:pt>
                <c:pt idx="1952">
                  <c:v>385.77075098814237</c:v>
                </c:pt>
                <c:pt idx="1953">
                  <c:v>385.9683794466402</c:v>
                </c:pt>
                <c:pt idx="1954">
                  <c:v>386.1660079051386</c:v>
                </c:pt>
                <c:pt idx="1955">
                  <c:v>386.36363636363643</c:v>
                </c:pt>
                <c:pt idx="1956">
                  <c:v>386.56126482213421</c:v>
                </c:pt>
                <c:pt idx="1957">
                  <c:v>386.75889328063261</c:v>
                </c:pt>
                <c:pt idx="1958">
                  <c:v>386.95652173913038</c:v>
                </c:pt>
                <c:pt idx="1959">
                  <c:v>387.15415019762878</c:v>
                </c:pt>
                <c:pt idx="1960">
                  <c:v>387.35177865612661</c:v>
                </c:pt>
                <c:pt idx="1961">
                  <c:v>387.54940711462444</c:v>
                </c:pt>
                <c:pt idx="1962">
                  <c:v>387.74703557312284</c:v>
                </c:pt>
                <c:pt idx="1963">
                  <c:v>387.94466403162056</c:v>
                </c:pt>
                <c:pt idx="1964">
                  <c:v>388.14229249011839</c:v>
                </c:pt>
                <c:pt idx="1965">
                  <c:v>388.33992094861679</c:v>
                </c:pt>
                <c:pt idx="1966">
                  <c:v>388.53754940711462</c:v>
                </c:pt>
                <c:pt idx="1967">
                  <c:v>388.7351778656124</c:v>
                </c:pt>
                <c:pt idx="1968">
                  <c:v>388.9328063241108</c:v>
                </c:pt>
                <c:pt idx="1969">
                  <c:v>389.13043478260857</c:v>
                </c:pt>
                <c:pt idx="1970">
                  <c:v>389.32806324110697</c:v>
                </c:pt>
                <c:pt idx="1971">
                  <c:v>389.52569169960481</c:v>
                </c:pt>
                <c:pt idx="1972">
                  <c:v>389.72332015810264</c:v>
                </c:pt>
                <c:pt idx="1973">
                  <c:v>389.92094861660104</c:v>
                </c:pt>
                <c:pt idx="1974">
                  <c:v>390.11857707509876</c:v>
                </c:pt>
                <c:pt idx="1975">
                  <c:v>390.31620553359659</c:v>
                </c:pt>
                <c:pt idx="1976">
                  <c:v>390.51383399209499</c:v>
                </c:pt>
                <c:pt idx="1977">
                  <c:v>390.71146245059282</c:v>
                </c:pt>
                <c:pt idx="1978">
                  <c:v>390.90909090909122</c:v>
                </c:pt>
                <c:pt idx="1979">
                  <c:v>391.10671936758899</c:v>
                </c:pt>
                <c:pt idx="1980">
                  <c:v>391.30434782608677</c:v>
                </c:pt>
                <c:pt idx="1981">
                  <c:v>391.50197628458517</c:v>
                </c:pt>
                <c:pt idx="1982">
                  <c:v>391.699604743083</c:v>
                </c:pt>
                <c:pt idx="1983">
                  <c:v>391.89723320158078</c:v>
                </c:pt>
                <c:pt idx="1984">
                  <c:v>392.09486166007923</c:v>
                </c:pt>
                <c:pt idx="1985">
                  <c:v>392.29249011857701</c:v>
                </c:pt>
                <c:pt idx="1986">
                  <c:v>392.49011857707541</c:v>
                </c:pt>
                <c:pt idx="1987">
                  <c:v>392.68774703557318</c:v>
                </c:pt>
                <c:pt idx="1988">
                  <c:v>392.88537549407101</c:v>
                </c:pt>
                <c:pt idx="1989">
                  <c:v>393.08300395256941</c:v>
                </c:pt>
                <c:pt idx="1990">
                  <c:v>393.28063241106719</c:v>
                </c:pt>
                <c:pt idx="1991">
                  <c:v>393.47826086956502</c:v>
                </c:pt>
                <c:pt idx="1992">
                  <c:v>393.67588932806342</c:v>
                </c:pt>
                <c:pt idx="1993">
                  <c:v>393.87351778656119</c:v>
                </c:pt>
                <c:pt idx="1994">
                  <c:v>394.07114624505959</c:v>
                </c:pt>
                <c:pt idx="1995">
                  <c:v>394.26877470355737</c:v>
                </c:pt>
                <c:pt idx="1996">
                  <c:v>394.4664031620552</c:v>
                </c:pt>
                <c:pt idx="1997">
                  <c:v>394.6640316205536</c:v>
                </c:pt>
                <c:pt idx="1998">
                  <c:v>394.86166007905143</c:v>
                </c:pt>
                <c:pt idx="1999">
                  <c:v>395.05928853754921</c:v>
                </c:pt>
                <c:pt idx="2000">
                  <c:v>395.25691699604761</c:v>
                </c:pt>
                <c:pt idx="2001">
                  <c:v>395.45454545454538</c:v>
                </c:pt>
                <c:pt idx="2002">
                  <c:v>395.65217391304378</c:v>
                </c:pt>
                <c:pt idx="2003">
                  <c:v>395.84980237154161</c:v>
                </c:pt>
                <c:pt idx="2004">
                  <c:v>396.04743083003945</c:v>
                </c:pt>
                <c:pt idx="2005">
                  <c:v>396.24505928853785</c:v>
                </c:pt>
                <c:pt idx="2006">
                  <c:v>396.44268774703556</c:v>
                </c:pt>
                <c:pt idx="2007">
                  <c:v>396.6403162055334</c:v>
                </c:pt>
                <c:pt idx="2008">
                  <c:v>396.8379446640318</c:v>
                </c:pt>
                <c:pt idx="2009">
                  <c:v>397.03557312252963</c:v>
                </c:pt>
                <c:pt idx="2010">
                  <c:v>397.23320158102803</c:v>
                </c:pt>
                <c:pt idx="2011">
                  <c:v>397.4308300395258</c:v>
                </c:pt>
                <c:pt idx="2012">
                  <c:v>397.62845849802358</c:v>
                </c:pt>
                <c:pt idx="2013">
                  <c:v>397.82608695652198</c:v>
                </c:pt>
                <c:pt idx="2014">
                  <c:v>398.02371541501981</c:v>
                </c:pt>
                <c:pt idx="2015">
                  <c:v>398.22134387351764</c:v>
                </c:pt>
                <c:pt idx="2016">
                  <c:v>398.41897233201604</c:v>
                </c:pt>
                <c:pt idx="2017">
                  <c:v>398.61660079051376</c:v>
                </c:pt>
                <c:pt idx="2018">
                  <c:v>398.81422924901159</c:v>
                </c:pt>
                <c:pt idx="2019">
                  <c:v>399.01185770750999</c:v>
                </c:pt>
                <c:pt idx="2020">
                  <c:v>399.20948616600782</c:v>
                </c:pt>
                <c:pt idx="2021">
                  <c:v>399.40711462450622</c:v>
                </c:pt>
                <c:pt idx="2022">
                  <c:v>399.604743083004</c:v>
                </c:pt>
                <c:pt idx="2023">
                  <c:v>399.80237154150177</c:v>
                </c:pt>
                <c:pt idx="2024">
                  <c:v>400.00000000000017</c:v>
                </c:pt>
                <c:pt idx="2025">
                  <c:v>400.197628458498</c:v>
                </c:pt>
                <c:pt idx="2026">
                  <c:v>400.39525691699578</c:v>
                </c:pt>
                <c:pt idx="2027">
                  <c:v>400.59288537549423</c:v>
                </c:pt>
                <c:pt idx="2028">
                  <c:v>400.79051383399201</c:v>
                </c:pt>
                <c:pt idx="2029">
                  <c:v>400.98814229249041</c:v>
                </c:pt>
                <c:pt idx="2030">
                  <c:v>401.18577075098818</c:v>
                </c:pt>
                <c:pt idx="2031">
                  <c:v>401.38339920948602</c:v>
                </c:pt>
                <c:pt idx="2032">
                  <c:v>401.58102766798442</c:v>
                </c:pt>
                <c:pt idx="2033">
                  <c:v>401.77865612648219</c:v>
                </c:pt>
                <c:pt idx="2034">
                  <c:v>401.97628458498002</c:v>
                </c:pt>
                <c:pt idx="2035">
                  <c:v>402.17391304347842</c:v>
                </c:pt>
                <c:pt idx="2036">
                  <c:v>402.3715415019762</c:v>
                </c:pt>
                <c:pt idx="2037">
                  <c:v>402.5691699604746</c:v>
                </c:pt>
                <c:pt idx="2038">
                  <c:v>402.76679841897237</c:v>
                </c:pt>
                <c:pt idx="2039">
                  <c:v>402.9644268774702</c:v>
                </c:pt>
                <c:pt idx="2040">
                  <c:v>403.1620553359686</c:v>
                </c:pt>
                <c:pt idx="2041">
                  <c:v>403.35968379446643</c:v>
                </c:pt>
                <c:pt idx="2042">
                  <c:v>403.55731225296421</c:v>
                </c:pt>
                <c:pt idx="2043">
                  <c:v>403.75494071146261</c:v>
                </c:pt>
                <c:pt idx="2044">
                  <c:v>403.95256916996038</c:v>
                </c:pt>
                <c:pt idx="2045">
                  <c:v>404.15019762845878</c:v>
                </c:pt>
                <c:pt idx="2046">
                  <c:v>404.34782608695662</c:v>
                </c:pt>
                <c:pt idx="2047">
                  <c:v>404.54545454545445</c:v>
                </c:pt>
                <c:pt idx="2048">
                  <c:v>404.74308300395285</c:v>
                </c:pt>
                <c:pt idx="2049">
                  <c:v>404.94071146245057</c:v>
                </c:pt>
                <c:pt idx="2050">
                  <c:v>405.1383399209484</c:v>
                </c:pt>
                <c:pt idx="2051">
                  <c:v>405.3359683794468</c:v>
                </c:pt>
                <c:pt idx="2052">
                  <c:v>405.53359683794463</c:v>
                </c:pt>
                <c:pt idx="2053">
                  <c:v>405.73122529644303</c:v>
                </c:pt>
                <c:pt idx="2054">
                  <c:v>405.92885375494075</c:v>
                </c:pt>
                <c:pt idx="2055">
                  <c:v>406.12648221343858</c:v>
                </c:pt>
                <c:pt idx="2056">
                  <c:v>406.32411067193698</c:v>
                </c:pt>
                <c:pt idx="2057">
                  <c:v>406.52173913043481</c:v>
                </c:pt>
                <c:pt idx="2058">
                  <c:v>406.71936758893264</c:v>
                </c:pt>
                <c:pt idx="2059">
                  <c:v>406.91699604743104</c:v>
                </c:pt>
                <c:pt idx="2060">
                  <c:v>407.11462450592876</c:v>
                </c:pt>
                <c:pt idx="2061">
                  <c:v>407.31225296442659</c:v>
                </c:pt>
                <c:pt idx="2062">
                  <c:v>407.50988142292499</c:v>
                </c:pt>
                <c:pt idx="2063">
                  <c:v>407.70750988142282</c:v>
                </c:pt>
                <c:pt idx="2064">
                  <c:v>407.90513833992122</c:v>
                </c:pt>
                <c:pt idx="2065">
                  <c:v>408.102766798419</c:v>
                </c:pt>
                <c:pt idx="2066">
                  <c:v>408.30039525691677</c:v>
                </c:pt>
                <c:pt idx="2067">
                  <c:v>408.49802371541517</c:v>
                </c:pt>
                <c:pt idx="2068">
                  <c:v>408.695652173913</c:v>
                </c:pt>
                <c:pt idx="2069">
                  <c:v>408.8932806324114</c:v>
                </c:pt>
                <c:pt idx="2070">
                  <c:v>409.09090909090924</c:v>
                </c:pt>
                <c:pt idx="2071">
                  <c:v>409.28853754940701</c:v>
                </c:pt>
                <c:pt idx="2072">
                  <c:v>409.48616600790541</c:v>
                </c:pt>
                <c:pt idx="2073">
                  <c:v>409.68379446640319</c:v>
                </c:pt>
                <c:pt idx="2074">
                  <c:v>409.88142292490102</c:v>
                </c:pt>
                <c:pt idx="2075">
                  <c:v>410.07905138339942</c:v>
                </c:pt>
                <c:pt idx="2076">
                  <c:v>410.27667984189719</c:v>
                </c:pt>
                <c:pt idx="2077">
                  <c:v>410.47430830039502</c:v>
                </c:pt>
                <c:pt idx="2078">
                  <c:v>410.67193675889342</c:v>
                </c:pt>
                <c:pt idx="2079">
                  <c:v>410.8695652173912</c:v>
                </c:pt>
                <c:pt idx="2080">
                  <c:v>411.0671936758896</c:v>
                </c:pt>
                <c:pt idx="2081">
                  <c:v>411.26482213438737</c:v>
                </c:pt>
                <c:pt idx="2082">
                  <c:v>411.4624505928852</c:v>
                </c:pt>
                <c:pt idx="2083">
                  <c:v>411.6600790513836</c:v>
                </c:pt>
                <c:pt idx="2084">
                  <c:v>411.85770750988144</c:v>
                </c:pt>
                <c:pt idx="2085">
                  <c:v>412.05533596837921</c:v>
                </c:pt>
                <c:pt idx="2086">
                  <c:v>412.25296442687761</c:v>
                </c:pt>
                <c:pt idx="2087">
                  <c:v>412.45059288537539</c:v>
                </c:pt>
                <c:pt idx="2088">
                  <c:v>412.64822134387379</c:v>
                </c:pt>
                <c:pt idx="2089">
                  <c:v>412.84584980237162</c:v>
                </c:pt>
                <c:pt idx="2090">
                  <c:v>413.04347826086939</c:v>
                </c:pt>
                <c:pt idx="2091">
                  <c:v>413.24110671936779</c:v>
                </c:pt>
                <c:pt idx="2092">
                  <c:v>413.43873517786557</c:v>
                </c:pt>
                <c:pt idx="2093">
                  <c:v>413.6363636363634</c:v>
                </c:pt>
                <c:pt idx="2094">
                  <c:v>413.8339920948618</c:v>
                </c:pt>
                <c:pt idx="2095">
                  <c:v>414.03162055335963</c:v>
                </c:pt>
                <c:pt idx="2096">
                  <c:v>414.22924901185803</c:v>
                </c:pt>
                <c:pt idx="2097">
                  <c:v>414.42687747035575</c:v>
                </c:pt>
                <c:pt idx="2098">
                  <c:v>414.62450592885358</c:v>
                </c:pt>
                <c:pt idx="2099">
                  <c:v>414.82213438735198</c:v>
                </c:pt>
                <c:pt idx="2100">
                  <c:v>415.01976284584981</c:v>
                </c:pt>
                <c:pt idx="2101">
                  <c:v>415.21739130434764</c:v>
                </c:pt>
                <c:pt idx="2102">
                  <c:v>415.41501976284604</c:v>
                </c:pt>
                <c:pt idx="2103">
                  <c:v>415.61264822134376</c:v>
                </c:pt>
                <c:pt idx="2104">
                  <c:v>415.81027667984216</c:v>
                </c:pt>
                <c:pt idx="2105">
                  <c:v>416.00790513833999</c:v>
                </c:pt>
                <c:pt idx="2106">
                  <c:v>416.20553359683782</c:v>
                </c:pt>
                <c:pt idx="2107">
                  <c:v>416.40316205533622</c:v>
                </c:pt>
                <c:pt idx="2108">
                  <c:v>416.600790513834</c:v>
                </c:pt>
                <c:pt idx="2109">
                  <c:v>416.79841897233177</c:v>
                </c:pt>
                <c:pt idx="2110">
                  <c:v>416.99604743083017</c:v>
                </c:pt>
                <c:pt idx="2111">
                  <c:v>417.19367588932801</c:v>
                </c:pt>
                <c:pt idx="2112">
                  <c:v>417.39130434782641</c:v>
                </c:pt>
                <c:pt idx="2113">
                  <c:v>417.58893280632424</c:v>
                </c:pt>
                <c:pt idx="2114">
                  <c:v>417.78656126482201</c:v>
                </c:pt>
                <c:pt idx="2115">
                  <c:v>417.98418972332041</c:v>
                </c:pt>
                <c:pt idx="2116">
                  <c:v>418.18181818181819</c:v>
                </c:pt>
                <c:pt idx="2117">
                  <c:v>418.37944664031602</c:v>
                </c:pt>
                <c:pt idx="2118">
                  <c:v>418.57707509881442</c:v>
                </c:pt>
                <c:pt idx="2119">
                  <c:v>418.77470355731219</c:v>
                </c:pt>
                <c:pt idx="2120">
                  <c:v>418.97233201581059</c:v>
                </c:pt>
                <c:pt idx="2121">
                  <c:v>419.16996047430843</c:v>
                </c:pt>
                <c:pt idx="2122">
                  <c:v>419.3675889328062</c:v>
                </c:pt>
                <c:pt idx="2123">
                  <c:v>419.5652173913046</c:v>
                </c:pt>
                <c:pt idx="2124">
                  <c:v>419.76284584980237</c:v>
                </c:pt>
                <c:pt idx="2125">
                  <c:v>419.96047430830021</c:v>
                </c:pt>
                <c:pt idx="2126">
                  <c:v>420.15810276679861</c:v>
                </c:pt>
                <c:pt idx="2127">
                  <c:v>420.35573122529638</c:v>
                </c:pt>
                <c:pt idx="2128">
                  <c:v>420.55335968379421</c:v>
                </c:pt>
                <c:pt idx="2129">
                  <c:v>420.75098814229261</c:v>
                </c:pt>
                <c:pt idx="2130">
                  <c:v>420.94861660079039</c:v>
                </c:pt>
                <c:pt idx="2131">
                  <c:v>421.14624505928879</c:v>
                </c:pt>
                <c:pt idx="2132">
                  <c:v>421.34387351778662</c:v>
                </c:pt>
                <c:pt idx="2133">
                  <c:v>421.54150197628439</c:v>
                </c:pt>
                <c:pt idx="2134">
                  <c:v>421.73913043478279</c:v>
                </c:pt>
                <c:pt idx="2135">
                  <c:v>421.93675889328057</c:v>
                </c:pt>
                <c:pt idx="2136">
                  <c:v>422.1343873517784</c:v>
                </c:pt>
                <c:pt idx="2137">
                  <c:v>422.3320158102768</c:v>
                </c:pt>
                <c:pt idx="2138">
                  <c:v>422.52964426877463</c:v>
                </c:pt>
                <c:pt idx="2139">
                  <c:v>422.72727272727303</c:v>
                </c:pt>
                <c:pt idx="2140">
                  <c:v>422.92490118577075</c:v>
                </c:pt>
                <c:pt idx="2141">
                  <c:v>423.12252964426858</c:v>
                </c:pt>
                <c:pt idx="2142">
                  <c:v>423.32015810276698</c:v>
                </c:pt>
                <c:pt idx="2143">
                  <c:v>423.51778656126481</c:v>
                </c:pt>
                <c:pt idx="2144">
                  <c:v>423.71541501976264</c:v>
                </c:pt>
                <c:pt idx="2145">
                  <c:v>423.91304347826105</c:v>
                </c:pt>
                <c:pt idx="2146">
                  <c:v>424.11067193675876</c:v>
                </c:pt>
                <c:pt idx="2147">
                  <c:v>424.30830039525716</c:v>
                </c:pt>
                <c:pt idx="2148">
                  <c:v>424.50592885375499</c:v>
                </c:pt>
                <c:pt idx="2149">
                  <c:v>424.70355731225283</c:v>
                </c:pt>
                <c:pt idx="2150">
                  <c:v>424.90118577075123</c:v>
                </c:pt>
                <c:pt idx="2151">
                  <c:v>425.098814229249</c:v>
                </c:pt>
                <c:pt idx="2152">
                  <c:v>425.29644268774678</c:v>
                </c:pt>
                <c:pt idx="2153">
                  <c:v>425.49407114624518</c:v>
                </c:pt>
                <c:pt idx="2154">
                  <c:v>425.69169960474301</c:v>
                </c:pt>
                <c:pt idx="2155">
                  <c:v>425.88932806324141</c:v>
                </c:pt>
                <c:pt idx="2156">
                  <c:v>426.08695652173924</c:v>
                </c:pt>
                <c:pt idx="2157">
                  <c:v>426.28458498023701</c:v>
                </c:pt>
                <c:pt idx="2158">
                  <c:v>426.48221343873541</c:v>
                </c:pt>
                <c:pt idx="2159">
                  <c:v>426.67984189723319</c:v>
                </c:pt>
                <c:pt idx="2160">
                  <c:v>426.87747035573102</c:v>
                </c:pt>
                <c:pt idx="2161">
                  <c:v>427.07509881422942</c:v>
                </c:pt>
                <c:pt idx="2162">
                  <c:v>427.2727272727272</c:v>
                </c:pt>
                <c:pt idx="2163">
                  <c:v>427.4703557312256</c:v>
                </c:pt>
                <c:pt idx="2164">
                  <c:v>427.66798418972337</c:v>
                </c:pt>
                <c:pt idx="2165">
                  <c:v>427.8656126482212</c:v>
                </c:pt>
                <c:pt idx="2166">
                  <c:v>428.0632411067196</c:v>
                </c:pt>
                <c:pt idx="2167">
                  <c:v>428.26086956521738</c:v>
                </c:pt>
                <c:pt idx="2168">
                  <c:v>428.45849802371521</c:v>
                </c:pt>
                <c:pt idx="2169">
                  <c:v>428.65612648221361</c:v>
                </c:pt>
                <c:pt idx="2170">
                  <c:v>428.85375494071138</c:v>
                </c:pt>
                <c:pt idx="2171">
                  <c:v>429.05138339920978</c:v>
                </c:pt>
                <c:pt idx="2172">
                  <c:v>429.24901185770761</c:v>
                </c:pt>
                <c:pt idx="2173">
                  <c:v>429.44664031620539</c:v>
                </c:pt>
                <c:pt idx="2174">
                  <c:v>429.64426877470379</c:v>
                </c:pt>
                <c:pt idx="2175">
                  <c:v>429.84189723320162</c:v>
                </c:pt>
                <c:pt idx="2176">
                  <c:v>430.0395256916994</c:v>
                </c:pt>
                <c:pt idx="2177">
                  <c:v>430.2371541501978</c:v>
                </c:pt>
                <c:pt idx="2178">
                  <c:v>430.43478260869557</c:v>
                </c:pt>
                <c:pt idx="2179">
                  <c:v>430.6324110671934</c:v>
                </c:pt>
                <c:pt idx="2180">
                  <c:v>430.8300395256918</c:v>
                </c:pt>
                <c:pt idx="2181">
                  <c:v>431.02766798418963</c:v>
                </c:pt>
                <c:pt idx="2182">
                  <c:v>431.22529644268803</c:v>
                </c:pt>
                <c:pt idx="2183">
                  <c:v>431.42292490118575</c:v>
                </c:pt>
                <c:pt idx="2184">
                  <c:v>431.62055335968358</c:v>
                </c:pt>
                <c:pt idx="2185">
                  <c:v>431.81818181818198</c:v>
                </c:pt>
                <c:pt idx="2186">
                  <c:v>432.01581027667982</c:v>
                </c:pt>
                <c:pt idx="2187">
                  <c:v>432.21343873517822</c:v>
                </c:pt>
                <c:pt idx="2188">
                  <c:v>432.41106719367605</c:v>
                </c:pt>
                <c:pt idx="2189">
                  <c:v>432.60869565217376</c:v>
                </c:pt>
                <c:pt idx="2190">
                  <c:v>432.80632411067216</c:v>
                </c:pt>
                <c:pt idx="2191">
                  <c:v>433.00395256917</c:v>
                </c:pt>
                <c:pt idx="2192">
                  <c:v>433.20158102766783</c:v>
                </c:pt>
                <c:pt idx="2193">
                  <c:v>433.39920948616623</c:v>
                </c:pt>
                <c:pt idx="2194">
                  <c:v>433.596837944664</c:v>
                </c:pt>
                <c:pt idx="2195">
                  <c:v>433.79446640316178</c:v>
                </c:pt>
                <c:pt idx="2196">
                  <c:v>433.99209486166018</c:v>
                </c:pt>
                <c:pt idx="2197">
                  <c:v>434.18972332015801</c:v>
                </c:pt>
                <c:pt idx="2198">
                  <c:v>434.38735177865641</c:v>
                </c:pt>
                <c:pt idx="2199">
                  <c:v>434.58498023715424</c:v>
                </c:pt>
                <c:pt idx="2200">
                  <c:v>434.78260869565202</c:v>
                </c:pt>
                <c:pt idx="2201">
                  <c:v>434.98023715415042</c:v>
                </c:pt>
                <c:pt idx="2202">
                  <c:v>435.17786561264819</c:v>
                </c:pt>
                <c:pt idx="2203">
                  <c:v>435.37549407114602</c:v>
                </c:pt>
                <c:pt idx="2204">
                  <c:v>435.57312252964442</c:v>
                </c:pt>
                <c:pt idx="2205">
                  <c:v>435.7707509881422</c:v>
                </c:pt>
                <c:pt idx="2206">
                  <c:v>435.9683794466406</c:v>
                </c:pt>
                <c:pt idx="2207">
                  <c:v>436.16600790513837</c:v>
                </c:pt>
                <c:pt idx="2208">
                  <c:v>436.3636363636362</c:v>
                </c:pt>
                <c:pt idx="2209">
                  <c:v>436.5612648221346</c:v>
                </c:pt>
                <c:pt idx="2210">
                  <c:v>436.75889328063238</c:v>
                </c:pt>
                <c:pt idx="2211">
                  <c:v>436.95652173913021</c:v>
                </c:pt>
                <c:pt idx="2212">
                  <c:v>437.15415019762861</c:v>
                </c:pt>
                <c:pt idx="2213">
                  <c:v>437.35177865612638</c:v>
                </c:pt>
                <c:pt idx="2214">
                  <c:v>437.54940711462478</c:v>
                </c:pt>
                <c:pt idx="2215">
                  <c:v>437.74703557312262</c:v>
                </c:pt>
                <c:pt idx="2216">
                  <c:v>437.94466403162039</c:v>
                </c:pt>
                <c:pt idx="2217">
                  <c:v>438.14229249011879</c:v>
                </c:pt>
                <c:pt idx="2218">
                  <c:v>438.33992094861662</c:v>
                </c:pt>
                <c:pt idx="2219">
                  <c:v>438.5375494071144</c:v>
                </c:pt>
                <c:pt idx="2220">
                  <c:v>438.7351778656128</c:v>
                </c:pt>
                <c:pt idx="2221">
                  <c:v>438.93280632411057</c:v>
                </c:pt>
                <c:pt idx="2222">
                  <c:v>439.13043478260897</c:v>
                </c:pt>
                <c:pt idx="2223">
                  <c:v>439.3280632411068</c:v>
                </c:pt>
                <c:pt idx="2224">
                  <c:v>439.52569169960464</c:v>
                </c:pt>
                <c:pt idx="2225">
                  <c:v>439.72332015810304</c:v>
                </c:pt>
                <c:pt idx="2226">
                  <c:v>439.92094861660075</c:v>
                </c:pt>
                <c:pt idx="2227">
                  <c:v>440.11857707509859</c:v>
                </c:pt>
                <c:pt idx="2228">
                  <c:v>440.31620553359699</c:v>
                </c:pt>
                <c:pt idx="2229">
                  <c:v>440.51383399209482</c:v>
                </c:pt>
                <c:pt idx="2230">
                  <c:v>440.71146245059322</c:v>
                </c:pt>
                <c:pt idx="2231">
                  <c:v>440.90909090909105</c:v>
                </c:pt>
                <c:pt idx="2232">
                  <c:v>441.10671936758877</c:v>
                </c:pt>
                <c:pt idx="2233">
                  <c:v>441.30434782608717</c:v>
                </c:pt>
                <c:pt idx="2234">
                  <c:v>441.501976284585</c:v>
                </c:pt>
                <c:pt idx="2235">
                  <c:v>441.69960474308283</c:v>
                </c:pt>
                <c:pt idx="2236">
                  <c:v>441.89723320158123</c:v>
                </c:pt>
                <c:pt idx="2237">
                  <c:v>442.094861660079</c:v>
                </c:pt>
                <c:pt idx="2238">
                  <c:v>442.29249011857678</c:v>
                </c:pt>
                <c:pt idx="2239">
                  <c:v>442.49011857707518</c:v>
                </c:pt>
                <c:pt idx="2240">
                  <c:v>442.68774703557301</c:v>
                </c:pt>
                <c:pt idx="2241">
                  <c:v>442.88537549407141</c:v>
                </c:pt>
                <c:pt idx="2242">
                  <c:v>443.08300395256924</c:v>
                </c:pt>
                <c:pt idx="2243">
                  <c:v>443.28063241106696</c:v>
                </c:pt>
                <c:pt idx="2244">
                  <c:v>443.47826086956536</c:v>
                </c:pt>
                <c:pt idx="2245">
                  <c:v>443.67588932806319</c:v>
                </c:pt>
                <c:pt idx="2246">
                  <c:v>443.87351778656102</c:v>
                </c:pt>
                <c:pt idx="2247">
                  <c:v>444.07114624505942</c:v>
                </c:pt>
                <c:pt idx="2248">
                  <c:v>444.2687747035572</c:v>
                </c:pt>
                <c:pt idx="2249">
                  <c:v>444.4664031620556</c:v>
                </c:pt>
                <c:pt idx="2250">
                  <c:v>444.66403162055337</c:v>
                </c:pt>
                <c:pt idx="2251">
                  <c:v>444.86166007905121</c:v>
                </c:pt>
                <c:pt idx="2252">
                  <c:v>445.05928853754961</c:v>
                </c:pt>
                <c:pt idx="2253">
                  <c:v>445.25691699604738</c:v>
                </c:pt>
                <c:pt idx="2254">
                  <c:v>445.45454545454521</c:v>
                </c:pt>
                <c:pt idx="2255">
                  <c:v>445.65217391304361</c:v>
                </c:pt>
                <c:pt idx="2256">
                  <c:v>445.84980237154139</c:v>
                </c:pt>
                <c:pt idx="2257">
                  <c:v>446.04743083003979</c:v>
                </c:pt>
                <c:pt idx="2258">
                  <c:v>446.24505928853762</c:v>
                </c:pt>
                <c:pt idx="2259">
                  <c:v>446.44268774703539</c:v>
                </c:pt>
                <c:pt idx="2260">
                  <c:v>446.64031620553379</c:v>
                </c:pt>
                <c:pt idx="2261">
                  <c:v>446.83794466403162</c:v>
                </c:pt>
                <c:pt idx="2262">
                  <c:v>447.0355731225294</c:v>
                </c:pt>
                <c:pt idx="2263">
                  <c:v>447.2332015810278</c:v>
                </c:pt>
                <c:pt idx="2264">
                  <c:v>447.43083003952557</c:v>
                </c:pt>
                <c:pt idx="2265">
                  <c:v>447.62845849802397</c:v>
                </c:pt>
                <c:pt idx="2266">
                  <c:v>447.82608695652181</c:v>
                </c:pt>
                <c:pt idx="2267">
                  <c:v>448.02371541501964</c:v>
                </c:pt>
                <c:pt idx="2268">
                  <c:v>448.22134387351804</c:v>
                </c:pt>
                <c:pt idx="2269">
                  <c:v>448.41897233201576</c:v>
                </c:pt>
                <c:pt idx="2270">
                  <c:v>448.61660079051359</c:v>
                </c:pt>
                <c:pt idx="2271">
                  <c:v>448.81422924901199</c:v>
                </c:pt>
                <c:pt idx="2272">
                  <c:v>449.01185770750982</c:v>
                </c:pt>
                <c:pt idx="2273">
                  <c:v>449.20948616600822</c:v>
                </c:pt>
                <c:pt idx="2274">
                  <c:v>449.40711462450605</c:v>
                </c:pt>
                <c:pt idx="2275">
                  <c:v>449.60474308300377</c:v>
                </c:pt>
                <c:pt idx="2276">
                  <c:v>449.80237154150217</c:v>
                </c:pt>
                <c:pt idx="2277">
                  <c:v>450</c:v>
                </c:pt>
                <c:pt idx="2278">
                  <c:v>450.19762845849783</c:v>
                </c:pt>
                <c:pt idx="2279">
                  <c:v>450.39525691699623</c:v>
                </c:pt>
                <c:pt idx="2280">
                  <c:v>450.59288537549395</c:v>
                </c:pt>
                <c:pt idx="2281">
                  <c:v>450.79051383399235</c:v>
                </c:pt>
                <c:pt idx="2282">
                  <c:v>450.98814229249018</c:v>
                </c:pt>
                <c:pt idx="2283">
                  <c:v>451.18577075098801</c:v>
                </c:pt>
                <c:pt idx="2284">
                  <c:v>451.38339920948641</c:v>
                </c:pt>
                <c:pt idx="2285">
                  <c:v>451.58102766798424</c:v>
                </c:pt>
                <c:pt idx="2286">
                  <c:v>451.77865612648196</c:v>
                </c:pt>
                <c:pt idx="2287">
                  <c:v>451.97628458498036</c:v>
                </c:pt>
                <c:pt idx="2288">
                  <c:v>452.17391304347819</c:v>
                </c:pt>
                <c:pt idx="2289">
                  <c:v>452.37154150197603</c:v>
                </c:pt>
                <c:pt idx="2290">
                  <c:v>452.56916996047443</c:v>
                </c:pt>
                <c:pt idx="2291">
                  <c:v>452.7667984189722</c:v>
                </c:pt>
                <c:pt idx="2292">
                  <c:v>452.9644268774706</c:v>
                </c:pt>
                <c:pt idx="2293">
                  <c:v>453.16205533596838</c:v>
                </c:pt>
                <c:pt idx="2294">
                  <c:v>453.35968379446621</c:v>
                </c:pt>
                <c:pt idx="2295">
                  <c:v>453.55731225296461</c:v>
                </c:pt>
                <c:pt idx="2296">
                  <c:v>453.75494071146238</c:v>
                </c:pt>
                <c:pt idx="2297">
                  <c:v>453.95256916996078</c:v>
                </c:pt>
                <c:pt idx="2298">
                  <c:v>454.15019762845861</c:v>
                </c:pt>
                <c:pt idx="2299">
                  <c:v>454.34782608695639</c:v>
                </c:pt>
                <c:pt idx="2300">
                  <c:v>454.54545454545479</c:v>
                </c:pt>
                <c:pt idx="2301">
                  <c:v>454.74308300395262</c:v>
                </c:pt>
                <c:pt idx="2302">
                  <c:v>454.94071146245039</c:v>
                </c:pt>
                <c:pt idx="2303">
                  <c:v>455.13833992094879</c:v>
                </c:pt>
                <c:pt idx="2304">
                  <c:v>455.33596837944663</c:v>
                </c:pt>
                <c:pt idx="2305">
                  <c:v>455.5335968379444</c:v>
                </c:pt>
                <c:pt idx="2306">
                  <c:v>455.7312252964428</c:v>
                </c:pt>
                <c:pt idx="2307">
                  <c:v>455.92885375494058</c:v>
                </c:pt>
                <c:pt idx="2308">
                  <c:v>456.12648221343898</c:v>
                </c:pt>
                <c:pt idx="2309">
                  <c:v>456.32411067193681</c:v>
                </c:pt>
                <c:pt idx="2310">
                  <c:v>456.52173913043464</c:v>
                </c:pt>
                <c:pt idx="2311">
                  <c:v>456.71936758893304</c:v>
                </c:pt>
                <c:pt idx="2312">
                  <c:v>456.91699604743076</c:v>
                </c:pt>
                <c:pt idx="2313">
                  <c:v>457.11462450592859</c:v>
                </c:pt>
                <c:pt idx="2314">
                  <c:v>457.31225296442699</c:v>
                </c:pt>
                <c:pt idx="2315">
                  <c:v>457.50988142292482</c:v>
                </c:pt>
                <c:pt idx="2316">
                  <c:v>457.70750988142322</c:v>
                </c:pt>
                <c:pt idx="2317">
                  <c:v>457.905138339921</c:v>
                </c:pt>
                <c:pt idx="2318">
                  <c:v>458.10276679841877</c:v>
                </c:pt>
                <c:pt idx="2319">
                  <c:v>458.30039525691717</c:v>
                </c:pt>
                <c:pt idx="2320">
                  <c:v>458.498023715415</c:v>
                </c:pt>
                <c:pt idx="2321">
                  <c:v>458.69565217391283</c:v>
                </c:pt>
                <c:pt idx="2322">
                  <c:v>458.89328063241123</c:v>
                </c:pt>
                <c:pt idx="2323">
                  <c:v>459.09090909090895</c:v>
                </c:pt>
                <c:pt idx="2324">
                  <c:v>459.28853754940735</c:v>
                </c:pt>
                <c:pt idx="2325">
                  <c:v>459.48616600790518</c:v>
                </c:pt>
                <c:pt idx="2326">
                  <c:v>459.68379446640301</c:v>
                </c:pt>
                <c:pt idx="2327">
                  <c:v>459.88142292490141</c:v>
                </c:pt>
                <c:pt idx="2328">
                  <c:v>460.07905138339925</c:v>
                </c:pt>
                <c:pt idx="2329">
                  <c:v>460.27667984189696</c:v>
                </c:pt>
                <c:pt idx="2330">
                  <c:v>460.47430830039536</c:v>
                </c:pt>
                <c:pt idx="2331">
                  <c:v>460.6719367588932</c:v>
                </c:pt>
                <c:pt idx="2332">
                  <c:v>460.8695652173916</c:v>
                </c:pt>
                <c:pt idx="2333">
                  <c:v>461.06719367588943</c:v>
                </c:pt>
                <c:pt idx="2334">
                  <c:v>461.2648221343872</c:v>
                </c:pt>
                <c:pt idx="2335">
                  <c:v>461.4624505928856</c:v>
                </c:pt>
                <c:pt idx="2336">
                  <c:v>461.66007905138338</c:v>
                </c:pt>
                <c:pt idx="2337">
                  <c:v>461.85770750988121</c:v>
                </c:pt>
                <c:pt idx="2338">
                  <c:v>462.05533596837961</c:v>
                </c:pt>
                <c:pt idx="2339">
                  <c:v>462.25296442687738</c:v>
                </c:pt>
                <c:pt idx="2340">
                  <c:v>462.45059288537578</c:v>
                </c:pt>
                <c:pt idx="2341">
                  <c:v>462.64822134387362</c:v>
                </c:pt>
                <c:pt idx="2342">
                  <c:v>462.84584980237139</c:v>
                </c:pt>
                <c:pt idx="2343">
                  <c:v>463.04347826086979</c:v>
                </c:pt>
                <c:pt idx="2344">
                  <c:v>463.24110671936762</c:v>
                </c:pt>
                <c:pt idx="2345">
                  <c:v>463.4387351778654</c:v>
                </c:pt>
                <c:pt idx="2346">
                  <c:v>463.6363636363638</c:v>
                </c:pt>
                <c:pt idx="2347">
                  <c:v>463.83399209486163</c:v>
                </c:pt>
                <c:pt idx="2348">
                  <c:v>464.03162055336003</c:v>
                </c:pt>
                <c:pt idx="2349">
                  <c:v>464.2292490118578</c:v>
                </c:pt>
                <c:pt idx="2350">
                  <c:v>464.42687747035558</c:v>
                </c:pt>
                <c:pt idx="2351">
                  <c:v>464.62450592885398</c:v>
                </c:pt>
                <c:pt idx="2352">
                  <c:v>464.82213438735181</c:v>
                </c:pt>
                <c:pt idx="2353">
                  <c:v>465.01976284584958</c:v>
                </c:pt>
                <c:pt idx="2354">
                  <c:v>465.21739130434798</c:v>
                </c:pt>
                <c:pt idx="2355">
                  <c:v>465.41501976284576</c:v>
                </c:pt>
                <c:pt idx="2356">
                  <c:v>465.61264822134359</c:v>
                </c:pt>
                <c:pt idx="2357">
                  <c:v>465.81027667984199</c:v>
                </c:pt>
                <c:pt idx="2358">
                  <c:v>466.00790513833982</c:v>
                </c:pt>
                <c:pt idx="2359">
                  <c:v>466.20553359683822</c:v>
                </c:pt>
                <c:pt idx="2360">
                  <c:v>466.403162055336</c:v>
                </c:pt>
                <c:pt idx="2361">
                  <c:v>466.60079051383377</c:v>
                </c:pt>
                <c:pt idx="2362">
                  <c:v>466.79841897233217</c:v>
                </c:pt>
                <c:pt idx="2363">
                  <c:v>466.99604743083</c:v>
                </c:pt>
                <c:pt idx="2364">
                  <c:v>467.1936758893284</c:v>
                </c:pt>
                <c:pt idx="2365">
                  <c:v>467.39130434782624</c:v>
                </c:pt>
                <c:pt idx="2366">
                  <c:v>467.58893280632395</c:v>
                </c:pt>
                <c:pt idx="2367">
                  <c:v>467.78656126482235</c:v>
                </c:pt>
                <c:pt idx="2368">
                  <c:v>467.98418972332018</c:v>
                </c:pt>
                <c:pt idx="2369">
                  <c:v>468.18181818181802</c:v>
                </c:pt>
                <c:pt idx="2370">
                  <c:v>468.37944664031642</c:v>
                </c:pt>
                <c:pt idx="2371">
                  <c:v>468.57707509881425</c:v>
                </c:pt>
                <c:pt idx="2372">
                  <c:v>468.77470355731197</c:v>
                </c:pt>
                <c:pt idx="2373">
                  <c:v>468.97233201581037</c:v>
                </c:pt>
                <c:pt idx="2374">
                  <c:v>469.1699604743082</c:v>
                </c:pt>
                <c:pt idx="2375">
                  <c:v>469.3675889328066</c:v>
                </c:pt>
                <c:pt idx="2376">
                  <c:v>469.56521739130443</c:v>
                </c:pt>
                <c:pt idx="2377">
                  <c:v>469.7628458498022</c:v>
                </c:pt>
                <c:pt idx="2378">
                  <c:v>469.9604743083006</c:v>
                </c:pt>
                <c:pt idx="2379">
                  <c:v>470.15810276679838</c:v>
                </c:pt>
                <c:pt idx="2380">
                  <c:v>470.35573122529621</c:v>
                </c:pt>
                <c:pt idx="2381">
                  <c:v>470.55335968379461</c:v>
                </c:pt>
                <c:pt idx="2382">
                  <c:v>470.75098814229239</c:v>
                </c:pt>
                <c:pt idx="2383">
                  <c:v>470.94861660079079</c:v>
                </c:pt>
                <c:pt idx="2384">
                  <c:v>471.14624505928862</c:v>
                </c:pt>
                <c:pt idx="2385">
                  <c:v>471.34387351778639</c:v>
                </c:pt>
                <c:pt idx="2386">
                  <c:v>471.54150197628479</c:v>
                </c:pt>
                <c:pt idx="2387">
                  <c:v>471.73913043478262</c:v>
                </c:pt>
                <c:pt idx="2388">
                  <c:v>471.9367588932804</c:v>
                </c:pt>
                <c:pt idx="2389">
                  <c:v>472.1343873517788</c:v>
                </c:pt>
                <c:pt idx="2390">
                  <c:v>472.33201581027663</c:v>
                </c:pt>
                <c:pt idx="2391">
                  <c:v>472.52964426877503</c:v>
                </c:pt>
                <c:pt idx="2392">
                  <c:v>472.7272727272728</c:v>
                </c:pt>
                <c:pt idx="2393">
                  <c:v>472.92490118577058</c:v>
                </c:pt>
                <c:pt idx="2394">
                  <c:v>473.12252964426898</c:v>
                </c:pt>
                <c:pt idx="2395">
                  <c:v>473.32015810276681</c:v>
                </c:pt>
                <c:pt idx="2396">
                  <c:v>473.51778656126459</c:v>
                </c:pt>
                <c:pt idx="2397">
                  <c:v>473.71541501976299</c:v>
                </c:pt>
                <c:pt idx="2398">
                  <c:v>473.91304347826076</c:v>
                </c:pt>
                <c:pt idx="2399">
                  <c:v>474.11067193675859</c:v>
                </c:pt>
                <c:pt idx="2400">
                  <c:v>474.30830039525699</c:v>
                </c:pt>
                <c:pt idx="2401">
                  <c:v>474.50592885375482</c:v>
                </c:pt>
                <c:pt idx="2402">
                  <c:v>474.70355731225322</c:v>
                </c:pt>
                <c:pt idx="2403">
                  <c:v>474.901185770751</c:v>
                </c:pt>
                <c:pt idx="2404">
                  <c:v>475.09881422924877</c:v>
                </c:pt>
                <c:pt idx="2405">
                  <c:v>475.29644268774717</c:v>
                </c:pt>
                <c:pt idx="2406">
                  <c:v>475.49407114624501</c:v>
                </c:pt>
                <c:pt idx="2407">
                  <c:v>475.69169960474341</c:v>
                </c:pt>
                <c:pt idx="2408">
                  <c:v>475.88932806324124</c:v>
                </c:pt>
                <c:pt idx="2409">
                  <c:v>476.08695652173895</c:v>
                </c:pt>
                <c:pt idx="2410">
                  <c:v>476.28458498023736</c:v>
                </c:pt>
                <c:pt idx="2411">
                  <c:v>476.48221343873519</c:v>
                </c:pt>
                <c:pt idx="2412">
                  <c:v>476.67984189723302</c:v>
                </c:pt>
                <c:pt idx="2413">
                  <c:v>476.87747035573142</c:v>
                </c:pt>
                <c:pt idx="2414">
                  <c:v>477.07509881422925</c:v>
                </c:pt>
                <c:pt idx="2415">
                  <c:v>477.27272727272697</c:v>
                </c:pt>
                <c:pt idx="2416">
                  <c:v>477.47035573122537</c:v>
                </c:pt>
                <c:pt idx="2417">
                  <c:v>477.6679841897232</c:v>
                </c:pt>
                <c:pt idx="2418">
                  <c:v>477.8656126482216</c:v>
                </c:pt>
                <c:pt idx="2419">
                  <c:v>478.06324110671943</c:v>
                </c:pt>
                <c:pt idx="2420">
                  <c:v>478.26086956521721</c:v>
                </c:pt>
                <c:pt idx="2421">
                  <c:v>478.45849802371561</c:v>
                </c:pt>
                <c:pt idx="2422">
                  <c:v>478.65612648221338</c:v>
                </c:pt>
                <c:pt idx="2423">
                  <c:v>478.85375494071121</c:v>
                </c:pt>
                <c:pt idx="2424">
                  <c:v>479.05138339920961</c:v>
                </c:pt>
                <c:pt idx="2425">
                  <c:v>479.24901185770739</c:v>
                </c:pt>
                <c:pt idx="2426">
                  <c:v>479.44664031620579</c:v>
                </c:pt>
                <c:pt idx="2427">
                  <c:v>479.64426877470362</c:v>
                </c:pt>
                <c:pt idx="2428">
                  <c:v>479.84189723320139</c:v>
                </c:pt>
                <c:pt idx="2429">
                  <c:v>480.03952569169979</c:v>
                </c:pt>
                <c:pt idx="2430">
                  <c:v>480.23715415019757</c:v>
                </c:pt>
                <c:pt idx="2431">
                  <c:v>480.4347826086954</c:v>
                </c:pt>
                <c:pt idx="2432">
                  <c:v>480.6324110671938</c:v>
                </c:pt>
                <c:pt idx="2433">
                  <c:v>480.83003952569157</c:v>
                </c:pt>
                <c:pt idx="2434">
                  <c:v>481.02766798418997</c:v>
                </c:pt>
                <c:pt idx="2435">
                  <c:v>481.22529644268786</c:v>
                </c:pt>
                <c:pt idx="2436">
                  <c:v>481.42292490118558</c:v>
                </c:pt>
                <c:pt idx="2437">
                  <c:v>481.62055335968398</c:v>
                </c:pt>
                <c:pt idx="2438">
                  <c:v>481.81818181818176</c:v>
                </c:pt>
                <c:pt idx="2439">
                  <c:v>482.01581027667964</c:v>
                </c:pt>
                <c:pt idx="2440">
                  <c:v>482.21343873517804</c:v>
                </c:pt>
                <c:pt idx="2441">
                  <c:v>482.41106719367576</c:v>
                </c:pt>
                <c:pt idx="2442">
                  <c:v>482.60869565217422</c:v>
                </c:pt>
                <c:pt idx="2443">
                  <c:v>482.80632411067194</c:v>
                </c:pt>
                <c:pt idx="2444">
                  <c:v>483.00395256916983</c:v>
                </c:pt>
                <c:pt idx="2445">
                  <c:v>483.20158102766823</c:v>
                </c:pt>
                <c:pt idx="2446">
                  <c:v>483.399209486166</c:v>
                </c:pt>
                <c:pt idx="2447">
                  <c:v>483.59683794466383</c:v>
                </c:pt>
                <c:pt idx="2448">
                  <c:v>483.79446640316223</c:v>
                </c:pt>
                <c:pt idx="2449">
                  <c:v>483.99209486166001</c:v>
                </c:pt>
                <c:pt idx="2450">
                  <c:v>484.18972332015841</c:v>
                </c:pt>
                <c:pt idx="2451">
                  <c:v>484.38735177865618</c:v>
                </c:pt>
                <c:pt idx="2452">
                  <c:v>484.58498023715401</c:v>
                </c:pt>
                <c:pt idx="2453">
                  <c:v>484.78260869565241</c:v>
                </c:pt>
                <c:pt idx="2454">
                  <c:v>484.98023715415019</c:v>
                </c:pt>
                <c:pt idx="2455">
                  <c:v>485.17786561264796</c:v>
                </c:pt>
                <c:pt idx="2456">
                  <c:v>485.37549407114636</c:v>
                </c:pt>
                <c:pt idx="2457">
                  <c:v>485.57312252964425</c:v>
                </c:pt>
                <c:pt idx="2458">
                  <c:v>485.77075098814259</c:v>
                </c:pt>
                <c:pt idx="2459">
                  <c:v>485.96837944664037</c:v>
                </c:pt>
                <c:pt idx="2460">
                  <c:v>486.16600790513826</c:v>
                </c:pt>
                <c:pt idx="2461">
                  <c:v>486.36363636363666</c:v>
                </c:pt>
                <c:pt idx="2462">
                  <c:v>486.56126482213443</c:v>
                </c:pt>
                <c:pt idx="2463">
                  <c:v>486.75889328063215</c:v>
                </c:pt>
                <c:pt idx="2464">
                  <c:v>486.95652173913055</c:v>
                </c:pt>
                <c:pt idx="2465">
                  <c:v>487.15415019762844</c:v>
                </c:pt>
                <c:pt idx="2466">
                  <c:v>487.35177865612684</c:v>
                </c:pt>
                <c:pt idx="2467">
                  <c:v>487.54940711462461</c:v>
                </c:pt>
                <c:pt idx="2468">
                  <c:v>487.74703557312239</c:v>
                </c:pt>
                <c:pt idx="2469">
                  <c:v>487.94466403162073</c:v>
                </c:pt>
                <c:pt idx="2470">
                  <c:v>488.14229249011862</c:v>
                </c:pt>
                <c:pt idx="2471">
                  <c:v>488.3399209486164</c:v>
                </c:pt>
                <c:pt idx="2472">
                  <c:v>488.5375494071148</c:v>
                </c:pt>
                <c:pt idx="2473">
                  <c:v>488.73517786561257</c:v>
                </c:pt>
                <c:pt idx="2474">
                  <c:v>488.9328063241104</c:v>
                </c:pt>
                <c:pt idx="2475">
                  <c:v>489.1304347826088</c:v>
                </c:pt>
                <c:pt idx="2476">
                  <c:v>489.32806324110658</c:v>
                </c:pt>
                <c:pt idx="2477">
                  <c:v>489.52569169960498</c:v>
                </c:pt>
                <c:pt idx="2478">
                  <c:v>489.72332015810287</c:v>
                </c:pt>
                <c:pt idx="2479">
                  <c:v>489.92094861660058</c:v>
                </c:pt>
                <c:pt idx="2480">
                  <c:v>490.11857707509898</c:v>
                </c:pt>
                <c:pt idx="2481">
                  <c:v>490.31620553359676</c:v>
                </c:pt>
                <c:pt idx="2482">
                  <c:v>490.51383399209465</c:v>
                </c:pt>
                <c:pt idx="2483">
                  <c:v>490.71146245059305</c:v>
                </c:pt>
                <c:pt idx="2484">
                  <c:v>490.90909090909076</c:v>
                </c:pt>
                <c:pt idx="2485">
                  <c:v>491.10671936758922</c:v>
                </c:pt>
                <c:pt idx="2486">
                  <c:v>491.30434782608694</c:v>
                </c:pt>
                <c:pt idx="2487">
                  <c:v>491.50197628458483</c:v>
                </c:pt>
                <c:pt idx="2488">
                  <c:v>491.69960474308323</c:v>
                </c:pt>
                <c:pt idx="2489">
                  <c:v>491.897233201581</c:v>
                </c:pt>
                <c:pt idx="2490">
                  <c:v>492.09486166007883</c:v>
                </c:pt>
                <c:pt idx="2491">
                  <c:v>492.29249011857723</c:v>
                </c:pt>
                <c:pt idx="2492">
                  <c:v>492.49011857707501</c:v>
                </c:pt>
                <c:pt idx="2493">
                  <c:v>492.68774703557341</c:v>
                </c:pt>
                <c:pt idx="2494">
                  <c:v>492.88537549407118</c:v>
                </c:pt>
                <c:pt idx="2495">
                  <c:v>493.08300395256902</c:v>
                </c:pt>
                <c:pt idx="2496">
                  <c:v>493.28063241106742</c:v>
                </c:pt>
                <c:pt idx="2497">
                  <c:v>493.47826086956519</c:v>
                </c:pt>
                <c:pt idx="2498">
                  <c:v>493.67588932806359</c:v>
                </c:pt>
                <c:pt idx="2499">
                  <c:v>493.87351778656137</c:v>
                </c:pt>
                <c:pt idx="2500">
                  <c:v>494.07114624505925</c:v>
                </c:pt>
                <c:pt idx="2501">
                  <c:v>494.2687747035576</c:v>
                </c:pt>
                <c:pt idx="2502">
                  <c:v>494.46640316205537</c:v>
                </c:pt>
                <c:pt idx="2503">
                  <c:v>494.66403162055326</c:v>
                </c:pt>
                <c:pt idx="2504">
                  <c:v>494.86166007905166</c:v>
                </c:pt>
                <c:pt idx="2505">
                  <c:v>495.05928853754943</c:v>
                </c:pt>
                <c:pt idx="2506">
                  <c:v>495.25691699604715</c:v>
                </c:pt>
                <c:pt idx="2507">
                  <c:v>495.45454545454555</c:v>
                </c:pt>
                <c:pt idx="2508">
                  <c:v>495.65217391304344</c:v>
                </c:pt>
                <c:pt idx="2509">
                  <c:v>495.84980237154184</c:v>
                </c:pt>
                <c:pt idx="2510">
                  <c:v>496.04743083003962</c:v>
                </c:pt>
                <c:pt idx="2511">
                  <c:v>496.24505928853739</c:v>
                </c:pt>
                <c:pt idx="2512">
                  <c:v>496.44268774703573</c:v>
                </c:pt>
                <c:pt idx="2513">
                  <c:v>496.64031620553362</c:v>
                </c:pt>
                <c:pt idx="2514">
                  <c:v>496.8379446640314</c:v>
                </c:pt>
                <c:pt idx="2515">
                  <c:v>497.0355731225298</c:v>
                </c:pt>
                <c:pt idx="2516">
                  <c:v>497.23320158102757</c:v>
                </c:pt>
                <c:pt idx="2517">
                  <c:v>497.43083003952597</c:v>
                </c:pt>
                <c:pt idx="2518">
                  <c:v>497.6284584980238</c:v>
                </c:pt>
                <c:pt idx="2519">
                  <c:v>497.82608695652158</c:v>
                </c:pt>
                <c:pt idx="2520">
                  <c:v>498.02371541501998</c:v>
                </c:pt>
                <c:pt idx="2521">
                  <c:v>498.22134387351787</c:v>
                </c:pt>
                <c:pt idx="2522">
                  <c:v>498.41897233201558</c:v>
                </c:pt>
                <c:pt idx="2523">
                  <c:v>498.61660079051398</c:v>
                </c:pt>
                <c:pt idx="2524">
                  <c:v>498.81422924901176</c:v>
                </c:pt>
                <c:pt idx="2525">
                  <c:v>499.01185770750965</c:v>
                </c:pt>
                <c:pt idx="2526">
                  <c:v>499.20948616600805</c:v>
                </c:pt>
                <c:pt idx="2527">
                  <c:v>499.40711462450577</c:v>
                </c:pt>
                <c:pt idx="2528">
                  <c:v>499.60474308300422</c:v>
                </c:pt>
                <c:pt idx="2529">
                  <c:v>499.80237154150194</c:v>
                </c:pt>
                <c:pt idx="2530">
                  <c:v>499.99999999999983</c:v>
                </c:pt>
                <c:pt idx="2531">
                  <c:v>500.19762845849823</c:v>
                </c:pt>
                <c:pt idx="2532">
                  <c:v>500.395256916996</c:v>
                </c:pt>
                <c:pt idx="2533">
                  <c:v>500.59288537549384</c:v>
                </c:pt>
                <c:pt idx="2534">
                  <c:v>500.79051383399224</c:v>
                </c:pt>
                <c:pt idx="2535">
                  <c:v>500.98814229249001</c:v>
                </c:pt>
                <c:pt idx="2536">
                  <c:v>501.18577075098841</c:v>
                </c:pt>
                <c:pt idx="2537">
                  <c:v>501.38339920948619</c:v>
                </c:pt>
                <c:pt idx="2538">
                  <c:v>501.58102766798402</c:v>
                </c:pt>
                <c:pt idx="2539">
                  <c:v>501.77865612648242</c:v>
                </c:pt>
                <c:pt idx="2540">
                  <c:v>501.97628458498019</c:v>
                </c:pt>
                <c:pt idx="2541">
                  <c:v>502.17391304347859</c:v>
                </c:pt>
                <c:pt idx="2542">
                  <c:v>502.37154150197637</c:v>
                </c:pt>
                <c:pt idx="2543">
                  <c:v>502.56916996047426</c:v>
                </c:pt>
                <c:pt idx="2544">
                  <c:v>502.7667984189726</c:v>
                </c:pt>
                <c:pt idx="2545">
                  <c:v>502.96442687747037</c:v>
                </c:pt>
                <c:pt idx="2546">
                  <c:v>503.16205533596815</c:v>
                </c:pt>
                <c:pt idx="2547">
                  <c:v>503.35968379446655</c:v>
                </c:pt>
                <c:pt idx="2548">
                  <c:v>503.55731225296444</c:v>
                </c:pt>
                <c:pt idx="2549">
                  <c:v>503.75494071146284</c:v>
                </c:pt>
                <c:pt idx="2550">
                  <c:v>503.95256916996055</c:v>
                </c:pt>
                <c:pt idx="2551">
                  <c:v>504.15019762845844</c:v>
                </c:pt>
                <c:pt idx="2552">
                  <c:v>504.34782608695684</c:v>
                </c:pt>
                <c:pt idx="2553">
                  <c:v>504.54545454545462</c:v>
                </c:pt>
                <c:pt idx="2554">
                  <c:v>504.74308300395239</c:v>
                </c:pt>
                <c:pt idx="2555">
                  <c:v>504.94071146245074</c:v>
                </c:pt>
                <c:pt idx="2556">
                  <c:v>505.13833992094862</c:v>
                </c:pt>
                <c:pt idx="2557">
                  <c:v>505.3359683794464</c:v>
                </c:pt>
                <c:pt idx="2558">
                  <c:v>505.5335968379448</c:v>
                </c:pt>
                <c:pt idx="2559">
                  <c:v>505.73122529644257</c:v>
                </c:pt>
                <c:pt idx="2560">
                  <c:v>505.92885375494097</c:v>
                </c:pt>
                <c:pt idx="2561">
                  <c:v>506.12648221343881</c:v>
                </c:pt>
                <c:pt idx="2562">
                  <c:v>506.32411067193658</c:v>
                </c:pt>
                <c:pt idx="2563">
                  <c:v>506.52173913043498</c:v>
                </c:pt>
                <c:pt idx="2564">
                  <c:v>506.71936758893287</c:v>
                </c:pt>
                <c:pt idx="2565">
                  <c:v>506.91699604743059</c:v>
                </c:pt>
                <c:pt idx="2566">
                  <c:v>507.11462450592899</c:v>
                </c:pt>
                <c:pt idx="2567">
                  <c:v>507.31225296442676</c:v>
                </c:pt>
                <c:pt idx="2568">
                  <c:v>507.50988142292465</c:v>
                </c:pt>
                <c:pt idx="2569">
                  <c:v>507.70750988142305</c:v>
                </c:pt>
                <c:pt idx="2570">
                  <c:v>507.90513833992077</c:v>
                </c:pt>
                <c:pt idx="2571">
                  <c:v>508.10276679841922</c:v>
                </c:pt>
                <c:pt idx="2572">
                  <c:v>508.30039525691694</c:v>
                </c:pt>
                <c:pt idx="2573">
                  <c:v>508.49802371541483</c:v>
                </c:pt>
                <c:pt idx="2574">
                  <c:v>508.69565217391323</c:v>
                </c:pt>
                <c:pt idx="2575">
                  <c:v>508.89328063241101</c:v>
                </c:pt>
                <c:pt idx="2576">
                  <c:v>509.09090909090884</c:v>
                </c:pt>
                <c:pt idx="2577">
                  <c:v>509.28853754940724</c:v>
                </c:pt>
                <c:pt idx="2578">
                  <c:v>509.48616600790501</c:v>
                </c:pt>
                <c:pt idx="2579">
                  <c:v>509.68379446640341</c:v>
                </c:pt>
                <c:pt idx="2580">
                  <c:v>509.88142292490119</c:v>
                </c:pt>
                <c:pt idx="2581">
                  <c:v>510.07905138339902</c:v>
                </c:pt>
                <c:pt idx="2582">
                  <c:v>510.27667984189742</c:v>
                </c:pt>
                <c:pt idx="2583">
                  <c:v>510.47430830039519</c:v>
                </c:pt>
                <c:pt idx="2584">
                  <c:v>510.67193675889359</c:v>
                </c:pt>
                <c:pt idx="2585">
                  <c:v>510.86956521739137</c:v>
                </c:pt>
                <c:pt idx="2586">
                  <c:v>511.06719367588926</c:v>
                </c:pt>
                <c:pt idx="2587">
                  <c:v>511.2648221343876</c:v>
                </c:pt>
                <c:pt idx="2588">
                  <c:v>511.46245059288538</c:v>
                </c:pt>
                <c:pt idx="2589">
                  <c:v>511.66007905138315</c:v>
                </c:pt>
                <c:pt idx="2590">
                  <c:v>511.85770750988155</c:v>
                </c:pt>
                <c:pt idx="2591">
                  <c:v>512.05533596837938</c:v>
                </c:pt>
                <c:pt idx="2592">
                  <c:v>512.25296442687784</c:v>
                </c:pt>
                <c:pt idx="2593">
                  <c:v>512.45059288537561</c:v>
                </c:pt>
                <c:pt idx="2594">
                  <c:v>512.6482213438735</c:v>
                </c:pt>
                <c:pt idx="2595">
                  <c:v>512.84584980237184</c:v>
                </c:pt>
                <c:pt idx="2596">
                  <c:v>513.04347826086962</c:v>
                </c:pt>
                <c:pt idx="2597">
                  <c:v>513.24110671936739</c:v>
                </c:pt>
                <c:pt idx="2598">
                  <c:v>513.43873517786574</c:v>
                </c:pt>
                <c:pt idx="2599">
                  <c:v>513.63636363636363</c:v>
                </c:pt>
                <c:pt idx="2600">
                  <c:v>513.8339920948614</c:v>
                </c:pt>
                <c:pt idx="2601">
                  <c:v>514.03162055335974</c:v>
                </c:pt>
                <c:pt idx="2602">
                  <c:v>514.22924901185752</c:v>
                </c:pt>
                <c:pt idx="2603">
                  <c:v>514.42687747035598</c:v>
                </c:pt>
                <c:pt idx="2604">
                  <c:v>514.62450592885386</c:v>
                </c:pt>
                <c:pt idx="2605">
                  <c:v>514.82213438735153</c:v>
                </c:pt>
                <c:pt idx="2606">
                  <c:v>515.01976284584998</c:v>
                </c:pt>
                <c:pt idx="2607">
                  <c:v>515.21739130434787</c:v>
                </c:pt>
                <c:pt idx="2608">
                  <c:v>515.41501976284565</c:v>
                </c:pt>
                <c:pt idx="2609">
                  <c:v>515.61264822134399</c:v>
                </c:pt>
                <c:pt idx="2610">
                  <c:v>515.81027667984176</c:v>
                </c:pt>
                <c:pt idx="2611">
                  <c:v>516.00790513834022</c:v>
                </c:pt>
                <c:pt idx="2612">
                  <c:v>516.20553359683799</c:v>
                </c:pt>
                <c:pt idx="2613">
                  <c:v>516.40316205533577</c:v>
                </c:pt>
                <c:pt idx="2614">
                  <c:v>516.60079051383423</c:v>
                </c:pt>
                <c:pt idx="2615">
                  <c:v>516.798418972332</c:v>
                </c:pt>
                <c:pt idx="2616">
                  <c:v>516.99604743082978</c:v>
                </c:pt>
                <c:pt idx="2617">
                  <c:v>517.19367588932823</c:v>
                </c:pt>
                <c:pt idx="2618">
                  <c:v>517.39130434782601</c:v>
                </c:pt>
                <c:pt idx="2619">
                  <c:v>517.58893280632378</c:v>
                </c:pt>
                <c:pt idx="2620">
                  <c:v>517.78656126482213</c:v>
                </c:pt>
                <c:pt idx="2621">
                  <c:v>517.98418972332001</c:v>
                </c:pt>
                <c:pt idx="2622">
                  <c:v>518.18181818181847</c:v>
                </c:pt>
                <c:pt idx="2623">
                  <c:v>518.37944664031613</c:v>
                </c:pt>
                <c:pt idx="2624">
                  <c:v>518.57707509881402</c:v>
                </c:pt>
                <c:pt idx="2625">
                  <c:v>518.77470355731248</c:v>
                </c:pt>
                <c:pt idx="2626">
                  <c:v>518.97233201581025</c:v>
                </c:pt>
                <c:pt idx="2627">
                  <c:v>519.1699604743086</c:v>
                </c:pt>
                <c:pt idx="2628">
                  <c:v>519.36758893280637</c:v>
                </c:pt>
                <c:pt idx="2629">
                  <c:v>519.56521739130426</c:v>
                </c:pt>
                <c:pt idx="2630">
                  <c:v>519.7628458498026</c:v>
                </c:pt>
                <c:pt idx="2631">
                  <c:v>519.96047430830038</c:v>
                </c:pt>
                <c:pt idx="2632">
                  <c:v>520.15810276679883</c:v>
                </c:pt>
                <c:pt idx="2633">
                  <c:v>520.35573122529649</c:v>
                </c:pt>
                <c:pt idx="2634">
                  <c:v>520.55335968379438</c:v>
                </c:pt>
                <c:pt idx="2635">
                  <c:v>520.75098814229284</c:v>
                </c:pt>
                <c:pt idx="2636">
                  <c:v>520.94861660079061</c:v>
                </c:pt>
                <c:pt idx="2637">
                  <c:v>521.1462450592885</c:v>
                </c:pt>
                <c:pt idx="2638">
                  <c:v>521.34387351778685</c:v>
                </c:pt>
                <c:pt idx="2639">
                  <c:v>521.54150197628462</c:v>
                </c:pt>
                <c:pt idx="2640">
                  <c:v>521.7391304347824</c:v>
                </c:pt>
                <c:pt idx="2641">
                  <c:v>521.93675889328074</c:v>
                </c:pt>
                <c:pt idx="2642">
                  <c:v>522.13438735177863</c:v>
                </c:pt>
                <c:pt idx="2643">
                  <c:v>522.33201581027708</c:v>
                </c:pt>
                <c:pt idx="2644">
                  <c:v>522.52964426877475</c:v>
                </c:pt>
                <c:pt idx="2645">
                  <c:v>522.72727272727252</c:v>
                </c:pt>
                <c:pt idx="2646">
                  <c:v>522.92490118577098</c:v>
                </c:pt>
                <c:pt idx="2647">
                  <c:v>523.12252964426887</c:v>
                </c:pt>
                <c:pt idx="2648">
                  <c:v>523.32015810276653</c:v>
                </c:pt>
                <c:pt idx="2649">
                  <c:v>523.51778656126498</c:v>
                </c:pt>
                <c:pt idx="2650">
                  <c:v>523.71541501976287</c:v>
                </c:pt>
                <c:pt idx="2651">
                  <c:v>523.91304347826065</c:v>
                </c:pt>
                <c:pt idx="2652">
                  <c:v>524.11067193675899</c:v>
                </c:pt>
                <c:pt idx="2653">
                  <c:v>524.30830039525677</c:v>
                </c:pt>
                <c:pt idx="2654">
                  <c:v>524.50592885375522</c:v>
                </c:pt>
                <c:pt idx="2655">
                  <c:v>524.703557312253</c:v>
                </c:pt>
                <c:pt idx="2656">
                  <c:v>524.90118577075077</c:v>
                </c:pt>
                <c:pt idx="2657">
                  <c:v>525.09881422924923</c:v>
                </c:pt>
                <c:pt idx="2658">
                  <c:v>525.296442687747</c:v>
                </c:pt>
                <c:pt idx="2659">
                  <c:v>525.49407114624478</c:v>
                </c:pt>
                <c:pt idx="2660">
                  <c:v>525.69169960474323</c:v>
                </c:pt>
                <c:pt idx="2661">
                  <c:v>525.88932806324101</c:v>
                </c:pt>
                <c:pt idx="2662">
                  <c:v>526.08695652173935</c:v>
                </c:pt>
                <c:pt idx="2663">
                  <c:v>526.28458498023713</c:v>
                </c:pt>
                <c:pt idx="2664">
                  <c:v>526.48221343873502</c:v>
                </c:pt>
                <c:pt idx="2665">
                  <c:v>526.67984189723347</c:v>
                </c:pt>
                <c:pt idx="2666">
                  <c:v>526.87747035573113</c:v>
                </c:pt>
                <c:pt idx="2667">
                  <c:v>527.07509881422902</c:v>
                </c:pt>
                <c:pt idx="2668">
                  <c:v>527.27272727272748</c:v>
                </c:pt>
                <c:pt idx="2669">
                  <c:v>527.47035573122525</c:v>
                </c:pt>
                <c:pt idx="2670">
                  <c:v>527.6679841897236</c:v>
                </c:pt>
                <c:pt idx="2671">
                  <c:v>527.86561264822137</c:v>
                </c:pt>
                <c:pt idx="2672">
                  <c:v>528.06324110671926</c:v>
                </c:pt>
                <c:pt idx="2673">
                  <c:v>528.2608695652176</c:v>
                </c:pt>
                <c:pt idx="2674">
                  <c:v>528.45849802371538</c:v>
                </c:pt>
                <c:pt idx="2675">
                  <c:v>528.65612648221384</c:v>
                </c:pt>
                <c:pt idx="2676">
                  <c:v>528.8537549407115</c:v>
                </c:pt>
                <c:pt idx="2677">
                  <c:v>529.05138339920939</c:v>
                </c:pt>
                <c:pt idx="2678">
                  <c:v>529.24901185770784</c:v>
                </c:pt>
                <c:pt idx="2679">
                  <c:v>529.44664031620562</c:v>
                </c:pt>
                <c:pt idx="2680">
                  <c:v>529.64426877470351</c:v>
                </c:pt>
                <c:pt idx="2681">
                  <c:v>529.84189723320185</c:v>
                </c:pt>
                <c:pt idx="2682">
                  <c:v>530.03952569169962</c:v>
                </c:pt>
                <c:pt idx="2683">
                  <c:v>530.2371541501974</c:v>
                </c:pt>
                <c:pt idx="2684">
                  <c:v>530.43478260869574</c:v>
                </c:pt>
                <c:pt idx="2685">
                  <c:v>530.63241106719363</c:v>
                </c:pt>
                <c:pt idx="2686">
                  <c:v>530.83003952569209</c:v>
                </c:pt>
                <c:pt idx="2687">
                  <c:v>531.02766798418975</c:v>
                </c:pt>
                <c:pt idx="2688">
                  <c:v>531.22529644268752</c:v>
                </c:pt>
                <c:pt idx="2689">
                  <c:v>531.42292490118598</c:v>
                </c:pt>
                <c:pt idx="2690">
                  <c:v>531.62055335968387</c:v>
                </c:pt>
                <c:pt idx="2691">
                  <c:v>531.81818181818153</c:v>
                </c:pt>
                <c:pt idx="2692">
                  <c:v>532.01581027667999</c:v>
                </c:pt>
                <c:pt idx="2693">
                  <c:v>532.21343873517787</c:v>
                </c:pt>
                <c:pt idx="2694">
                  <c:v>532.41106719367622</c:v>
                </c:pt>
                <c:pt idx="2695">
                  <c:v>532.60869565217399</c:v>
                </c:pt>
                <c:pt idx="2696">
                  <c:v>532.80632411067177</c:v>
                </c:pt>
                <c:pt idx="2697">
                  <c:v>533.00395256917022</c:v>
                </c:pt>
                <c:pt idx="2698">
                  <c:v>533.201581027668</c:v>
                </c:pt>
                <c:pt idx="2699">
                  <c:v>533.39920948616577</c:v>
                </c:pt>
                <c:pt idx="2700">
                  <c:v>533.59683794466423</c:v>
                </c:pt>
                <c:pt idx="2701">
                  <c:v>533.79446640316201</c:v>
                </c:pt>
                <c:pt idx="2702">
                  <c:v>533.99209486165978</c:v>
                </c:pt>
                <c:pt idx="2703">
                  <c:v>534.18972332015824</c:v>
                </c:pt>
                <c:pt idx="2704">
                  <c:v>534.38735177865601</c:v>
                </c:pt>
                <c:pt idx="2705">
                  <c:v>534.58498023715435</c:v>
                </c:pt>
                <c:pt idx="2706">
                  <c:v>534.78260869565213</c:v>
                </c:pt>
                <c:pt idx="2707">
                  <c:v>534.98023715415002</c:v>
                </c:pt>
                <c:pt idx="2708">
                  <c:v>535.17786561264847</c:v>
                </c:pt>
                <c:pt idx="2709">
                  <c:v>535.37549407114614</c:v>
                </c:pt>
                <c:pt idx="2710">
                  <c:v>535.57312252964402</c:v>
                </c:pt>
                <c:pt idx="2711">
                  <c:v>535.77075098814248</c:v>
                </c:pt>
                <c:pt idx="2712">
                  <c:v>535.96837944664026</c:v>
                </c:pt>
                <c:pt idx="2713">
                  <c:v>536.1660079051386</c:v>
                </c:pt>
                <c:pt idx="2714">
                  <c:v>536.36363636363637</c:v>
                </c:pt>
                <c:pt idx="2715">
                  <c:v>536.56126482213426</c:v>
                </c:pt>
                <c:pt idx="2716">
                  <c:v>536.75889328063261</c:v>
                </c:pt>
                <c:pt idx="2717">
                  <c:v>536.95652173913038</c:v>
                </c:pt>
                <c:pt idx="2718">
                  <c:v>537.15415019762884</c:v>
                </c:pt>
                <c:pt idx="2719">
                  <c:v>537.3517786561265</c:v>
                </c:pt>
                <c:pt idx="2720">
                  <c:v>537.54940711462439</c:v>
                </c:pt>
                <c:pt idx="2721">
                  <c:v>537.74703557312284</c:v>
                </c:pt>
                <c:pt idx="2722">
                  <c:v>537.94466403162062</c:v>
                </c:pt>
                <c:pt idx="2723">
                  <c:v>538.14229249011851</c:v>
                </c:pt>
                <c:pt idx="2724">
                  <c:v>538.33992094861685</c:v>
                </c:pt>
                <c:pt idx="2725">
                  <c:v>538.53754940711462</c:v>
                </c:pt>
                <c:pt idx="2726">
                  <c:v>538.73517786561297</c:v>
                </c:pt>
                <c:pt idx="2727">
                  <c:v>538.93280632411074</c:v>
                </c:pt>
                <c:pt idx="2728">
                  <c:v>539.13043478260863</c:v>
                </c:pt>
                <c:pt idx="2729">
                  <c:v>539.32806324110709</c:v>
                </c:pt>
                <c:pt idx="2730">
                  <c:v>539.52569169960475</c:v>
                </c:pt>
                <c:pt idx="2731">
                  <c:v>539.72332015810252</c:v>
                </c:pt>
                <c:pt idx="2732">
                  <c:v>539.92094861660098</c:v>
                </c:pt>
                <c:pt idx="2733">
                  <c:v>540.11857707509887</c:v>
                </c:pt>
                <c:pt idx="2734">
                  <c:v>540.31620553359653</c:v>
                </c:pt>
                <c:pt idx="2735">
                  <c:v>540.51383399209499</c:v>
                </c:pt>
                <c:pt idx="2736">
                  <c:v>540.71146245059276</c:v>
                </c:pt>
                <c:pt idx="2737">
                  <c:v>540.90909090909111</c:v>
                </c:pt>
                <c:pt idx="2738">
                  <c:v>541.10671936758899</c:v>
                </c:pt>
                <c:pt idx="2739">
                  <c:v>541.30434782608677</c:v>
                </c:pt>
                <c:pt idx="2740">
                  <c:v>541.50197628458523</c:v>
                </c:pt>
                <c:pt idx="2741">
                  <c:v>541.699604743083</c:v>
                </c:pt>
                <c:pt idx="2742">
                  <c:v>541.89723320158078</c:v>
                </c:pt>
                <c:pt idx="2743">
                  <c:v>542.09486166007923</c:v>
                </c:pt>
                <c:pt idx="2744">
                  <c:v>542.29249011857701</c:v>
                </c:pt>
                <c:pt idx="2745">
                  <c:v>542.49011857707535</c:v>
                </c:pt>
                <c:pt idx="2746">
                  <c:v>542.68774703557324</c:v>
                </c:pt>
                <c:pt idx="2747">
                  <c:v>542.88537549407101</c:v>
                </c:pt>
                <c:pt idx="2748">
                  <c:v>543.08300395256936</c:v>
                </c:pt>
                <c:pt idx="2749">
                  <c:v>543.28063241106713</c:v>
                </c:pt>
                <c:pt idx="2750">
                  <c:v>543.47826086956502</c:v>
                </c:pt>
                <c:pt idx="2751">
                  <c:v>543.67588932806348</c:v>
                </c:pt>
                <c:pt idx="2752">
                  <c:v>543.87351778656114</c:v>
                </c:pt>
                <c:pt idx="2753">
                  <c:v>544.07114624505903</c:v>
                </c:pt>
                <c:pt idx="2754">
                  <c:v>544.26877470355748</c:v>
                </c:pt>
                <c:pt idx="2755">
                  <c:v>544.46640316205526</c:v>
                </c:pt>
                <c:pt idx="2756">
                  <c:v>544.6640316205536</c:v>
                </c:pt>
                <c:pt idx="2757">
                  <c:v>544.86166007905138</c:v>
                </c:pt>
                <c:pt idx="2758">
                  <c:v>545.05928853754926</c:v>
                </c:pt>
                <c:pt idx="2759">
                  <c:v>545.25691699604761</c:v>
                </c:pt>
                <c:pt idx="2760">
                  <c:v>545.45454545454538</c:v>
                </c:pt>
                <c:pt idx="2761">
                  <c:v>545.65217391304384</c:v>
                </c:pt>
                <c:pt idx="2762">
                  <c:v>545.8498023715415</c:v>
                </c:pt>
                <c:pt idx="2763">
                  <c:v>546.04743083003939</c:v>
                </c:pt>
                <c:pt idx="2764">
                  <c:v>546.24505928853785</c:v>
                </c:pt>
                <c:pt idx="2765">
                  <c:v>546.44268774703562</c:v>
                </c:pt>
                <c:pt idx="2766">
                  <c:v>546.64031620553351</c:v>
                </c:pt>
                <c:pt idx="2767">
                  <c:v>546.83794466403185</c:v>
                </c:pt>
                <c:pt idx="2768">
                  <c:v>547.03557312252963</c:v>
                </c:pt>
                <c:pt idx="2769">
                  <c:v>547.23320158102797</c:v>
                </c:pt>
                <c:pt idx="2770">
                  <c:v>547.43083003952574</c:v>
                </c:pt>
                <c:pt idx="2771">
                  <c:v>547.62845849802363</c:v>
                </c:pt>
                <c:pt idx="2772">
                  <c:v>547.82608695652209</c:v>
                </c:pt>
                <c:pt idx="2773">
                  <c:v>548.02371541501975</c:v>
                </c:pt>
                <c:pt idx="2774">
                  <c:v>548.22134387351753</c:v>
                </c:pt>
                <c:pt idx="2775">
                  <c:v>548.41897233201598</c:v>
                </c:pt>
                <c:pt idx="2776">
                  <c:v>548.61660079051387</c:v>
                </c:pt>
                <c:pt idx="2777">
                  <c:v>548.81422924901221</c:v>
                </c:pt>
                <c:pt idx="2778">
                  <c:v>549.01185770750999</c:v>
                </c:pt>
                <c:pt idx="2779">
                  <c:v>549.20948616600776</c:v>
                </c:pt>
                <c:pt idx="2780">
                  <c:v>549.40711462450611</c:v>
                </c:pt>
                <c:pt idx="2781">
                  <c:v>549.604743083004</c:v>
                </c:pt>
                <c:pt idx="2782">
                  <c:v>549.80237154150177</c:v>
                </c:pt>
                <c:pt idx="2783">
                  <c:v>550.00000000000023</c:v>
                </c:pt>
                <c:pt idx="2784">
                  <c:v>550.197628458498</c:v>
                </c:pt>
                <c:pt idx="2785">
                  <c:v>550.39525691699578</c:v>
                </c:pt>
                <c:pt idx="2786">
                  <c:v>550.59288537549423</c:v>
                </c:pt>
                <c:pt idx="2787">
                  <c:v>550.79051383399201</c:v>
                </c:pt>
                <c:pt idx="2788">
                  <c:v>550.98814229249035</c:v>
                </c:pt>
                <c:pt idx="2789">
                  <c:v>551.18577075098824</c:v>
                </c:pt>
                <c:pt idx="2790">
                  <c:v>551.38339920948602</c:v>
                </c:pt>
                <c:pt idx="2791">
                  <c:v>551.58102766798436</c:v>
                </c:pt>
                <c:pt idx="2792">
                  <c:v>551.77865612648213</c:v>
                </c:pt>
                <c:pt idx="2793">
                  <c:v>551.97628458498002</c:v>
                </c:pt>
                <c:pt idx="2794">
                  <c:v>552.17391304347848</c:v>
                </c:pt>
                <c:pt idx="2795">
                  <c:v>552.37154150197614</c:v>
                </c:pt>
                <c:pt idx="2796">
                  <c:v>552.56916996047403</c:v>
                </c:pt>
                <c:pt idx="2797">
                  <c:v>552.76679841897248</c:v>
                </c:pt>
                <c:pt idx="2798">
                  <c:v>552.96442687747026</c:v>
                </c:pt>
                <c:pt idx="2799">
                  <c:v>553.1620553359686</c:v>
                </c:pt>
                <c:pt idx="2800">
                  <c:v>553.35968379446638</c:v>
                </c:pt>
                <c:pt idx="2801">
                  <c:v>553.55731225296427</c:v>
                </c:pt>
                <c:pt idx="2802">
                  <c:v>553.75494071146261</c:v>
                </c:pt>
                <c:pt idx="2803">
                  <c:v>553.95256916996038</c:v>
                </c:pt>
                <c:pt idx="2804">
                  <c:v>554.15019762845884</c:v>
                </c:pt>
                <c:pt idx="2805">
                  <c:v>554.3478260869565</c:v>
                </c:pt>
                <c:pt idx="2806">
                  <c:v>554.54545454545439</c:v>
                </c:pt>
                <c:pt idx="2807">
                  <c:v>554.74308300395285</c:v>
                </c:pt>
                <c:pt idx="2808">
                  <c:v>554.94071146245062</c:v>
                </c:pt>
                <c:pt idx="2809">
                  <c:v>555.1383399209484</c:v>
                </c:pt>
                <c:pt idx="2810">
                  <c:v>555.33596837944674</c:v>
                </c:pt>
                <c:pt idx="2811">
                  <c:v>555.53359683794463</c:v>
                </c:pt>
                <c:pt idx="2812">
                  <c:v>555.73122529644297</c:v>
                </c:pt>
                <c:pt idx="2813">
                  <c:v>555.92885375494075</c:v>
                </c:pt>
                <c:pt idx="2814">
                  <c:v>556.12648221343863</c:v>
                </c:pt>
                <c:pt idx="2815">
                  <c:v>556.32411067193709</c:v>
                </c:pt>
                <c:pt idx="2816">
                  <c:v>556.52173913043475</c:v>
                </c:pt>
                <c:pt idx="2817">
                  <c:v>556.71936758893253</c:v>
                </c:pt>
                <c:pt idx="2818">
                  <c:v>556.91699604743098</c:v>
                </c:pt>
                <c:pt idx="2819">
                  <c:v>557.11462450592887</c:v>
                </c:pt>
                <c:pt idx="2820">
                  <c:v>557.31225296442722</c:v>
                </c:pt>
                <c:pt idx="2821">
                  <c:v>557.50988142292499</c:v>
                </c:pt>
                <c:pt idx="2822">
                  <c:v>557.70750988142277</c:v>
                </c:pt>
                <c:pt idx="2823">
                  <c:v>557.90513833992111</c:v>
                </c:pt>
                <c:pt idx="2824">
                  <c:v>558.102766798419</c:v>
                </c:pt>
                <c:pt idx="2825">
                  <c:v>558.30039525691677</c:v>
                </c:pt>
                <c:pt idx="2826">
                  <c:v>558.49802371541523</c:v>
                </c:pt>
                <c:pt idx="2827">
                  <c:v>558.695652173913</c:v>
                </c:pt>
                <c:pt idx="2828">
                  <c:v>558.89328063241078</c:v>
                </c:pt>
                <c:pt idx="2829">
                  <c:v>559.09090909090924</c:v>
                </c:pt>
                <c:pt idx="2830">
                  <c:v>559.28853754940701</c:v>
                </c:pt>
                <c:pt idx="2831">
                  <c:v>559.48616600790535</c:v>
                </c:pt>
                <c:pt idx="2832">
                  <c:v>559.68379446640324</c:v>
                </c:pt>
                <c:pt idx="2833">
                  <c:v>559.88142292490102</c:v>
                </c:pt>
                <c:pt idx="2834">
                  <c:v>560.07905138339936</c:v>
                </c:pt>
                <c:pt idx="2835">
                  <c:v>560.27667984189713</c:v>
                </c:pt>
                <c:pt idx="2836">
                  <c:v>560.47430830039502</c:v>
                </c:pt>
                <c:pt idx="2837">
                  <c:v>560.67193675889348</c:v>
                </c:pt>
                <c:pt idx="2838">
                  <c:v>560.86956521739114</c:v>
                </c:pt>
                <c:pt idx="2839">
                  <c:v>561.0671936758896</c:v>
                </c:pt>
                <c:pt idx="2840">
                  <c:v>561.26482213438749</c:v>
                </c:pt>
                <c:pt idx="2841">
                  <c:v>561.46245059288526</c:v>
                </c:pt>
                <c:pt idx="2842">
                  <c:v>561.6600790513836</c:v>
                </c:pt>
                <c:pt idx="2843">
                  <c:v>561.85770750988138</c:v>
                </c:pt>
                <c:pt idx="2844">
                  <c:v>562.05533596837927</c:v>
                </c:pt>
                <c:pt idx="2845">
                  <c:v>562.25296442687761</c:v>
                </c:pt>
                <c:pt idx="2846">
                  <c:v>562.45059288537539</c:v>
                </c:pt>
                <c:pt idx="2847">
                  <c:v>562.64822134387384</c:v>
                </c:pt>
                <c:pt idx="2848">
                  <c:v>562.8458498023715</c:v>
                </c:pt>
                <c:pt idx="2849">
                  <c:v>563.04347826086939</c:v>
                </c:pt>
                <c:pt idx="2850">
                  <c:v>563.24110671936785</c:v>
                </c:pt>
                <c:pt idx="2851">
                  <c:v>563.43873517786562</c:v>
                </c:pt>
                <c:pt idx="2852">
                  <c:v>563.6363636363634</c:v>
                </c:pt>
                <c:pt idx="2853">
                  <c:v>563.83399209486174</c:v>
                </c:pt>
                <c:pt idx="2854">
                  <c:v>564.03162055335963</c:v>
                </c:pt>
                <c:pt idx="2855">
                  <c:v>564.22924901185797</c:v>
                </c:pt>
                <c:pt idx="2856">
                  <c:v>564.42687747035575</c:v>
                </c:pt>
                <c:pt idx="2857">
                  <c:v>564.62450592885364</c:v>
                </c:pt>
                <c:pt idx="2858">
                  <c:v>564.82213438735209</c:v>
                </c:pt>
                <c:pt idx="2859">
                  <c:v>565.01976284584975</c:v>
                </c:pt>
                <c:pt idx="2860">
                  <c:v>565.21739130434753</c:v>
                </c:pt>
                <c:pt idx="2861">
                  <c:v>565.41501976284599</c:v>
                </c:pt>
                <c:pt idx="2862">
                  <c:v>565.61264822134387</c:v>
                </c:pt>
                <c:pt idx="2863">
                  <c:v>565.81027667984222</c:v>
                </c:pt>
                <c:pt idx="2864">
                  <c:v>566.00790513833999</c:v>
                </c:pt>
                <c:pt idx="2865">
                  <c:v>566.20553359683777</c:v>
                </c:pt>
                <c:pt idx="2866">
                  <c:v>566.40316205533611</c:v>
                </c:pt>
                <c:pt idx="2867">
                  <c:v>566.600790513834</c:v>
                </c:pt>
                <c:pt idx="2868">
                  <c:v>566.79841897233177</c:v>
                </c:pt>
                <c:pt idx="2869">
                  <c:v>566.99604743083023</c:v>
                </c:pt>
                <c:pt idx="2870">
                  <c:v>567.19367588932801</c:v>
                </c:pt>
                <c:pt idx="2871">
                  <c:v>567.39130434782646</c:v>
                </c:pt>
                <c:pt idx="2872">
                  <c:v>567.58893280632424</c:v>
                </c:pt>
                <c:pt idx="2873">
                  <c:v>567.78656126482201</c:v>
                </c:pt>
                <c:pt idx="2874">
                  <c:v>567.98418972332036</c:v>
                </c:pt>
                <c:pt idx="2875">
                  <c:v>568.18181818181824</c:v>
                </c:pt>
                <c:pt idx="2876">
                  <c:v>568.37944664031602</c:v>
                </c:pt>
                <c:pt idx="2877">
                  <c:v>568.57707509881436</c:v>
                </c:pt>
                <c:pt idx="2878">
                  <c:v>568.77470355731214</c:v>
                </c:pt>
                <c:pt idx="2879">
                  <c:v>568.97233201581003</c:v>
                </c:pt>
                <c:pt idx="2880">
                  <c:v>569.16996047430848</c:v>
                </c:pt>
                <c:pt idx="2881">
                  <c:v>569.36758893280614</c:v>
                </c:pt>
                <c:pt idx="2882">
                  <c:v>569.5652173913046</c:v>
                </c:pt>
                <c:pt idx="2883">
                  <c:v>569.76284584980249</c:v>
                </c:pt>
                <c:pt idx="2884">
                  <c:v>569.96047430830026</c:v>
                </c:pt>
                <c:pt idx="2885">
                  <c:v>570.15810276679861</c:v>
                </c:pt>
                <c:pt idx="2886">
                  <c:v>570.35573122529638</c:v>
                </c:pt>
                <c:pt idx="2887">
                  <c:v>570.55335968379427</c:v>
                </c:pt>
                <c:pt idx="2888">
                  <c:v>570.75098814229261</c:v>
                </c:pt>
                <c:pt idx="2889">
                  <c:v>570.94861660079039</c:v>
                </c:pt>
                <c:pt idx="2890">
                  <c:v>571.14624505928884</c:v>
                </c:pt>
                <c:pt idx="2891">
                  <c:v>571.34387351778651</c:v>
                </c:pt>
                <c:pt idx="2892">
                  <c:v>571.54150197628439</c:v>
                </c:pt>
                <c:pt idx="2893">
                  <c:v>571.73913043478285</c:v>
                </c:pt>
                <c:pt idx="2894">
                  <c:v>571.93675889328063</c:v>
                </c:pt>
                <c:pt idx="2895">
                  <c:v>572.13438735177897</c:v>
                </c:pt>
                <c:pt idx="2896">
                  <c:v>572.33201581027674</c:v>
                </c:pt>
                <c:pt idx="2897">
                  <c:v>572.52964426877463</c:v>
                </c:pt>
                <c:pt idx="2898">
                  <c:v>572.72727272727298</c:v>
                </c:pt>
                <c:pt idx="2899">
                  <c:v>572.92490118577075</c:v>
                </c:pt>
                <c:pt idx="2900">
                  <c:v>573.12252964426864</c:v>
                </c:pt>
                <c:pt idx="2901">
                  <c:v>573.3201581027671</c:v>
                </c:pt>
                <c:pt idx="2902">
                  <c:v>573.51778656126476</c:v>
                </c:pt>
                <c:pt idx="2903">
                  <c:v>573.71541501976321</c:v>
                </c:pt>
                <c:pt idx="2904">
                  <c:v>573.91304347826099</c:v>
                </c:pt>
                <c:pt idx="2905">
                  <c:v>574.11067193675888</c:v>
                </c:pt>
                <c:pt idx="2906">
                  <c:v>574.30830039525722</c:v>
                </c:pt>
                <c:pt idx="2907">
                  <c:v>574.50592885375499</c:v>
                </c:pt>
                <c:pt idx="2908">
                  <c:v>574.70355731225277</c:v>
                </c:pt>
                <c:pt idx="2909">
                  <c:v>574.90118577075111</c:v>
                </c:pt>
                <c:pt idx="2910">
                  <c:v>575.098814229249</c:v>
                </c:pt>
                <c:pt idx="2911">
                  <c:v>575.29644268774678</c:v>
                </c:pt>
                <c:pt idx="2912">
                  <c:v>575.49407114624523</c:v>
                </c:pt>
                <c:pt idx="2913">
                  <c:v>575.69169960474301</c:v>
                </c:pt>
                <c:pt idx="2914">
                  <c:v>575.88932806324146</c:v>
                </c:pt>
                <c:pt idx="2915">
                  <c:v>576.08695652173924</c:v>
                </c:pt>
                <c:pt idx="2916">
                  <c:v>576.28458498023701</c:v>
                </c:pt>
                <c:pt idx="2917">
                  <c:v>576.48221343873536</c:v>
                </c:pt>
                <c:pt idx="2918">
                  <c:v>576.67984189723325</c:v>
                </c:pt>
                <c:pt idx="2919">
                  <c:v>576.87747035573102</c:v>
                </c:pt>
                <c:pt idx="2920">
                  <c:v>577.07509881422936</c:v>
                </c:pt>
                <c:pt idx="2921">
                  <c:v>577.27272727272714</c:v>
                </c:pt>
                <c:pt idx="2922">
                  <c:v>577.4703557312256</c:v>
                </c:pt>
                <c:pt idx="2923">
                  <c:v>577.66798418972348</c:v>
                </c:pt>
                <c:pt idx="2924">
                  <c:v>577.86561264822114</c:v>
                </c:pt>
                <c:pt idx="2925">
                  <c:v>578.0632411067196</c:v>
                </c:pt>
                <c:pt idx="2926">
                  <c:v>578.26086956521738</c:v>
                </c:pt>
                <c:pt idx="2927">
                  <c:v>578.45849802371526</c:v>
                </c:pt>
                <c:pt idx="2928">
                  <c:v>578.65612648221361</c:v>
                </c:pt>
                <c:pt idx="2929">
                  <c:v>578.85375494071138</c:v>
                </c:pt>
                <c:pt idx="2930">
                  <c:v>579.05138339920927</c:v>
                </c:pt>
                <c:pt idx="2931">
                  <c:v>579.24901185770761</c:v>
                </c:pt>
                <c:pt idx="2932">
                  <c:v>579.44664031620539</c:v>
                </c:pt>
                <c:pt idx="2933">
                  <c:v>579.64426877470385</c:v>
                </c:pt>
                <c:pt idx="2934">
                  <c:v>579.84189723320151</c:v>
                </c:pt>
                <c:pt idx="2935">
                  <c:v>580.0395256916994</c:v>
                </c:pt>
                <c:pt idx="2936">
                  <c:v>580.23715415019785</c:v>
                </c:pt>
                <c:pt idx="2937">
                  <c:v>580.43478260869563</c:v>
                </c:pt>
                <c:pt idx="2938">
                  <c:v>580.63241106719397</c:v>
                </c:pt>
                <c:pt idx="2939">
                  <c:v>580.83003952569175</c:v>
                </c:pt>
                <c:pt idx="2940">
                  <c:v>581.02766798418963</c:v>
                </c:pt>
                <c:pt idx="2941">
                  <c:v>581.22529644268798</c:v>
                </c:pt>
                <c:pt idx="2942">
                  <c:v>581.42292490118575</c:v>
                </c:pt>
                <c:pt idx="2943">
                  <c:v>581.62055335968364</c:v>
                </c:pt>
                <c:pt idx="2944">
                  <c:v>581.8181818181821</c:v>
                </c:pt>
                <c:pt idx="2945">
                  <c:v>582.01581027667976</c:v>
                </c:pt>
                <c:pt idx="2946">
                  <c:v>582.21343873517822</c:v>
                </c:pt>
                <c:pt idx="2947">
                  <c:v>582.41106719367599</c:v>
                </c:pt>
                <c:pt idx="2948">
                  <c:v>582.60869565217388</c:v>
                </c:pt>
                <c:pt idx="2949">
                  <c:v>582.80632411067222</c:v>
                </c:pt>
                <c:pt idx="2950">
                  <c:v>583.00395256917</c:v>
                </c:pt>
                <c:pt idx="2951">
                  <c:v>583.20158102766777</c:v>
                </c:pt>
                <c:pt idx="2952">
                  <c:v>583.39920948616611</c:v>
                </c:pt>
                <c:pt idx="2953">
                  <c:v>583.596837944664</c:v>
                </c:pt>
                <c:pt idx="2954">
                  <c:v>583.79446640316246</c:v>
                </c:pt>
                <c:pt idx="2955">
                  <c:v>583.99209486166023</c:v>
                </c:pt>
                <c:pt idx="2956">
                  <c:v>584.18972332015801</c:v>
                </c:pt>
                <c:pt idx="2957">
                  <c:v>584.38735177865647</c:v>
                </c:pt>
                <c:pt idx="2958">
                  <c:v>584.58498023715424</c:v>
                </c:pt>
                <c:pt idx="2959">
                  <c:v>584.78260869565202</c:v>
                </c:pt>
                <c:pt idx="2960">
                  <c:v>584.98023715415036</c:v>
                </c:pt>
                <c:pt idx="2961">
                  <c:v>585.17786561264825</c:v>
                </c:pt>
                <c:pt idx="2962">
                  <c:v>585.37549407114602</c:v>
                </c:pt>
                <c:pt idx="2963">
                  <c:v>585.57312252964437</c:v>
                </c:pt>
                <c:pt idx="2964">
                  <c:v>585.77075098814214</c:v>
                </c:pt>
                <c:pt idx="2965">
                  <c:v>585.9683794466406</c:v>
                </c:pt>
                <c:pt idx="2966">
                  <c:v>586.16600790513849</c:v>
                </c:pt>
                <c:pt idx="2967">
                  <c:v>586.36363636363615</c:v>
                </c:pt>
                <c:pt idx="2968">
                  <c:v>586.5612648221346</c:v>
                </c:pt>
                <c:pt idx="2969">
                  <c:v>586.75889328063238</c:v>
                </c:pt>
                <c:pt idx="2970">
                  <c:v>586.95652173913027</c:v>
                </c:pt>
                <c:pt idx="2971">
                  <c:v>587.15415019762861</c:v>
                </c:pt>
                <c:pt idx="2972">
                  <c:v>587.35177865612638</c:v>
                </c:pt>
                <c:pt idx="2973">
                  <c:v>587.54940711462427</c:v>
                </c:pt>
                <c:pt idx="2974">
                  <c:v>587.74703557312262</c:v>
                </c:pt>
                <c:pt idx="2975">
                  <c:v>587.94466403162039</c:v>
                </c:pt>
                <c:pt idx="2976">
                  <c:v>588.14229249011885</c:v>
                </c:pt>
                <c:pt idx="2977">
                  <c:v>588.33992094861651</c:v>
                </c:pt>
                <c:pt idx="2978">
                  <c:v>588.5375494071144</c:v>
                </c:pt>
                <c:pt idx="2979">
                  <c:v>588.73517786561285</c:v>
                </c:pt>
                <c:pt idx="2980">
                  <c:v>588.93280632411063</c:v>
                </c:pt>
                <c:pt idx="2981">
                  <c:v>589.13043478260897</c:v>
                </c:pt>
                <c:pt idx="2982">
                  <c:v>589.32806324110675</c:v>
                </c:pt>
                <c:pt idx="2983">
                  <c:v>589.52569169960464</c:v>
                </c:pt>
                <c:pt idx="2984">
                  <c:v>589.72332015810298</c:v>
                </c:pt>
                <c:pt idx="2985">
                  <c:v>589.92094861660075</c:v>
                </c:pt>
                <c:pt idx="2986">
                  <c:v>590.11857707509864</c:v>
                </c:pt>
                <c:pt idx="2987">
                  <c:v>590.3162055335971</c:v>
                </c:pt>
                <c:pt idx="2988">
                  <c:v>590.51383399209476</c:v>
                </c:pt>
                <c:pt idx="2989">
                  <c:v>590.71146245059322</c:v>
                </c:pt>
                <c:pt idx="2990">
                  <c:v>590.90909090909099</c:v>
                </c:pt>
                <c:pt idx="2991">
                  <c:v>591.10671936758888</c:v>
                </c:pt>
                <c:pt idx="2992">
                  <c:v>591.30434782608722</c:v>
                </c:pt>
                <c:pt idx="2993">
                  <c:v>591.501976284585</c:v>
                </c:pt>
                <c:pt idx="2994">
                  <c:v>591.69960474308277</c:v>
                </c:pt>
                <c:pt idx="2995">
                  <c:v>591.89723320158112</c:v>
                </c:pt>
                <c:pt idx="2996">
                  <c:v>592.094861660079</c:v>
                </c:pt>
                <c:pt idx="2997">
                  <c:v>592.29249011857746</c:v>
                </c:pt>
                <c:pt idx="2998">
                  <c:v>592.49011857707524</c:v>
                </c:pt>
                <c:pt idx="2999">
                  <c:v>592.6877470355729</c:v>
                </c:pt>
                <c:pt idx="3000">
                  <c:v>592.88537549407135</c:v>
                </c:pt>
                <c:pt idx="3001">
                  <c:v>593.08300395256924</c:v>
                </c:pt>
                <c:pt idx="3002">
                  <c:v>593.28063241106702</c:v>
                </c:pt>
                <c:pt idx="3003">
                  <c:v>593.47826086956536</c:v>
                </c:pt>
                <c:pt idx="3004">
                  <c:v>593.67588932806325</c:v>
                </c:pt>
                <c:pt idx="3005">
                  <c:v>593.87351778656102</c:v>
                </c:pt>
                <c:pt idx="3006">
                  <c:v>594.07114624505937</c:v>
                </c:pt>
                <c:pt idx="3007">
                  <c:v>594.26877470355714</c:v>
                </c:pt>
                <c:pt idx="3008">
                  <c:v>594.4664031620556</c:v>
                </c:pt>
                <c:pt idx="3009">
                  <c:v>594.66403162055349</c:v>
                </c:pt>
                <c:pt idx="3010">
                  <c:v>594.86166007905115</c:v>
                </c:pt>
                <c:pt idx="3011">
                  <c:v>595.05928853754961</c:v>
                </c:pt>
                <c:pt idx="3012">
                  <c:v>595.25691699604738</c:v>
                </c:pt>
                <c:pt idx="3013">
                  <c:v>595.45454545454527</c:v>
                </c:pt>
                <c:pt idx="3014">
                  <c:v>595.65217391304361</c:v>
                </c:pt>
                <c:pt idx="3015">
                  <c:v>595.84980237154139</c:v>
                </c:pt>
                <c:pt idx="3016">
                  <c:v>596.04743083003973</c:v>
                </c:pt>
                <c:pt idx="3017">
                  <c:v>596.24505928853762</c:v>
                </c:pt>
                <c:pt idx="3018">
                  <c:v>596.44268774703539</c:v>
                </c:pt>
                <c:pt idx="3019">
                  <c:v>596.64031620553385</c:v>
                </c:pt>
                <c:pt idx="3020">
                  <c:v>596.83794466403151</c:v>
                </c:pt>
                <c:pt idx="3021">
                  <c:v>597.0355731225294</c:v>
                </c:pt>
                <c:pt idx="3022">
                  <c:v>597.23320158102786</c:v>
                </c:pt>
                <c:pt idx="3023">
                  <c:v>597.43083003952563</c:v>
                </c:pt>
                <c:pt idx="3024">
                  <c:v>597.62845849802397</c:v>
                </c:pt>
                <c:pt idx="3025">
                  <c:v>597.82608695652175</c:v>
                </c:pt>
                <c:pt idx="3026">
                  <c:v>598.02371541501964</c:v>
                </c:pt>
                <c:pt idx="3027">
                  <c:v>598.22134387351798</c:v>
                </c:pt>
                <c:pt idx="3028">
                  <c:v>598.41897233201576</c:v>
                </c:pt>
                <c:pt idx="3029">
                  <c:v>598.61660079051364</c:v>
                </c:pt>
                <c:pt idx="3030">
                  <c:v>598.8142292490121</c:v>
                </c:pt>
                <c:pt idx="3031">
                  <c:v>599.01185770750976</c:v>
                </c:pt>
                <c:pt idx="3032">
                  <c:v>599.20948616600822</c:v>
                </c:pt>
                <c:pt idx="3033">
                  <c:v>599.40711462450599</c:v>
                </c:pt>
                <c:pt idx="3034">
                  <c:v>599.60474308300388</c:v>
                </c:pt>
                <c:pt idx="3035">
                  <c:v>599.80237154150223</c:v>
                </c:pt>
                <c:pt idx="3036">
                  <c:v>600</c:v>
                </c:pt>
              </c:numCache>
            </c:numRef>
          </c:cat>
          <c:val>
            <c:numRef>
              <c:f>'gyro noise uncertainty'!$L$4:$L$3039</c:f>
              <c:numCache>
                <c:formatCode>General</c:formatCode>
                <c:ptCount val="3036"/>
                <c:pt idx="0">
                  <c:v>3.8051124406365003E-4</c:v>
                </c:pt>
                <c:pt idx="1">
                  <c:v>9.0924383200081797E-4</c:v>
                </c:pt>
                <c:pt idx="2">
                  <c:v>1.1316523092660491E-3</c:v>
                </c:pt>
                <c:pt idx="3">
                  <c:v>1.8876576244759398E-3</c:v>
                </c:pt>
                <c:pt idx="4">
                  <c:v>2.1989989080652785E-3</c:v>
                </c:pt>
                <c:pt idx="5">
                  <c:v>2.1348461205083734E-3</c:v>
                </c:pt>
                <c:pt idx="6">
                  <c:v>2.4461874040977122E-3</c:v>
                </c:pt>
                <c:pt idx="7">
                  <c:v>2.4512045770151169E-3</c:v>
                </c:pt>
                <c:pt idx="8">
                  <c:v>2.0807276787862682E-3</c:v>
                </c:pt>
                <c:pt idx="9">
                  <c:v>1.5620294366839142E-3</c:v>
                </c:pt>
                <c:pt idx="10">
                  <c:v>1.2607224989293845E-3</c:v>
                </c:pt>
                <c:pt idx="11">
                  <c:v>7.3214283390213037E-4</c:v>
                </c:pt>
                <c:pt idx="12">
                  <c:v>-9.2879518872182121E-5</c:v>
                </c:pt>
                <c:pt idx="13">
                  <c:v>-1.0661232155199873E-3</c:v>
                </c:pt>
                <c:pt idx="14">
                  <c:v>-1.8911455682942757E-3</c:v>
                </c:pt>
                <c:pt idx="15">
                  <c:v>-2.1924525060488141E-3</c:v>
                </c:pt>
                <c:pt idx="16">
                  <c:v>-2.4147080604041342E-3</c:v>
                </c:pt>
                <c:pt idx="17">
                  <c:v>-3.3879517570519387E-3</c:v>
                </c:pt>
                <c:pt idx="18">
                  <c:v>-4.5094167975732952E-3</c:v>
                </c:pt>
                <c:pt idx="19">
                  <c:v>-4.198075513983956E-3</c:v>
                </c:pt>
                <c:pt idx="20">
                  <c:v>-4.4203310683392765E-3</c:v>
                </c:pt>
                <c:pt idx="21">
                  <c:v>-4.8698593499673232E-3</c:v>
                </c:pt>
                <c:pt idx="22">
                  <c:v>-4.489348105903665E-3</c:v>
                </c:pt>
                <c:pt idx="23">
                  <c:v>-4.7906550436581938E-3</c:v>
                </c:pt>
                <c:pt idx="24">
                  <c:v>-5.1710133648119319E-3</c:v>
                </c:pt>
                <c:pt idx="25">
                  <c:v>-5.3240989586929455E-3</c:v>
                </c:pt>
                <c:pt idx="26">
                  <c:v>-5.3190817857755408E-3</c:v>
                </c:pt>
                <c:pt idx="27">
                  <c:v>-5.7686100674035857E-3</c:v>
                </c:pt>
                <c:pt idx="28">
                  <c:v>-5.9908656217589062E-3</c:v>
                </c:pt>
                <c:pt idx="29">
                  <c:v>-5.9858484488415015E-3</c:v>
                </c:pt>
                <c:pt idx="30">
                  <c:v>-6.6626494577423567E-3</c:v>
                </c:pt>
                <c:pt idx="31">
                  <c:v>-7.4086204271172733E-3</c:v>
                </c:pt>
                <c:pt idx="32">
                  <c:v>-7.1763305269271216E-3</c:v>
                </c:pt>
                <c:pt idx="33">
                  <c:v>-5.96577975717167E-3</c:v>
                </c:pt>
                <c:pt idx="34">
                  <c:v>-5.6544384735823039E-3</c:v>
                </c:pt>
                <c:pt idx="35">
                  <c:v>-6.173136715684549E-3</c:v>
                </c:pt>
                <c:pt idx="36">
                  <c:v>-5.8617954320951829E-3</c:v>
                </c:pt>
                <c:pt idx="37">
                  <c:v>-5.4022328046322851E-3</c:v>
                </c:pt>
                <c:pt idx="38">
                  <c:v>-5.5553183985132667E-3</c:v>
                </c:pt>
                <c:pt idx="39">
                  <c:v>-6.390222174212529E-3</c:v>
                </c:pt>
                <c:pt idx="40">
                  <c:v>-6.5433077680935557E-3</c:v>
                </c:pt>
                <c:pt idx="41">
                  <c:v>-6.1627965240298758E-3</c:v>
                </c:pt>
                <c:pt idx="42">
                  <c:v>-6.0787279677132801E-3</c:v>
                </c:pt>
                <c:pt idx="43">
                  <c:v>-6.6764775932149009E-3</c:v>
                </c:pt>
                <c:pt idx="44">
                  <c:v>-7.4323299855149471E-3</c:v>
                </c:pt>
                <c:pt idx="45">
                  <c:v>-7.5854155793959738E-3</c:v>
                </c:pt>
                <c:pt idx="46">
                  <c:v>-8.0349438610239216E-3</c:v>
                </c:pt>
                <c:pt idx="47">
                  <c:v>-8.4054207592527946E-3</c:v>
                </c:pt>
                <c:pt idx="48">
                  <c:v>-9.4577158392999006E-3</c:v>
                </c:pt>
                <c:pt idx="49">
                  <c:v>-9.6108014331808805E-3</c:v>
                </c:pt>
                <c:pt idx="50">
                  <c:v>-8.9338475013701346E-3</c:v>
                </c:pt>
                <c:pt idx="51">
                  <c:v>-9.5315971268717502E-3</c:v>
                </c:pt>
                <c:pt idx="52">
                  <c:v>-1.050484082351965E-2</c:v>
                </c:pt>
                <c:pt idx="53">
                  <c:v>-1.064804499447573E-2</c:v>
                </c:pt>
                <c:pt idx="54">
                  <c:v>-1.1018521892704599E-2</c:v>
                </c:pt>
                <c:pt idx="55">
                  <c:v>-1.1013504719787194E-2</c:v>
                </c:pt>
                <c:pt idx="56">
                  <c:v>-1.0484772131849979E-2</c:v>
                </c:pt>
                <c:pt idx="57">
                  <c:v>-1.1092403180276315E-2</c:v>
                </c:pt>
                <c:pt idx="58">
                  <c:v>-1.1848255572576362E-2</c:v>
                </c:pt>
                <c:pt idx="59">
                  <c:v>-1.2376835237603663E-2</c:v>
                </c:pt>
                <c:pt idx="60">
                  <c:v>-1.2678142175358131E-2</c:v>
                </c:pt>
                <c:pt idx="61">
                  <c:v>-1.2524903658567196E-2</c:v>
                </c:pt>
                <c:pt idx="62">
                  <c:v>-1.1996171070629981E-2</c:v>
                </c:pt>
                <c:pt idx="63">
                  <c:v>-1.2149256664511008E-2</c:v>
                </c:pt>
                <c:pt idx="64">
                  <c:v>-1.2974279017285116E-2</c:v>
                </c:pt>
                <c:pt idx="65">
                  <c:v>-1.386847133053379E-2</c:v>
                </c:pt>
                <c:pt idx="66">
                  <c:v>-1.4387169572636194E-2</c:v>
                </c:pt>
                <c:pt idx="67">
                  <c:v>-1.4303101016319573E-2</c:v>
                </c:pt>
                <c:pt idx="68">
                  <c:v>-1.4149862499528685E-2</c:v>
                </c:pt>
                <c:pt idx="69">
                  <c:v>-1.4302948093409713E-2</c:v>
                </c:pt>
                <c:pt idx="70">
                  <c:v>-1.4070658193219563E-2</c:v>
                </c:pt>
                <c:pt idx="71">
                  <c:v>-1.323560149461064E-2</c:v>
                </c:pt>
                <c:pt idx="72">
                  <c:v>-1.2479596179400684E-2</c:v>
                </c:pt>
                <c:pt idx="73">
                  <c:v>-1.1950863591463474E-2</c:v>
                </c:pt>
                <c:pt idx="74">
                  <c:v>-1.2173119145818815E-2</c:v>
                </c:pt>
                <c:pt idx="75">
                  <c:v>-1.2770868771320254E-2</c:v>
                </c:pt>
                <c:pt idx="76">
                  <c:v>-1.3447669780221091E-2</c:v>
                </c:pt>
                <c:pt idx="77">
                  <c:v>-1.3363601223904471E-2</c:v>
                </c:pt>
                <c:pt idx="78">
                  <c:v>-1.275581725256804E-2</c:v>
                </c:pt>
                <c:pt idx="79">
                  <c:v>-1.290890284644902E-2</c:v>
                </c:pt>
                <c:pt idx="80">
                  <c:v>-1.3812976582622588E-2</c:v>
                </c:pt>
                <c:pt idx="81">
                  <c:v>-1.4262504864250678E-2</c:v>
                </c:pt>
                <c:pt idx="82">
                  <c:v>-1.4030214964060527E-2</c:v>
                </c:pt>
                <c:pt idx="83">
                  <c:v>-1.4173419135016607E-2</c:v>
                </c:pt>
                <c:pt idx="84">
                  <c:v>-1.4474726072771166E-2</c:v>
                </c:pt>
                <c:pt idx="85">
                  <c:v>-1.432148755598023E-2</c:v>
                </c:pt>
                <c:pt idx="86">
                  <c:v>-1.4385640343537119E-2</c:v>
                </c:pt>
                <c:pt idx="87">
                  <c:v>-1.5961650838604045E-2</c:v>
                </c:pt>
                <c:pt idx="88">
                  <c:v>-1.7241218645923883E-2</c:v>
                </c:pt>
                <c:pt idx="89">
                  <c:v>-1.7463474200279223E-2</c:v>
                </c:pt>
                <c:pt idx="90">
                  <c:v>-1.7458457027361821E-2</c:v>
                </c:pt>
                <c:pt idx="91">
                  <c:v>-1.7680712581717165E-2</c:v>
                </c:pt>
                <c:pt idx="92">
                  <c:v>-1.7527474064926232E-2</c:v>
                </c:pt>
                <c:pt idx="93">
                  <c:v>-1.7295184164736081E-2</c:v>
                </c:pt>
                <c:pt idx="94">
                  <c:v>-1.7517439719091355E-2</c:v>
                </c:pt>
                <c:pt idx="95">
                  <c:v>-1.7966968000719445E-2</c:v>
                </c:pt>
                <c:pt idx="96">
                  <c:v>-1.8940211697367343E-2</c:v>
                </c:pt>
                <c:pt idx="97">
                  <c:v>-1.9686182666742252E-2</c:v>
                </c:pt>
                <c:pt idx="98">
                  <c:v>-2.0283932292243873E-2</c:v>
                </c:pt>
                <c:pt idx="99">
                  <c:v>-2.0733460573871956E-2</c:v>
                </c:pt>
                <c:pt idx="100">
                  <c:v>-2.0807494784353765E-2</c:v>
                </c:pt>
                <c:pt idx="101">
                  <c:v>-2.0960580378234745E-2</c:v>
                </c:pt>
                <c:pt idx="102">
                  <c:v>-2.0728290478044597E-2</c:v>
                </c:pt>
                <c:pt idx="103">
                  <c:v>-2.0347779233980914E-2</c:v>
                </c:pt>
                <c:pt idx="104">
                  <c:v>-2.0421813444462728E-2</c:v>
                </c:pt>
                <c:pt idx="105">
                  <c:v>-2.0713238959292297E-2</c:v>
                </c:pt>
                <c:pt idx="106">
                  <c:v>-2.1459209928667448E-2</c:v>
                </c:pt>
                <c:pt idx="107">
                  <c:v>-2.2056959554169059E-2</c:v>
                </c:pt>
                <c:pt idx="108">
                  <c:v>-2.1745618270579786E-2</c:v>
                </c:pt>
                <c:pt idx="109">
                  <c:v>-2.136510702651611E-2</c:v>
                </c:pt>
                <c:pt idx="110">
                  <c:v>-2.1745465347669884E-2</c:v>
                </c:pt>
                <c:pt idx="111">
                  <c:v>-2.1819499558151694E-2</c:v>
                </c:pt>
                <c:pt idx="112">
                  <c:v>-2.1359936930688935E-2</c:v>
                </c:pt>
                <c:pt idx="113">
                  <c:v>-2.1206698413897999E-2</c:v>
                </c:pt>
                <c:pt idx="114">
                  <c:v>-2.1438835391178242E-2</c:v>
                </c:pt>
                <c:pt idx="115">
                  <c:v>-2.1670972368458486E-2</c:v>
                </c:pt>
                <c:pt idx="116">
                  <c:v>-2.1142239780521443E-2</c:v>
                </c:pt>
                <c:pt idx="117">
                  <c:v>-2.1137222607604037E-2</c:v>
                </c:pt>
                <c:pt idx="118">
                  <c:v>-2.2041296343777605E-2</c:v>
                </c:pt>
                <c:pt idx="119">
                  <c:v>-2.2421654664931265E-2</c:v>
                </c:pt>
                <c:pt idx="120">
                  <c:v>-2.2041143420867583E-2</c:v>
                </c:pt>
                <c:pt idx="121">
                  <c:v>-2.2036126247950177E-2</c:v>
                </c:pt>
                <c:pt idx="122">
                  <c:v>-2.2258381802305518E-2</c:v>
                </c:pt>
                <c:pt idx="123">
                  <c:v>-2.1650597830969273E-2</c:v>
                </c:pt>
                <c:pt idx="124">
                  <c:v>-2.1428189353704021E-2</c:v>
                </c:pt>
                <c:pt idx="125">
                  <c:v>-2.158127494758505E-2</c:v>
                </c:pt>
                <c:pt idx="126">
                  <c:v>-2.1052542359647843E-2</c:v>
                </c:pt>
                <c:pt idx="127">
                  <c:v>-2.0978355226256146E-2</c:v>
                </c:pt>
                <c:pt idx="128">
                  <c:v>-2.1655156235156972E-2</c:v>
                </c:pt>
                <c:pt idx="129">
                  <c:v>-2.1501917718366036E-2</c:v>
                </c:pt>
                <c:pt idx="130">
                  <c:v>-2.0518639675883625E-2</c:v>
                </c:pt>
                <c:pt idx="131">
                  <c:v>-2.0059077048420734E-2</c:v>
                </c:pt>
                <c:pt idx="132">
                  <c:v>-2.0508605330048824E-2</c:v>
                </c:pt>
                <c:pt idx="133">
                  <c:v>-2.141267906622241E-2</c:v>
                </c:pt>
                <c:pt idx="134">
                  <c:v>-2.2089480075123041E-2</c:v>
                </c:pt>
                <c:pt idx="135">
                  <c:v>-2.1185253416039565E-2</c:v>
                </c:pt>
                <c:pt idx="136">
                  <c:v>-1.9678259958537048E-2</c:v>
                </c:pt>
                <c:pt idx="137">
                  <c:v>-1.8694981916054357E-2</c:v>
                </c:pt>
                <c:pt idx="138">
                  <c:v>-1.7336209802425784E-2</c:v>
                </c:pt>
                <c:pt idx="139">
                  <c:v>-1.6886528597887786E-2</c:v>
                </c:pt>
                <c:pt idx="140">
                  <c:v>-1.7108784152243123E-2</c:v>
                </c:pt>
                <c:pt idx="141">
                  <c:v>-1.7103766979325721E-2</c:v>
                </c:pt>
                <c:pt idx="142">
                  <c:v>-1.7859619371625775E-2</c:v>
                </c:pt>
                <c:pt idx="143">
                  <c:v>-1.7933653582107585E-2</c:v>
                </c:pt>
                <c:pt idx="144">
                  <c:v>-1.8007687792589395E-2</c:v>
                </c:pt>
                <c:pt idx="145">
                  <c:v>-1.8763540184889203E-2</c:v>
                </c:pt>
                <c:pt idx="146">
                  <c:v>-1.9519392577189258E-2</c:v>
                </c:pt>
                <c:pt idx="147">
                  <c:v>-2.0344414929963611E-2</c:v>
                </c:pt>
                <c:pt idx="148">
                  <c:v>-2.1169437282737978E-2</c:v>
                </c:pt>
                <c:pt idx="149">
                  <c:v>-2.1391692837093253E-2</c:v>
                </c:pt>
                <c:pt idx="150">
                  <c:v>-2.1159402936903104E-2</c:v>
                </c:pt>
                <c:pt idx="151">
                  <c:v>-2.1608931218531195E-2</c:v>
                </c:pt>
                <c:pt idx="152">
                  <c:v>-2.2285732227432031E-2</c:v>
                </c:pt>
                <c:pt idx="153">
                  <c:v>-2.2735260509059982E-2</c:v>
                </c:pt>
                <c:pt idx="154">
                  <c:v>-2.310573740728885E-2</c:v>
                </c:pt>
                <c:pt idx="155">
                  <c:v>-2.3476214305517721E-2</c:v>
                </c:pt>
                <c:pt idx="156">
                  <c:v>-2.355024851599951E-2</c:v>
                </c:pt>
                <c:pt idx="157">
                  <c:v>-2.4306100908299565E-2</c:v>
                </c:pt>
                <c:pt idx="158">
                  <c:v>-2.5358395988346681E-2</c:v>
                </c:pt>
                <c:pt idx="159">
                  <c:v>-2.6479861028868092E-2</c:v>
                </c:pt>
                <c:pt idx="160">
                  <c:v>-2.7453104725515695E-2</c:v>
                </c:pt>
                <c:pt idx="161">
                  <c:v>-2.6924372137578499E-2</c:v>
                </c:pt>
                <c:pt idx="162">
                  <c:v>-2.6089315438969335E-2</c:v>
                </c:pt>
                <c:pt idx="163">
                  <c:v>-2.6005246882652711E-2</c:v>
                </c:pt>
                <c:pt idx="164">
                  <c:v>-2.5852008365861823E-2</c:v>
                </c:pt>
                <c:pt idx="165">
                  <c:v>-2.5629599888596578E-2</c:v>
                </c:pt>
                <c:pt idx="166">
                  <c:v>-2.4873594573386601E-2</c:v>
                </c:pt>
                <c:pt idx="167">
                  <c:v>-2.3959486491378516E-2</c:v>
                </c:pt>
                <c:pt idx="168">
                  <c:v>-2.4250912006208179E-2</c:v>
                </c:pt>
                <c:pt idx="169">
                  <c:v>-2.4769610248310574E-2</c:v>
                </c:pt>
                <c:pt idx="170">
                  <c:v>-2.4389099004246885E-2</c:v>
                </c:pt>
                <c:pt idx="171">
                  <c:v>-2.4463133214728674E-2</c:v>
                </c:pt>
                <c:pt idx="172">
                  <c:v>-2.5060882840230284E-2</c:v>
                </c:pt>
                <c:pt idx="173">
                  <c:v>-2.5885905193004637E-2</c:v>
                </c:pt>
                <c:pt idx="174">
                  <c:v>-2.7313694344198058E-2</c:v>
                </c:pt>
                <c:pt idx="175">
                  <c:v>-2.7535949898553333E-2</c:v>
                </c:pt>
                <c:pt idx="176">
                  <c:v>-2.7609984109035143E-2</c:v>
                </c:pt>
                <c:pt idx="177">
                  <c:v>-2.7911291046789695E-2</c:v>
                </c:pt>
                <c:pt idx="178">
                  <c:v>-2.730350707545345E-2</c:v>
                </c:pt>
                <c:pt idx="179">
                  <c:v>-2.7071217175263295E-2</c:v>
                </c:pt>
                <c:pt idx="180">
                  <c:v>-2.7066200002345889E-2</c:v>
                </c:pt>
                <c:pt idx="181">
                  <c:v>-2.6912961485554956E-2</c:v>
                </c:pt>
                <c:pt idx="182">
                  <c:v>-2.7145098462835131E-2</c:v>
                </c:pt>
                <c:pt idx="183">
                  <c:v>-2.6922689985569875E-2</c:v>
                </c:pt>
                <c:pt idx="184">
                  <c:v>-2.6314906014233454E-2</c:v>
                </c:pt>
                <c:pt idx="185">
                  <c:v>-2.6309888841316048E-2</c:v>
                </c:pt>
                <c:pt idx="186">
                  <c:v>-2.6383923051797837E-2</c:v>
                </c:pt>
                <c:pt idx="187">
                  <c:v>-2.6309735918406116E-2</c:v>
                </c:pt>
                <c:pt idx="188">
                  <c:v>-2.7362030998453211E-2</c:v>
                </c:pt>
                <c:pt idx="189">
                  <c:v>-2.825622331170162E-2</c:v>
                </c:pt>
                <c:pt idx="190">
                  <c:v>-2.8172154755384999E-2</c:v>
                </c:pt>
                <c:pt idx="191">
                  <c:v>-2.8621683037013096E-2</c:v>
                </c:pt>
                <c:pt idx="192">
                  <c:v>-2.9298484045913922E-2</c:v>
                </c:pt>
                <c:pt idx="193">
                  <c:v>-2.9668960944142682E-2</c:v>
                </c:pt>
                <c:pt idx="194">
                  <c:v>-2.9515722427351742E-2</c:v>
                </c:pt>
                <c:pt idx="195">
                  <c:v>-2.8986989839414536E-2</c:v>
                </c:pt>
                <c:pt idx="196">
                  <c:v>-2.860647859535086E-2</c:v>
                </c:pt>
                <c:pt idx="197">
                  <c:v>-2.8225967351287292E-2</c:v>
                </c:pt>
                <c:pt idx="198">
                  <c:v>-2.8072728834496352E-2</c:v>
                </c:pt>
                <c:pt idx="199">
                  <c:v>-2.7543996246559167E-2</c:v>
                </c:pt>
                <c:pt idx="200">
                  <c:v>-2.6787990931349436E-2</c:v>
                </c:pt>
                <c:pt idx="201">
                  <c:v>-2.7010246485704773E-2</c:v>
                </c:pt>
                <c:pt idx="202">
                  <c:v>-2.7756217455079939E-2</c:v>
                </c:pt>
                <c:pt idx="203">
                  <c:v>-2.8205745736708022E-2</c:v>
                </c:pt>
                <c:pt idx="204">
                  <c:v>-2.8358831330589002E-2</c:v>
                </c:pt>
                <c:pt idx="205">
                  <c:v>-2.8353814157671596E-2</c:v>
                </c:pt>
                <c:pt idx="206">
                  <c:v>-2.8427848368153409E-2</c:v>
                </c:pt>
                <c:pt idx="207">
                  <c:v>-2.8047337124089734E-2</c:v>
                </c:pt>
                <c:pt idx="208">
                  <c:v>-2.7133229042081618E-2</c:v>
                </c:pt>
                <c:pt idx="209">
                  <c:v>-2.667366641461871E-2</c:v>
                </c:pt>
                <c:pt idx="210">
                  <c:v>-2.7350467423519535E-2</c:v>
                </c:pt>
                <c:pt idx="211">
                  <c:v>-2.8106319815819576E-2</c:v>
                </c:pt>
                <c:pt idx="212">
                  <c:v>-2.8555848097447527E-2</c:v>
                </c:pt>
                <c:pt idx="213">
                  <c:v>-2.9153597722949159E-2</c:v>
                </c:pt>
                <c:pt idx="214">
                  <c:v>-2.9751347348450769E-2</c:v>
                </c:pt>
                <c:pt idx="215">
                  <c:v>-2.9825381558932558E-2</c:v>
                </c:pt>
                <c:pt idx="216">
                  <c:v>-2.9523921698268098E-2</c:v>
                </c:pt>
                <c:pt idx="217">
                  <c:v>-2.9894398596496976E-2</c:v>
                </c:pt>
                <c:pt idx="218">
                  <c:v>-3.0343926878125042E-2</c:v>
                </c:pt>
                <c:pt idx="219">
                  <c:v>-3.0793455159752993E-2</c:v>
                </c:pt>
                <c:pt idx="220">
                  <c:v>-3.0788437986835587E-2</c:v>
                </c:pt>
                <c:pt idx="221">
                  <c:v>-3.0783420813918182E-2</c:v>
                </c:pt>
                <c:pt idx="222">
                  <c:v>-3.1835715893965277E-2</c:v>
                </c:pt>
                <c:pt idx="223">
                  <c:v>-3.2670619669664294E-2</c:v>
                </c:pt>
                <c:pt idx="224">
                  <c:v>-3.2902756646944538E-2</c:v>
                </c:pt>
                <c:pt idx="225">
                  <c:v>-3.305584224082557E-2</c:v>
                </c:pt>
                <c:pt idx="226">
                  <c:v>-3.3050825067908164E-2</c:v>
                </c:pt>
                <c:pt idx="227">
                  <c:v>-3.2591262440445273E-2</c:v>
                </c:pt>
                <c:pt idx="228">
                  <c:v>-3.2586245267527868E-2</c:v>
                </c:pt>
                <c:pt idx="229">
                  <c:v>-3.3035773549155968E-2</c:v>
                </c:pt>
                <c:pt idx="230">
                  <c:v>-3.3109807759637754E-2</c:v>
                </c:pt>
                <c:pt idx="231">
                  <c:v>-3.3035620626246036E-2</c:v>
                </c:pt>
                <c:pt idx="232">
                  <c:v>-3.2585939421708031E-2</c:v>
                </c:pt>
                <c:pt idx="233">
                  <c:v>-3.1829934106498085E-2</c:v>
                </c:pt>
                <c:pt idx="234">
                  <c:v>-3.1528474245833708E-2</c:v>
                </c:pt>
                <c:pt idx="235">
                  <c:v>-3.2136105294260219E-2</c:v>
                </c:pt>
                <c:pt idx="236">
                  <c:v>-3.2961127647034599E-2</c:v>
                </c:pt>
                <c:pt idx="237">
                  <c:v>-3.3707098616409498E-2</c:v>
                </c:pt>
                <c:pt idx="238">
                  <c:v>-3.4008405554164053E-2</c:v>
                </c:pt>
                <c:pt idx="239">
                  <c:v>-3.4161491148045078E-2</c:v>
                </c:pt>
                <c:pt idx="240">
                  <c:v>-3.4690070813072391E-2</c:v>
                </c:pt>
                <c:pt idx="241">
                  <c:v>-3.4536832296281503E-2</c:v>
                </c:pt>
                <c:pt idx="242">
                  <c:v>-3.4383593779490566E-2</c:v>
                </c:pt>
                <c:pt idx="243">
                  <c:v>-3.4536679373371591E-2</c:v>
                </c:pt>
                <c:pt idx="244">
                  <c:v>-3.4610713583853404E-2</c:v>
                </c:pt>
                <c:pt idx="245">
                  <c:v>-3.4753917754809488E-2</c:v>
                </c:pt>
                <c:pt idx="246">
                  <c:v>-3.4827951965291301E-2</c:v>
                </c:pt>
                <c:pt idx="247">
                  <c:v>-3.4526492104626827E-2</c:v>
                </c:pt>
                <c:pt idx="248">
                  <c:v>-3.3543214062144139E-2</c:v>
                </c:pt>
                <c:pt idx="249">
                  <c:v>-3.2866260130333599E-2</c:v>
                </c:pt>
                <c:pt idx="250">
                  <c:v>-3.2713021613542663E-2</c:v>
                </c:pt>
                <c:pt idx="251">
                  <c:v>-3.2401680329953289E-2</c:v>
                </c:pt>
                <c:pt idx="252">
                  <c:v>-3.216939042976321E-2</c:v>
                </c:pt>
                <c:pt idx="253">
                  <c:v>-3.1937100529573062E-2</c:v>
                </c:pt>
                <c:pt idx="254">
                  <c:v>-3.1556589285509383E-2</c:v>
                </c:pt>
                <c:pt idx="255">
                  <c:v>-3.0652362626425875E-2</c:v>
                </c:pt>
                <c:pt idx="256">
                  <c:v>-3.0044578655089652E-2</c:v>
                </c:pt>
                <c:pt idx="257">
                  <c:v>-3.0721379663990477E-2</c:v>
                </c:pt>
                <c:pt idx="258">
                  <c:v>-3.1329010712416991E-2</c:v>
                </c:pt>
                <c:pt idx="259">
                  <c:v>-3.1175772195626103E-2</c:v>
                </c:pt>
                <c:pt idx="260">
                  <c:v>-3.0795260951562414E-2</c:v>
                </c:pt>
                <c:pt idx="261">
                  <c:v>-3.011830701975168E-2</c:v>
                </c:pt>
                <c:pt idx="262">
                  <c:v>-2.9441353087940946E-2</c:v>
                </c:pt>
                <c:pt idx="263">
                  <c:v>-2.8833569116604701E-2</c:v>
                </c:pt>
                <c:pt idx="264">
                  <c:v>-2.8828551943687296E-2</c:v>
                </c:pt>
                <c:pt idx="265">
                  <c:v>-2.9653574296461649E-2</c:v>
                </c:pt>
                <c:pt idx="266">
                  <c:v>-2.9875829850816986E-2</c:v>
                </c:pt>
                <c:pt idx="267">
                  <c:v>-2.9426148646279127E-2</c:v>
                </c:pt>
                <c:pt idx="268">
                  <c:v>-2.8976467441741122E-2</c:v>
                </c:pt>
                <c:pt idx="269">
                  <c:v>-2.83686834704047E-2</c:v>
                </c:pt>
                <c:pt idx="270">
                  <c:v>-2.8511887641360829E-2</c:v>
                </c:pt>
                <c:pt idx="271">
                  <c:v>-2.9267740033660623E-2</c:v>
                </c:pt>
                <c:pt idx="272">
                  <c:v>-2.9648098354814405E-2</c:v>
                </c:pt>
                <c:pt idx="273">
                  <c:v>-2.9119365766877198E-2</c:v>
                </c:pt>
                <c:pt idx="274">
                  <c:v>-2.8284309068268274E-2</c:v>
                </c:pt>
                <c:pt idx="275">
                  <c:v>-2.8358343278750083E-2</c:v>
                </c:pt>
                <c:pt idx="276">
                  <c:v>-2.8284156145358366E-2</c:v>
                </c:pt>
                <c:pt idx="277">
                  <c:v>-2.8506411699713703E-2</c:v>
                </c:pt>
                <c:pt idx="278">
                  <c:v>-2.9104161325215139E-2</c:v>
                </c:pt>
                <c:pt idx="279">
                  <c:v>-2.9178195535696953E-2</c:v>
                </c:pt>
                <c:pt idx="280">
                  <c:v>-2.9104008402305235E-2</c:v>
                </c:pt>
                <c:pt idx="281">
                  <c:v>-2.9029821268913538E-2</c:v>
                </c:pt>
                <c:pt idx="282">
                  <c:v>-2.895563413552182E-2</c:v>
                </c:pt>
                <c:pt idx="283">
                  <c:v>-2.8881447002130099E-2</c:v>
                </c:pt>
                <c:pt idx="284">
                  <c:v>-2.8807259868738382E-2</c:v>
                </c:pt>
                <c:pt idx="285">
                  <c:v>-2.8960345462619361E-2</c:v>
                </c:pt>
                <c:pt idx="286">
                  <c:v>-2.851066425808137E-2</c:v>
                </c:pt>
                <c:pt idx="287">
                  <c:v>-2.8060983053543365E-2</c:v>
                </c:pt>
                <c:pt idx="288">
                  <c:v>-2.8065847303550863E-2</c:v>
                </c:pt>
                <c:pt idx="289">
                  <c:v>-2.784343882628568E-2</c:v>
                </c:pt>
                <c:pt idx="290">
                  <c:v>-2.7621030349020425E-2</c:v>
                </c:pt>
                <c:pt idx="291">
                  <c:v>-2.7171349144482434E-2</c:v>
                </c:pt>
                <c:pt idx="292">
                  <c:v>-2.6790837900418758E-2</c:v>
                </c:pt>
                <c:pt idx="293">
                  <c:v>-2.7013093454774033E-2</c:v>
                </c:pt>
                <c:pt idx="294">
                  <c:v>-2.7610843080275643E-2</c:v>
                </c:pt>
                <c:pt idx="295">
                  <c:v>-2.8129541322378038E-2</c:v>
                </c:pt>
                <c:pt idx="296">
                  <c:v>-2.880634233127867E-2</c:v>
                </c:pt>
                <c:pt idx="297">
                  <c:v>-2.8880376541760479E-2</c:v>
                </c:pt>
                <c:pt idx="298">
                  <c:v>-2.8124371226550503E-2</c:v>
                </c:pt>
                <c:pt idx="299">
                  <c:v>-2.850472954770427E-2</c:v>
                </c:pt>
                <c:pt idx="300">
                  <c:v>-2.888508786885793E-2</c:v>
                </c:pt>
                <c:pt idx="301">
                  <c:v>-2.9107343423213267E-2</c:v>
                </c:pt>
                <c:pt idx="302">
                  <c:v>-2.9784144432114117E-2</c:v>
                </c:pt>
                <c:pt idx="303">
                  <c:v>-3.0233672713741649E-2</c:v>
                </c:pt>
                <c:pt idx="304">
                  <c:v>-3.0376876884698034E-2</c:v>
                </c:pt>
                <c:pt idx="305">
                  <c:v>-2.9917314257235688E-2</c:v>
                </c:pt>
                <c:pt idx="306">
                  <c:v>-3.006051842819164E-2</c:v>
                </c:pt>
                <c:pt idx="307">
                  <c:v>-3.0510046709820545E-2</c:v>
                </c:pt>
                <c:pt idx="308">
                  <c:v>-3.0584080920302265E-2</c:v>
                </c:pt>
                <c:pt idx="309">
                  <c:v>-3.0737166514183571E-2</c:v>
                </c:pt>
                <c:pt idx="310">
                  <c:v>-3.1413967523083591E-2</c:v>
                </c:pt>
                <c:pt idx="311">
                  <c:v>-3.2238989875856966E-2</c:v>
                </c:pt>
                <c:pt idx="312">
                  <c:v>-3.2313024086338911E-2</c:v>
                </c:pt>
                <c:pt idx="313">
                  <c:v>-3.1853461458876582E-2</c:v>
                </c:pt>
                <c:pt idx="314">
                  <c:v>-3.1087574720742642E-2</c:v>
                </c:pt>
                <c:pt idx="315">
                  <c:v>-3.0707063476678269E-2</c:v>
                </c:pt>
                <c:pt idx="316">
                  <c:v>-3.0781097687159989E-2</c:v>
                </c:pt>
                <c:pt idx="317">
                  <c:v>-3.0855131897641934E-2</c:v>
                </c:pt>
                <c:pt idx="318">
                  <c:v>-3.1304660179269479E-2</c:v>
                </c:pt>
                <c:pt idx="319">
                  <c:v>-3.2277903875916204E-2</c:v>
                </c:pt>
                <c:pt idx="320">
                  <c:v>-3.2875653501418911E-2</c:v>
                </c:pt>
                <c:pt idx="321">
                  <c:v>-3.2870636328501512E-2</c:v>
                </c:pt>
                <c:pt idx="322">
                  <c:v>-3.271739781171077E-2</c:v>
                </c:pt>
                <c:pt idx="323">
                  <c:v>-3.3018704749465888E-2</c:v>
                </c:pt>
                <c:pt idx="324">
                  <c:v>-3.3774557141764978E-2</c:v>
                </c:pt>
                <c:pt idx="325">
                  <c:v>-3.4303136806793241E-2</c:v>
                </c:pt>
                <c:pt idx="326">
                  <c:v>-3.4070846906603371E-2</c:v>
                </c:pt>
                <c:pt idx="327">
                  <c:v>-3.3532232895741906E-2</c:v>
                </c:pt>
                <c:pt idx="328">
                  <c:v>-3.3527215722824494E-2</c:v>
                </c:pt>
                <c:pt idx="329">
                  <c:v>-3.2998483134887915E-2</c:v>
                </c:pt>
                <c:pt idx="330">
                  <c:v>-3.2242477819678865E-2</c:v>
                </c:pt>
                <c:pt idx="331">
                  <c:v>-3.2612954717908413E-2</c:v>
                </c:pt>
                <c:pt idx="332">
                  <c:v>-3.2756158888864358E-2</c:v>
                </c:pt>
                <c:pt idx="333">
                  <c:v>-3.2602920372073144E-2</c:v>
                </c:pt>
                <c:pt idx="334">
                  <c:v>-3.2301460511409037E-2</c:v>
                </c:pt>
                <c:pt idx="335">
                  <c:v>-3.1545455196199987E-2</c:v>
                </c:pt>
                <c:pt idx="336">
                  <c:v>-3.1164943952135614E-2</c:v>
                </c:pt>
                <c:pt idx="337">
                  <c:v>-3.1090756818743983E-2</c:v>
                </c:pt>
                <c:pt idx="338">
                  <c:v>-3.093751830195323E-2</c:v>
                </c:pt>
                <c:pt idx="339">
                  <c:v>-3.0398904291090136E-2</c:v>
                </c:pt>
                <c:pt idx="340">
                  <c:v>-2.9633017552956248E-2</c:v>
                </c:pt>
                <c:pt idx="341">
                  <c:v>-2.9321676269366312E-2</c:v>
                </c:pt>
                <c:pt idx="342">
                  <c:v>-2.9168437752575559E-2</c:v>
                </c:pt>
                <c:pt idx="343">
                  <c:v>-2.8560653781239859E-2</c:v>
                </c:pt>
                <c:pt idx="344">
                  <c:v>-2.8328363881049284E-2</c:v>
                </c:pt>
                <c:pt idx="345">
                  <c:v>-2.8777892162676833E-2</c:v>
                </c:pt>
                <c:pt idx="346">
                  <c:v>-2.9306471827703504E-2</c:v>
                </c:pt>
                <c:pt idx="347">
                  <c:v>-2.915323331091229E-2</c:v>
                </c:pt>
                <c:pt idx="348">
                  <c:v>-2.8920943410722433E-2</c:v>
                </c:pt>
                <c:pt idx="349">
                  <c:v>-2.891592623780502E-2</c:v>
                </c:pt>
                <c:pt idx="350">
                  <c:v>-2.8989960448286743E-2</c:v>
                </c:pt>
                <c:pt idx="351">
                  <c:v>-2.9222097425566709E-2</c:v>
                </c:pt>
                <c:pt idx="352">
                  <c:v>-2.8466092110355376E-2</c:v>
                </c:pt>
                <c:pt idx="353">
                  <c:v>-2.7255541340601378E-2</c:v>
                </c:pt>
                <c:pt idx="354">
                  <c:v>-2.7102302823810626E-2</c:v>
                </c:pt>
                <c:pt idx="355">
                  <c:v>-2.6949064307019412E-2</c:v>
                </c:pt>
                <c:pt idx="356">
                  <c:v>-2.611400760841124E-2</c:v>
                </c:pt>
                <c:pt idx="357">
                  <c:v>-2.5950887668695608E-2</c:v>
                </c:pt>
                <c:pt idx="358">
                  <c:v>-2.5718597768505033E-2</c:v>
                </c:pt>
                <c:pt idx="359">
                  <c:v>-2.4587098382150157E-2</c:v>
                </c:pt>
                <c:pt idx="360">
                  <c:v>-2.4285638521485142E-2</c:v>
                </c:pt>
                <c:pt idx="361">
                  <c:v>-2.3835957316947716E-2</c:v>
                </c:pt>
                <c:pt idx="362">
                  <c:v>-2.270445793059284E-2</c:v>
                </c:pt>
                <c:pt idx="363">
                  <c:v>-2.1790349848582784E-2</c:v>
                </c:pt>
                <c:pt idx="364">
                  <c:v>-2.0955293149974612E-2</c:v>
                </c:pt>
                <c:pt idx="365">
                  <c:v>-2.0950275977057214E-2</c:v>
                </c:pt>
                <c:pt idx="366">
                  <c:v>-2.1617195563034361E-2</c:v>
                </c:pt>
                <c:pt idx="367">
                  <c:v>-2.2135893805136104E-2</c:v>
                </c:pt>
                <c:pt idx="368">
                  <c:v>-2.2209928015618049E-2</c:v>
                </c:pt>
                <c:pt idx="369">
                  <c:v>-2.2511234953372244E-2</c:v>
                </c:pt>
                <c:pt idx="370">
                  <c:v>-2.3188035962272265E-2</c:v>
                </c:pt>
                <c:pt idx="371">
                  <c:v>-2.295574606208169E-2</c:v>
                </c:pt>
                <c:pt idx="372">
                  <c:v>-2.2496183434619343E-2</c:v>
                </c:pt>
                <c:pt idx="373">
                  <c:v>-2.1888399463283643E-2</c:v>
                </c:pt>
                <c:pt idx="374">
                  <c:v>-2.1359666875345469E-2</c:v>
                </c:pt>
                <c:pt idx="375">
                  <c:v>-2.0979155631282272E-2</c:v>
                </c:pt>
                <c:pt idx="376">
                  <c:v>-2.0746865731091697E-2</c:v>
                </c:pt>
                <c:pt idx="377">
                  <c:v>-2.0969121285446771E-2</c:v>
                </c:pt>
                <c:pt idx="378">
                  <c:v>-2.0588610041383546E-2</c:v>
                </c:pt>
                <c:pt idx="379">
                  <c:v>-1.9753553342772852E-2</c:v>
                </c:pt>
                <c:pt idx="380">
                  <c:v>-1.9293990715310506E-2</c:v>
                </c:pt>
                <c:pt idx="381">
                  <c:v>-1.8765258127373927E-2</c:v>
                </c:pt>
                <c:pt idx="382">
                  <c:v>-1.8315576922835114E-2</c:v>
                </c:pt>
                <c:pt idx="383">
                  <c:v>-1.8695935243988403E-2</c:v>
                </c:pt>
                <c:pt idx="384">
                  <c:v>-1.862174811059655E-2</c:v>
                </c:pt>
                <c:pt idx="385">
                  <c:v>-1.7411197340842552E-2</c:v>
                </c:pt>
                <c:pt idx="386">
                  <c:v>-1.672436198610773E-2</c:v>
                </c:pt>
                <c:pt idx="387">
                  <c:v>-1.6195629398169556E-2</c:v>
                </c:pt>
                <c:pt idx="388">
                  <c:v>-1.5745948193632099E-2</c:v>
                </c:pt>
                <c:pt idx="389">
                  <c:v>-1.6195476475259648E-2</c:v>
                </c:pt>
                <c:pt idx="390">
                  <c:v>-1.6872277484161712E-2</c:v>
                </c:pt>
                <c:pt idx="391">
                  <c:v>-1.7321805765789226E-2</c:v>
                </c:pt>
                <c:pt idx="392">
                  <c:v>-1.6862243138325492E-2</c:v>
                </c:pt>
                <c:pt idx="393">
                  <c:v>-1.6402680510863146E-2</c:v>
                </c:pt>
                <c:pt idx="394">
                  <c:v>-1.6249441994072394E-2</c:v>
                </c:pt>
                <c:pt idx="395">
                  <c:v>-1.6550748931827501E-2</c:v>
                </c:pt>
                <c:pt idx="396">
                  <c:v>-1.71484985573284E-2</c:v>
                </c:pt>
                <c:pt idx="397">
                  <c:v>-1.7667196799430143E-2</c:v>
                </c:pt>
                <c:pt idx="398">
                  <c:v>-1.788945235378589E-2</c:v>
                </c:pt>
                <c:pt idx="399">
                  <c:v>-1.7736213836995137E-2</c:v>
                </c:pt>
                <c:pt idx="400">
                  <c:v>-1.7503923936804562E-2</c:v>
                </c:pt>
                <c:pt idx="401">
                  <c:v>-1.7429736803412938E-2</c:v>
                </c:pt>
                <c:pt idx="402">
                  <c:v>-1.7582822397293783E-2</c:v>
                </c:pt>
                <c:pt idx="403">
                  <c:v>-1.7123259769830049E-2</c:v>
                </c:pt>
                <c:pt idx="404">
                  <c:v>-1.6357373031696109E-2</c:v>
                </c:pt>
                <c:pt idx="405">
                  <c:v>-1.6273304475379589E-2</c:v>
                </c:pt>
                <c:pt idx="406">
                  <c:v>-1.6268287302462176E-2</c:v>
                </c:pt>
                <c:pt idx="407">
                  <c:v>-1.6411491473418128E-2</c:v>
                </c:pt>
                <c:pt idx="408">
                  <c:v>-1.7236513826193994E-2</c:v>
                </c:pt>
                <c:pt idx="409">
                  <c:v>-1.814058756236649E-2</c:v>
                </c:pt>
                <c:pt idx="410">
                  <c:v>-1.9192882642412264E-2</c:v>
                </c:pt>
                <c:pt idx="411">
                  <c:v>-1.9869683651314328E-2</c:v>
                </c:pt>
                <c:pt idx="412">
                  <c:v>-2.0091939205669401E-2</c:v>
                </c:pt>
                <c:pt idx="413">
                  <c:v>-2.0314194760024475E-2</c:v>
                </c:pt>
                <c:pt idx="414">
                  <c:v>-1.9933683515960102E-2</c:v>
                </c:pt>
                <c:pt idx="415">
                  <c:v>-1.9325899544624402E-2</c:v>
                </c:pt>
                <c:pt idx="416">
                  <c:v>-1.9093609644434528E-2</c:v>
                </c:pt>
                <c:pt idx="417">
                  <c:v>-1.8179501562424472E-2</c:v>
                </c:pt>
                <c:pt idx="418">
                  <c:v>-1.6968950792670561E-2</c:v>
                </c:pt>
                <c:pt idx="419">
                  <c:v>-1.6667490932005546E-2</c:v>
                </c:pt>
                <c:pt idx="420">
                  <c:v>-1.7344291940905567E-2</c:v>
                </c:pt>
                <c:pt idx="421">
                  <c:v>-1.7942041566406466E-2</c:v>
                </c:pt>
                <c:pt idx="422">
                  <c:v>-1.763070028281653E-2</c:v>
                </c:pt>
                <c:pt idx="423">
                  <c:v>-1.702291631148083E-2</c:v>
                </c:pt>
                <c:pt idx="424">
                  <c:v>-1.6642405067417605E-2</c:v>
                </c:pt>
                <c:pt idx="425">
                  <c:v>-1.6331063783827669E-2</c:v>
                </c:pt>
                <c:pt idx="426">
                  <c:v>-1.5565177045693783E-2</c:v>
                </c:pt>
                <c:pt idx="427">
                  <c:v>-1.5560159872776369E-2</c:v>
                </c:pt>
                <c:pt idx="428">
                  <c:v>-1.6385182225549744E-2</c:v>
                </c:pt>
                <c:pt idx="429">
                  <c:v>-1.6676607740379049E-2</c:v>
                </c:pt>
                <c:pt idx="430">
                  <c:v>-1.6217045112915315E-2</c:v>
                </c:pt>
                <c:pt idx="431">
                  <c:v>-1.5381988414307143E-2</c:v>
                </c:pt>
                <c:pt idx="432">
                  <c:v>-1.5900686656408924E-2</c:v>
                </c:pt>
                <c:pt idx="433">
                  <c:v>-1.641938489851227E-2</c:v>
                </c:pt>
                <c:pt idx="434">
                  <c:v>-1.5732549543777501E-2</c:v>
                </c:pt>
                <c:pt idx="435">
                  <c:v>-1.4749271501293007E-2</c:v>
                </c:pt>
                <c:pt idx="436">
                  <c:v>-1.399326618608401E-2</c:v>
                </c:pt>
                <c:pt idx="437">
                  <c:v>-1.4136470357039964E-2</c:v>
                </c:pt>
                <c:pt idx="438">
                  <c:v>-1.4437777294795069E-2</c:v>
                </c:pt>
                <c:pt idx="439">
                  <c:v>-1.4669914272075034E-2</c:v>
                </c:pt>
                <c:pt idx="440">
                  <c:v>-1.4902051249354998E-2</c:v>
                </c:pt>
                <c:pt idx="441">
                  <c:v>-1.4827864115963143E-2</c:v>
                </c:pt>
                <c:pt idx="442">
                  <c:v>-1.5425613741464044E-2</c:v>
                </c:pt>
                <c:pt idx="443">
                  <c:v>-1.594431198356739E-2</c:v>
                </c:pt>
                <c:pt idx="444">
                  <c:v>-1.5257476628832619E-2</c:v>
                </c:pt>
                <c:pt idx="445">
                  <c:v>-1.5025186728642746E-2</c:v>
                </c:pt>
                <c:pt idx="446">
                  <c:v>-1.4644675484578372E-2</c:v>
                </c:pt>
                <c:pt idx="447">
                  <c:v>-1.3513176098223494E-2</c:v>
                </c:pt>
                <c:pt idx="448">
                  <c:v>-1.2905392126887795E-2</c:v>
                </c:pt>
                <c:pt idx="449">
                  <c:v>-1.2979426337369742E-2</c:v>
                </c:pt>
                <c:pt idx="450">
                  <c:v>-1.3359784658523059E-2</c:v>
                </c:pt>
                <c:pt idx="451">
                  <c:v>-1.3740142979677525E-2</c:v>
                </c:pt>
                <c:pt idx="452">
                  <c:v>-1.3517734502412542E-2</c:v>
                </c:pt>
                <c:pt idx="453">
                  <c:v>-1.2989001914476002E-2</c:v>
                </c:pt>
                <c:pt idx="454">
                  <c:v>-1.2756712014285427E-2</c:v>
                </c:pt>
                <c:pt idx="455">
                  <c:v>-1.1773433971803903E-2</c:v>
                </c:pt>
                <c:pt idx="456">
                  <c:v>-1.0266440514303199E-2</c:v>
                </c:pt>
                <c:pt idx="457">
                  <c:v>-1.0261423341385785E-2</c:v>
                </c:pt>
                <c:pt idx="458">
                  <c:v>-1.0177354785069264E-2</c:v>
                </c:pt>
                <c:pt idx="459">
                  <c:v>-9.2632467030592108E-3</c:v>
                </c:pt>
                <c:pt idx="460">
                  <c:v>-9.2582295301418122E-3</c:v>
                </c:pt>
                <c:pt idx="461">
                  <c:v>-9.6385878512951027E-3</c:v>
                </c:pt>
                <c:pt idx="462">
                  <c:v>-9.6434521013026089E-3</c:v>
                </c:pt>
                <c:pt idx="463">
                  <c:v>-9.569264967910978E-3</c:v>
                </c:pt>
                <c:pt idx="464">
                  <c:v>-1.032511736021012E-2</c:v>
                </c:pt>
                <c:pt idx="465">
                  <c:v>-1.1308242479784706E-2</c:v>
                </c:pt>
                <c:pt idx="466">
                  <c:v>-1.1530498034139781E-2</c:v>
                </c:pt>
                <c:pt idx="467">
                  <c:v>-1.1673702205096167E-2</c:v>
                </c:pt>
                <c:pt idx="468">
                  <c:v>-1.1362360921507173E-2</c:v>
                </c:pt>
                <c:pt idx="469">
                  <c:v>-1.0981849677443976E-2</c:v>
                </c:pt>
                <c:pt idx="470">
                  <c:v>-1.1362207998598443E-2</c:v>
                </c:pt>
                <c:pt idx="471">
                  <c:v>-1.1890787663625111E-2</c:v>
                </c:pt>
                <c:pt idx="472">
                  <c:v>-1.2113043217980186E-2</c:v>
                </c:pt>
                <c:pt idx="473">
                  <c:v>-1.2335298772335933E-2</c:v>
                </c:pt>
                <c:pt idx="474">
                  <c:v>-1.1806566184399393E-2</c:v>
                </c:pt>
                <c:pt idx="475">
                  <c:v>-1.0902339525316988E-2</c:v>
                </c:pt>
                <c:pt idx="476">
                  <c:v>-1.1203646463072094E-2</c:v>
                </c:pt>
                <c:pt idx="477">
                  <c:v>-1.1574123361300521E-2</c:v>
                </c:pt>
                <c:pt idx="478">
                  <c:v>-1.2171872986803226E-2</c:v>
                </c:pt>
                <c:pt idx="479">
                  <c:v>-1.2245907197284944E-2</c:v>
                </c:pt>
                <c:pt idx="480">
                  <c:v>-1.1717174609348367E-2</c:v>
                </c:pt>
                <c:pt idx="481">
                  <c:v>-1.1415714748683354E-2</c:v>
                </c:pt>
                <c:pt idx="482">
                  <c:v>-1.0886982160746777E-2</c:v>
                </c:pt>
                <c:pt idx="483">
                  <c:v>-1.0654692260556905E-2</c:v>
                </c:pt>
                <c:pt idx="484">
                  <c:v>-1.110422054218581E-2</c:v>
                </c:pt>
                <c:pt idx="485">
                  <c:v>-1.0950982025395057E-2</c:v>
                </c:pt>
                <c:pt idx="486">
                  <c:v>-1.0422249437456883E-2</c:v>
                </c:pt>
                <c:pt idx="487">
                  <c:v>-1.0802607758610173E-2</c:v>
                </c:pt>
                <c:pt idx="488">
                  <c:v>-1.118296607976349E-2</c:v>
                </c:pt>
                <c:pt idx="489">
                  <c:v>-1.0881506219098476E-2</c:v>
                </c:pt>
                <c:pt idx="490">
                  <c:v>-1.0352773631161898E-2</c:v>
                </c:pt>
                <c:pt idx="491">
                  <c:v>-1.0130365153896915E-2</c:v>
                </c:pt>
                <c:pt idx="492">
                  <c:v>-1.0431672091652021E-2</c:v>
                </c:pt>
                <c:pt idx="493">
                  <c:v>-1.0881200373279569E-2</c:v>
                </c:pt>
                <c:pt idx="494">
                  <c:v>-1.1558001382181635E-2</c:v>
                </c:pt>
                <c:pt idx="495">
                  <c:v>-1.1701205553137589E-2</c:v>
                </c:pt>
                <c:pt idx="496">
                  <c:v>-1.0935318815003703E-2</c:v>
                </c:pt>
                <c:pt idx="497">
                  <c:v>-1.0169432076867449E-2</c:v>
                </c:pt>
                <c:pt idx="498">
                  <c:v>-1.0391687631222524E-2</c:v>
                </c:pt>
                <c:pt idx="499">
                  <c:v>-1.1147540023521666E-2</c:v>
                </c:pt>
                <c:pt idx="500">
                  <c:v>-1.0618807435583492E-2</c:v>
                </c:pt>
                <c:pt idx="501">
                  <c:v>-1.0544620302191861E-2</c:v>
                </c:pt>
                <c:pt idx="502">
                  <c:v>-1.0924978623346326E-2</c:v>
                </c:pt>
                <c:pt idx="503">
                  <c:v>-1.1305336944499643E-2</c:v>
                </c:pt>
                <c:pt idx="504">
                  <c:v>-1.1606643882253817E-2</c:v>
                </c:pt>
                <c:pt idx="505">
                  <c:v>-1.1828899436609563E-2</c:v>
                </c:pt>
                <c:pt idx="506">
                  <c:v>-1.213020637436376E-2</c:v>
                </c:pt>
                <c:pt idx="507">
                  <c:v>-1.1907797897098777E-2</c:v>
                </c:pt>
                <c:pt idx="508">
                  <c:v>-1.2130053451454523E-2</c:v>
                </c:pt>
                <c:pt idx="509">
                  <c:v>-1.2273257622410477E-2</c:v>
                </c:pt>
                <c:pt idx="510">
                  <c:v>-1.1744525034472302E-2</c:v>
                </c:pt>
                <c:pt idx="511">
                  <c:v>-1.0533974264718303E-2</c:v>
                </c:pt>
                <c:pt idx="512">
                  <c:v>-9.6989175661102503E-3</c:v>
                </c:pt>
                <c:pt idx="513">
                  <c:v>-9.2393549386465164E-3</c:v>
                </c:pt>
                <c:pt idx="514">
                  <c:v>-7.7224800582209232E-3</c:v>
                </c:pt>
                <c:pt idx="515">
                  <c:v>-6.5909806718660461E-3</c:v>
                </c:pt>
                <c:pt idx="516">
                  <c:v>-6.5167935384741913E-3</c:v>
                </c:pt>
                <c:pt idx="517">
                  <c:v>-6.7390490928292655E-3</c:v>
                </c:pt>
                <c:pt idx="518">
                  <c:v>-6.8130833033112114E-3</c:v>
                </c:pt>
                <c:pt idx="519">
                  <c:v>-6.8871175137929334E-3</c:v>
                </c:pt>
                <c:pt idx="520">
                  <c:v>-6.7338789970021818E-3</c:v>
                </c:pt>
                <c:pt idx="521">
                  <c:v>-6.659691863610327E-3</c:v>
                </c:pt>
                <c:pt idx="522">
                  <c:v>-7.3364928725103001E-3</c:v>
                </c:pt>
                <c:pt idx="523">
                  <c:v>-7.4796970434662536E-3</c:v>
                </c:pt>
                <c:pt idx="524">
                  <c:v>-7.6229012144226399E-3</c:v>
                </c:pt>
                <c:pt idx="525">
                  <c:v>-8.2997022233226615E-3</c:v>
                </c:pt>
                <c:pt idx="526">
                  <c:v>-8.6800605444759781E-3</c:v>
                </c:pt>
                <c:pt idx="527">
                  <c:v>-9.0604188656304447E-3</c:v>
                </c:pt>
                <c:pt idx="528">
                  <c:v>-8.6799076215672202E-3</c:v>
                </c:pt>
                <c:pt idx="529">
                  <c:v>-7.1630327411370456E-3</c:v>
                </c:pt>
                <c:pt idx="530">
                  <c:v>-5.3497151729648782E-3</c:v>
                </c:pt>
                <c:pt idx="531">
                  <c:v>-4.5245398972815964E-3</c:v>
                </c:pt>
                <c:pt idx="532">
                  <c:v>-4.7566768745622625E-3</c:v>
                </c:pt>
                <c:pt idx="533">
                  <c:v>-4.8307110850439846E-3</c:v>
                </c:pt>
                <c:pt idx="534">
                  <c:v>-5.0529666393990588E-3</c:v>
                </c:pt>
                <c:pt idx="535">
                  <c:v>-4.7515067787340442E-3</c:v>
                </c:pt>
                <c:pt idx="536">
                  <c:v>-4.0745528469241146E-3</c:v>
                </c:pt>
                <c:pt idx="537">
                  <c:v>-4.0003657135322598E-3</c:v>
                </c:pt>
                <c:pt idx="538">
                  <c:v>-4.0743999240139819E-3</c:v>
                </c:pt>
                <c:pt idx="539">
                  <c:v>-3.7729400633498998E-3</c:v>
                </c:pt>
                <c:pt idx="540">
                  <c:v>-3.6987529299580455E-3</c:v>
                </c:pt>
                <c:pt idx="541">
                  <c:v>-3.9210084843131201E-3</c:v>
                </c:pt>
                <c:pt idx="542">
                  <c:v>-3.4614458568507736E-3</c:v>
                </c:pt>
                <c:pt idx="543">
                  <c:v>-3.4564286839333593E-3</c:v>
                </c:pt>
                <c:pt idx="544">
                  <c:v>-3.2241387837434864E-3</c:v>
                </c:pt>
                <c:pt idx="545">
                  <c:v>-2.6954061958053121E-3</c:v>
                </c:pt>
                <c:pt idx="546">
                  <c:v>-2.3939463351412083E-3</c:v>
                </c:pt>
                <c:pt idx="547">
                  <c:v>-1.7071109804064374E-3</c:v>
                </c:pt>
                <c:pt idx="548">
                  <c:v>-1.7020938074890231E-3</c:v>
                </c:pt>
                <c:pt idx="549">
                  <c:v>-1.697076634571624E-3</c:v>
                </c:pt>
                <c:pt idx="550">
                  <c:v>-1.3165653905084262E-3</c:v>
                </c:pt>
                <c:pt idx="551">
                  <c:v>-1.2423782571165719E-3</c:v>
                </c:pt>
                <c:pt idx="552">
                  <c:v>-1.1681911237249416E-3</c:v>
                </c:pt>
                <c:pt idx="553">
                  <c:v>-1.0149526069337272E-3</c:v>
                </c:pt>
                <c:pt idx="554">
                  <c:v>-8.6171409014297552E-4</c:v>
                </c:pt>
                <c:pt idx="555">
                  <c:v>-4.8120284607977766E-4</c:v>
                </c:pt>
                <c:pt idx="556">
                  <c:v>-6.244070170361635E-4</c:v>
                </c:pt>
                <c:pt idx="557">
                  <c:v>-9.9488391526459047E-4</c:v>
                </c:pt>
                <c:pt idx="558">
                  <c:v>-5.353212878022439E-4</c:v>
                </c:pt>
                <c:pt idx="559">
                  <c:v>-1.5481004373786946E-4</c:v>
                </c:pt>
                <c:pt idx="560">
                  <c:v>-8.0622910346239175E-5</c:v>
                </c:pt>
                <c:pt idx="561">
                  <c:v>1.4178556691941534E-4</c:v>
                </c:pt>
                <c:pt idx="562">
                  <c:v>5.2229681098264064E-4</c:v>
                </c:pt>
                <c:pt idx="563">
                  <c:v>1.2881835491165819E-3</c:v>
                </c:pt>
                <c:pt idx="564">
                  <c:v>1.6686947931809561E-3</c:v>
                </c:pt>
                <c:pt idx="565">
                  <c:v>2.1183759977183797E-3</c:v>
                </c:pt>
                <c:pt idx="566">
                  <c:v>3.1807054235990259E-3</c:v>
                </c:pt>
                <c:pt idx="567">
                  <c:v>3.7884893949365604E-3</c:v>
                </c:pt>
                <c:pt idx="568">
                  <c:v>3.7836251449290693E-3</c:v>
                </c:pt>
                <c:pt idx="569">
                  <c:v>2.948721369228283E-3</c:v>
                </c:pt>
                <c:pt idx="570">
                  <c:v>2.1928689769291397E-3</c:v>
                </c:pt>
                <c:pt idx="571">
                  <c:v>2.346107493719891E-3</c:v>
                </c:pt>
                <c:pt idx="572">
                  <c:v>3.3293855362043854E-3</c:v>
                </c:pt>
                <c:pt idx="573">
                  <c:v>3.8581181241409252E-3</c:v>
                </c:pt>
                <c:pt idx="574">
                  <c:v>4.0113566409316773E-3</c:v>
                </c:pt>
                <c:pt idx="575">
                  <c:v>4.3128165015966918E-3</c:v>
                </c:pt>
                <c:pt idx="576">
                  <c:v>4.4660550183874435E-3</c:v>
                </c:pt>
                <c:pt idx="577">
                  <c:v>5.2319417565236982E-3</c:v>
                </c:pt>
                <c:pt idx="578">
                  <c:v>5.6915043839860444E-3</c:v>
                </c:pt>
                <c:pt idx="579">
                  <c:v>5.2419761023584956E-3</c:v>
                </c:pt>
                <c:pt idx="580">
                  <c:v>4.9406691646033899E-3</c:v>
                </c:pt>
                <c:pt idx="581">
                  <c:v>4.5603108434500734E-3</c:v>
                </c:pt>
                <c:pt idx="582">
                  <c:v>3.8044584511509848E-3</c:v>
                </c:pt>
                <c:pt idx="583">
                  <c:v>3.5822028967952392E-3</c:v>
                </c:pt>
                <c:pt idx="584">
                  <c:v>3.211725998566812E-3</c:v>
                </c:pt>
                <c:pt idx="585">
                  <c:v>2.9894704442110661E-3</c:v>
                </c:pt>
                <c:pt idx="586">
                  <c:v>3.1427089610018173E-3</c:v>
                </c:pt>
                <c:pt idx="587">
                  <c:v>2.5449593355009598E-3</c:v>
                </c:pt>
                <c:pt idx="588">
                  <c:v>1.492664255451934E-3</c:v>
                </c:pt>
                <c:pt idx="589">
                  <c:v>1.1123059342986171E-3</c:v>
                </c:pt>
                <c:pt idx="590">
                  <c:v>1.1864930676902419E-3</c:v>
                </c:pt>
                <c:pt idx="591">
                  <c:v>9.6423751333449617E-4</c:v>
                </c:pt>
                <c:pt idx="592">
                  <c:v>5.9376061510606941E-4</c:v>
                </c:pt>
                <c:pt idx="593">
                  <c:v>5.1972640462434746E-4</c:v>
                </c:pt>
                <c:pt idx="594">
                  <c:v>2.9747085026860171E-4</c:v>
                </c:pt>
                <c:pt idx="595">
                  <c:v>-3.6944873570653018E-4</c:v>
                </c:pt>
                <c:pt idx="596">
                  <c:v>-7.3992563393607616E-4</c:v>
                </c:pt>
                <c:pt idx="597">
                  <c:v>-1.1894539155636245E-3</c:v>
                </c:pt>
                <c:pt idx="598">
                  <c:v>-1.4907608533177986E-3</c:v>
                </c:pt>
                <c:pt idx="599">
                  <c:v>-1.4956251033253045E-3</c:v>
                </c:pt>
                <c:pt idx="600">
                  <c:v>-1.1941652426612007E-3</c:v>
                </c:pt>
                <c:pt idx="601">
                  <c:v>-4.3815992745214929E-4</c:v>
                </c:pt>
                <c:pt idx="602">
                  <c:v>-3.6397279406029495E-4</c:v>
                </c:pt>
                <c:pt idx="603">
                  <c:v>-8.9255245908696442E-4</c:v>
                </c:pt>
                <c:pt idx="604">
                  <c:v>-8.1836532569511014E-4</c:v>
                </c:pt>
                <c:pt idx="605">
                  <c:v>-4.378540816318849E-4</c:v>
                </c:pt>
                <c:pt idx="606">
                  <c:v>-2.8461556484113328E-4</c:v>
                </c:pt>
                <c:pt idx="607">
                  <c:v>-5.8592250259621747E-4</c:v>
                </c:pt>
                <c:pt idx="608">
                  <c:v>-5.018539462796972E-4</c:v>
                </c:pt>
                <c:pt idx="609">
                  <c:v>1.8498140845507334E-4</c:v>
                </c:pt>
                <c:pt idx="610">
                  <c:v>7.927653797926077E-4</c:v>
                </c:pt>
                <c:pt idx="611">
                  <c:v>1.0250552799824974E-3</c:v>
                </c:pt>
                <c:pt idx="612">
                  <c:v>7.2374834222739158E-4</c:v>
                </c:pt>
                <c:pt idx="613">
                  <c:v>1.3216508906381571E-3</c:v>
                </c:pt>
                <c:pt idx="614">
                  <c:v>2.6013716208664788E-3</c:v>
                </c:pt>
                <c:pt idx="615">
                  <c:v>3.4364283194771731E-3</c:v>
                </c:pt>
                <c:pt idx="616">
                  <c:v>3.4414454923945717E-3</c:v>
                </c:pt>
                <c:pt idx="617">
                  <c:v>3.5946840091853234E-3</c:v>
                </c:pt>
                <c:pt idx="618">
                  <c:v>4.4297407077960177E-3</c:v>
                </c:pt>
                <c:pt idx="619">
                  <c:v>5.2647974064041307E-3</c:v>
                </c:pt>
                <c:pt idx="620">
                  <c:v>6.2480754488886256E-3</c:v>
                </c:pt>
                <c:pt idx="621">
                  <c:v>6.4803653490785153E-3</c:v>
                </c:pt>
                <c:pt idx="622">
                  <c:v>6.1889398342492305E-3</c:v>
                </c:pt>
                <c:pt idx="623">
                  <c:v>6.0457356632928451E-3</c:v>
                </c:pt>
                <c:pt idx="624">
                  <c:v>5.5270374211910285E-3</c:v>
                </c:pt>
                <c:pt idx="625">
                  <c:v>4.3265209972720006E-3</c:v>
                </c:pt>
                <c:pt idx="626">
                  <c:v>3.7287713717692947E-3</c:v>
                </c:pt>
                <c:pt idx="627">
                  <c:v>3.6646185842124581E-3</c:v>
                </c:pt>
                <c:pt idx="628">
                  <c:v>3.2150903025835518E-3</c:v>
                </c:pt>
                <c:pt idx="629">
                  <c:v>2.9137833648293777E-3</c:v>
                </c:pt>
                <c:pt idx="630">
                  <c:v>2.6124764270751603E-3</c:v>
                </c:pt>
                <c:pt idx="631">
                  <c:v>2.0838967620468943E-3</c:v>
                </c:pt>
                <c:pt idx="632">
                  <c:v>1.2588744092735791E-3</c:v>
                </c:pt>
                <c:pt idx="633">
                  <c:v>3.5480067310108372E-4</c:v>
                </c:pt>
                <c:pt idx="634">
                  <c:v>-1.7377899192718208E-4</c:v>
                </c:pt>
                <c:pt idx="635">
                  <c:v>-5.4425589015558249E-4</c:v>
                </c:pt>
                <c:pt idx="636">
                  <c:v>-1.2111754761327284E-3</c:v>
                </c:pt>
                <c:pt idx="637">
                  <c:v>-1.4334310304878189E-3</c:v>
                </c:pt>
                <c:pt idx="638">
                  <c:v>-1.1319711698237367E-3</c:v>
                </c:pt>
                <c:pt idx="639">
                  <c:v>-7.5145992575936251E-4</c:v>
                </c:pt>
                <c:pt idx="640">
                  <c:v>-8.9466409671532627E-4</c:v>
                </c:pt>
                <c:pt idx="641">
                  <c:v>-1.9469591767610228E-3</c:v>
                </c:pt>
                <c:pt idx="642">
                  <c:v>-2.7028115690624485E-3</c:v>
                </c:pt>
                <c:pt idx="643">
                  <c:v>-2.243248941600069E-3</c:v>
                </c:pt>
                <c:pt idx="644">
                  <c:v>-1.7046349307369747E-3</c:v>
                </c:pt>
                <c:pt idx="645">
                  <c:v>-1.0968509594013196E-3</c:v>
                </c:pt>
                <c:pt idx="646">
                  <c:v>-9.436124426105793E-4</c:v>
                </c:pt>
                <c:pt idx="647">
                  <c:v>-1.0176466530925304E-3</c:v>
                </c:pt>
                <c:pt idx="648">
                  <c:v>-1.3189535908467262E-3</c:v>
                </c:pt>
                <c:pt idx="649">
                  <c:v>-1.76848187247421E-3</c:v>
                </c:pt>
                <c:pt idx="650">
                  <c:v>-2.0697888102293159E-3</c:v>
                </c:pt>
                <c:pt idx="651">
                  <c:v>-2.371095747983555E-3</c:v>
                </c:pt>
                <c:pt idx="652">
                  <c:v>-2.2969086145919358E-3</c:v>
                </c:pt>
                <c:pt idx="653">
                  <c:v>-2.5290455918726019E-3</c:v>
                </c:pt>
                <c:pt idx="654">
                  <c:v>-3.0576252568992714E-3</c:v>
                </c:pt>
                <c:pt idx="655">
                  <c:v>-3.4281021551288175E-3</c:v>
                </c:pt>
                <c:pt idx="656">
                  <c:v>-3.9468003972305968E-3</c:v>
                </c:pt>
                <c:pt idx="657">
                  <c:v>-4.6236014061306185E-3</c:v>
                </c:pt>
                <c:pt idx="658">
                  <c:v>-4.8557383834112846E-3</c:v>
                </c:pt>
                <c:pt idx="659">
                  <c:v>-4.9297725938930066E-3</c:v>
                </c:pt>
                <c:pt idx="660">
                  <c:v>-4.924755420975608E-3</c:v>
                </c:pt>
                <c:pt idx="661">
                  <c:v>-4.771516904184394E-3</c:v>
                </c:pt>
                <c:pt idx="662">
                  <c:v>-4.0846815494495741E-3</c:v>
                </c:pt>
                <c:pt idx="663">
                  <c:v>-3.9215616097334396E-3</c:v>
                </c:pt>
                <c:pt idx="664">
                  <c:v>-4.2920385079618668E-3</c:v>
                </c:pt>
                <c:pt idx="665">
                  <c:v>-4.82061817298846E-3</c:v>
                </c:pt>
                <c:pt idx="666">
                  <c:v>-5.7246919091636858E-3</c:v>
                </c:pt>
                <c:pt idx="667">
                  <c:v>-6.4706628785380464E-3</c:v>
                </c:pt>
                <c:pt idx="668">
                  <c:v>-6.9201911601655302E-3</c:v>
                </c:pt>
                <c:pt idx="669">
                  <c:v>-6.2432372283535553E-3</c:v>
                </c:pt>
                <c:pt idx="670">
                  <c:v>-5.5662832965435276E-3</c:v>
                </c:pt>
                <c:pt idx="671">
                  <c:v>-6.1739143449711532E-3</c:v>
                </c:pt>
                <c:pt idx="672">
                  <c:v>-6.3961698993261953E-3</c:v>
                </c:pt>
                <c:pt idx="673">
                  <c:v>-6.0848286157372013E-3</c:v>
                </c:pt>
                <c:pt idx="674">
                  <c:v>-6.603526857840547E-3</c:v>
                </c:pt>
                <c:pt idx="675">
                  <c:v>-7.6558219378863946E-3</c:v>
                </c:pt>
                <c:pt idx="676">
                  <c:v>-8.8662197847304853E-3</c:v>
                </c:pt>
                <c:pt idx="677">
                  <c:v>-9.2465781058849519E-3</c:v>
                </c:pt>
                <c:pt idx="678">
                  <c:v>-9.172390972493321E-3</c:v>
                </c:pt>
                <c:pt idx="679">
                  <c:v>-8.8709311118283073E-3</c:v>
                </c:pt>
                <c:pt idx="680">
                  <c:v>-7.4331076148018349E-3</c:v>
                </c:pt>
                <c:pt idx="681">
                  <c:v>-6.2917268055222315E-3</c:v>
                </c:pt>
                <c:pt idx="682">
                  <c:v>-6.513982359877977E-3</c:v>
                </c:pt>
                <c:pt idx="683">
                  <c:v>-6.8943406810312935E-3</c:v>
                </c:pt>
                <c:pt idx="684">
                  <c:v>-6.1383353658222423E-3</c:v>
                </c:pt>
                <c:pt idx="685">
                  <c:v>-5.9060454656316682E-3</c:v>
                </c:pt>
                <c:pt idx="686">
                  <c:v>-6.2765223638600954E-3</c:v>
                </c:pt>
                <c:pt idx="687">
                  <c:v>-6.1924538075433209E-3</c:v>
                </c:pt>
                <c:pt idx="688">
                  <c:v>-6.6419820891708689E-3</c:v>
                </c:pt>
                <c:pt idx="689">
                  <c:v>-6.5677949557792388E-3</c:v>
                </c:pt>
                <c:pt idx="690">
                  <c:v>-6.4936078223873841E-3</c:v>
                </c:pt>
                <c:pt idx="691">
                  <c:v>-7.1012388708131743E-3</c:v>
                </c:pt>
                <c:pt idx="692">
                  <c:v>-7.4815971919664371E-3</c:v>
                </c:pt>
                <c:pt idx="693">
                  <c:v>-7.8619555131209037E-3</c:v>
                </c:pt>
                <c:pt idx="694">
                  <c:v>-8.7660292492935301E-3</c:v>
                </c:pt>
                <c:pt idx="695">
                  <c:v>-9.0574547641237152E-3</c:v>
                </c:pt>
                <c:pt idx="696">
                  <c:v>-8.3706194093889942E-3</c:v>
                </c:pt>
                <c:pt idx="697">
                  <c:v>-8.0691595487248895E-3</c:v>
                </c:pt>
                <c:pt idx="698">
                  <c:v>-8.4495178698793545E-3</c:v>
                </c:pt>
                <c:pt idx="699">
                  <c:v>-8.7508248076335511E-3</c:v>
                </c:pt>
                <c:pt idx="700">
                  <c:v>-8.5975862908428003E-3</c:v>
                </c:pt>
                <c:pt idx="701">
                  <c:v>-8.898893228597906E-3</c:v>
                </c:pt>
                <c:pt idx="702">
                  <c:v>-9.3484215102254548E-3</c:v>
                </c:pt>
                <c:pt idx="703">
                  <c:v>-1.0094392479601961E-2</c:v>
                </c:pt>
                <c:pt idx="704">
                  <c:v>-1.0771193488501984E-2</c:v>
                </c:pt>
                <c:pt idx="705">
                  <c:v>-1.11515518096553E-2</c:v>
                </c:pt>
                <c:pt idx="706">
                  <c:v>-1.1304637403536606E-2</c:v>
                </c:pt>
                <c:pt idx="707">
                  <c:v>-1.1309501653544097E-2</c:v>
                </c:pt>
                <c:pt idx="708">
                  <c:v>-1.1383535864025808E-2</c:v>
                </c:pt>
                <c:pt idx="709">
                  <c:v>-1.1151245963835233E-2</c:v>
                </c:pt>
                <c:pt idx="710">
                  <c:v>-1.1077058830443591E-2</c:v>
                </c:pt>
                <c:pt idx="711">
                  <c:v>-1.0696547586379217E-2</c:v>
                </c:pt>
                <c:pt idx="712">
                  <c:v>-1.0316036342316046E-2</c:v>
                </c:pt>
                <c:pt idx="713">
                  <c:v>-9.787303754379393E-3</c:v>
                </c:pt>
                <c:pt idx="714">
                  <c:v>-9.9305079253357784E-3</c:v>
                </c:pt>
                <c:pt idx="715">
                  <c:v>-1.0528257550836593E-2</c:v>
                </c:pt>
                <c:pt idx="716">
                  <c:v>-1.0454070417444963E-2</c:v>
                </c:pt>
                <c:pt idx="717">
                  <c:v>-1.1209922809746389E-2</c:v>
                </c:pt>
                <c:pt idx="718">
                  <c:v>-1.1738502474773057E-2</c:v>
                </c:pt>
                <c:pt idx="719">
                  <c:v>-1.1437042614108953E-2</c:v>
                </c:pt>
                <c:pt idx="720">
                  <c:v>-1.1135582753443939E-2</c:v>
                </c:pt>
                <c:pt idx="721">
                  <c:v>-1.1357838307799014E-2</c:v>
                </c:pt>
                <c:pt idx="722">
                  <c:v>-1.142199109535604E-2</c:v>
                </c:pt>
                <c:pt idx="723">
                  <c:v>-1.1486143882912863E-2</c:v>
                </c:pt>
                <c:pt idx="724">
                  <c:v>-1.1935672164540412E-2</c:v>
                </c:pt>
                <c:pt idx="725">
                  <c:v>-1.2612473173442478E-2</c:v>
                </c:pt>
                <c:pt idx="726">
                  <c:v>-1.3733938213962557E-2</c:v>
                </c:pt>
                <c:pt idx="727">
                  <c:v>-1.4855403254482636E-2</c:v>
                </c:pt>
                <c:pt idx="728">
                  <c:v>-1.5601374223859142E-2</c:v>
                </c:pt>
                <c:pt idx="729">
                  <c:v>-1.5448135707068392E-2</c:v>
                </c:pt>
                <c:pt idx="730">
                  <c:v>-1.4010312210037576E-2</c:v>
                </c:pt>
                <c:pt idx="731">
                  <c:v>-1.2799761440283577E-2</c:v>
                </c:pt>
                <c:pt idx="732">
                  <c:v>-1.2419250196220352E-2</c:v>
                </c:pt>
                <c:pt idx="733">
                  <c:v>-1.2107908912630418E-2</c:v>
                </c:pt>
                <c:pt idx="734">
                  <c:v>-1.1648346285168072E-2</c:v>
                </c:pt>
                <c:pt idx="735">
                  <c:v>-1.111961369723157E-2</c:v>
                </c:pt>
                <c:pt idx="736">
                  <c:v>-1.0590881109293395E-2</c:v>
                </c:pt>
                <c:pt idx="737">
                  <c:v>-1.0664915319775129E-2</c:v>
                </c:pt>
                <c:pt idx="738">
                  <c:v>-1.1045273640929594E-2</c:v>
                </c:pt>
                <c:pt idx="739">
                  <c:v>-1.0971086507537975E-2</c:v>
                </c:pt>
                <c:pt idx="740">
                  <c:v>-1.0738796607348102E-2</c:v>
                </c:pt>
                <c:pt idx="741">
                  <c:v>-1.0279233979884369E-2</c:v>
                </c:pt>
                <c:pt idx="742">
                  <c:v>-9.8196713524220224E-3</c:v>
                </c:pt>
                <c:pt idx="743">
                  <c:v>-1.0269199634049571E-2</c:v>
                </c:pt>
                <c:pt idx="744">
                  <c:v>-1.0718727915678477E-2</c:v>
                </c:pt>
                <c:pt idx="745">
                  <c:v>-1.0407386632089483E-2</c:v>
                </c:pt>
                <c:pt idx="746">
                  <c:v>-1.0402369459172068E-2</c:v>
                </c:pt>
                <c:pt idx="747">
                  <c:v>-1.0930949124198737E-2</c:v>
                </c:pt>
                <c:pt idx="748">
                  <c:v>-1.1607750133098758E-2</c:v>
                </c:pt>
                <c:pt idx="749">
                  <c:v>-1.1909057070853863E-2</c:v>
                </c:pt>
                <c:pt idx="750">
                  <c:v>-1.1755818554063113E-2</c:v>
                </c:pt>
                <c:pt idx="751">
                  <c:v>-1.1750801381145714E-2</c:v>
                </c:pt>
                <c:pt idx="752">
                  <c:v>-1.2506653773447139E-2</c:v>
                </c:pt>
                <c:pt idx="753">
                  <c:v>-1.3035233438473884E-2</c:v>
                </c:pt>
                <c:pt idx="754">
                  <c:v>-1.371203444737595E-2</c:v>
                </c:pt>
                <c:pt idx="755">
                  <c:v>-1.4161562729003433E-2</c:v>
                </c:pt>
                <c:pt idx="756">
                  <c:v>-1.4383818283358539E-2</c:v>
                </c:pt>
                <c:pt idx="757">
                  <c:v>-1.5060619292260605E-2</c:v>
                </c:pt>
                <c:pt idx="758">
                  <c:v>-1.5658368917761421E-2</c:v>
                </c:pt>
                <c:pt idx="759">
                  <c:v>-1.6028845815989796E-2</c:v>
                </c:pt>
                <c:pt idx="760">
                  <c:v>-1.6181931409871102E-2</c:v>
                </c:pt>
                <c:pt idx="761">
                  <c:v>-1.5504977478061075E-2</c:v>
                </c:pt>
                <c:pt idx="762">
                  <c:v>-1.5045414850597341E-2</c:v>
                </c:pt>
                <c:pt idx="763">
                  <c:v>-1.6018658547243929E-2</c:v>
                </c:pt>
                <c:pt idx="764">
                  <c:v>-1.601364137432653E-2</c:v>
                </c:pt>
                <c:pt idx="765">
                  <c:v>-1.5929572818009757E-2</c:v>
                </c:pt>
                <c:pt idx="766">
                  <c:v>-1.6902816514656343E-2</c:v>
                </c:pt>
                <c:pt idx="767">
                  <c:v>-1.7579617523556364E-2</c:v>
                </c:pt>
                <c:pt idx="768">
                  <c:v>-1.8404639876332229E-2</c:v>
                </c:pt>
                <c:pt idx="769">
                  <c:v>-1.908144088523225E-2</c:v>
                </c:pt>
                <c:pt idx="770">
                  <c:v>-1.9382747822987358E-2</c:v>
                </c:pt>
                <c:pt idx="771">
                  <c:v>-1.9980497448488257E-2</c:v>
                </c:pt>
                <c:pt idx="772">
                  <c:v>-2.0123701619444209E-2</c:v>
                </c:pt>
                <c:pt idx="773">
                  <c:v>-1.9357814881307955E-2</c:v>
                </c:pt>
                <c:pt idx="774">
                  <c:v>-1.9273746324991434E-2</c:v>
                </c:pt>
                <c:pt idx="775">
                  <c:v>-2.0474262748910635E-2</c:v>
                </c:pt>
                <c:pt idx="776">
                  <c:v>-2.1447506445560302E-2</c:v>
                </c:pt>
                <c:pt idx="777">
                  <c:v>-2.1817983343788729E-2</c:v>
                </c:pt>
                <c:pt idx="778">
                  <c:v>-2.1892017554270674E-2</c:v>
                </c:pt>
                <c:pt idx="779">
                  <c:v>-2.2045103148151494E-2</c:v>
                </c:pt>
                <c:pt idx="780">
                  <c:v>-2.2119137358633228E-2</c:v>
                </c:pt>
                <c:pt idx="781">
                  <c:v>-2.1886847458442653E-2</c:v>
                </c:pt>
                <c:pt idx="782">
                  <c:v>-2.2563648467342576E-2</c:v>
                </c:pt>
                <c:pt idx="783">
                  <c:v>-2.3092228132369247E-2</c:v>
                </c:pt>
                <c:pt idx="784">
                  <c:v>-2.2484444161031712E-2</c:v>
                </c:pt>
                <c:pt idx="785">
                  <c:v>-2.1570336079024418E-2</c:v>
                </c:pt>
                <c:pt idx="786">
                  <c:v>-2.0962552107688718E-2</c:v>
                </c:pt>
                <c:pt idx="787">
                  <c:v>-2.0582040863624345E-2</c:v>
                </c:pt>
                <c:pt idx="788">
                  <c:v>-2.0122478236161999E-2</c:v>
                </c:pt>
                <c:pt idx="789">
                  <c:v>-1.9366472920950666E-2</c:v>
                </c:pt>
                <c:pt idx="790">
                  <c:v>-1.9134183020760791E-2</c:v>
                </c:pt>
                <c:pt idx="791">
                  <c:v>-1.9050114464444271E-2</c:v>
                </c:pt>
                <c:pt idx="792">
                  <c:v>-1.9045097291526855E-2</c:v>
                </c:pt>
                <c:pt idx="793">
                  <c:v>-1.9494625573154404E-2</c:v>
                </c:pt>
                <c:pt idx="794">
                  <c:v>-2.0250477965453439E-2</c:v>
                </c:pt>
                <c:pt idx="795">
                  <c:v>-2.1302773045502463E-2</c:v>
                </c:pt>
                <c:pt idx="796">
                  <c:v>-2.1594198560331769E-2</c:v>
                </c:pt>
                <c:pt idx="797">
                  <c:v>-2.2112896802435115E-2</c:v>
                </c:pt>
                <c:pt idx="798">
                  <c:v>-2.2710646427936014E-2</c:v>
                </c:pt>
                <c:pt idx="799">
                  <c:v>-2.3466498820235156E-2</c:v>
                </c:pt>
                <c:pt idx="800">
                  <c:v>-2.4676896667082903E-2</c:v>
                </c:pt>
                <c:pt idx="801">
                  <c:v>-2.5126424948710452E-2</c:v>
                </c:pt>
                <c:pt idx="802">
                  <c:v>-2.4973186431919724E-2</c:v>
                </c:pt>
                <c:pt idx="803">
                  <c:v>-2.4978050681927228E-2</c:v>
                </c:pt>
                <c:pt idx="804">
                  <c:v>-2.4824812165136455E-2</c:v>
                </c:pt>
                <c:pt idx="805">
                  <c:v>-2.5491731751113602E-2</c:v>
                </c:pt>
                <c:pt idx="806">
                  <c:v>-2.6316754103886859E-2</c:v>
                </c:pt>
                <c:pt idx="807">
                  <c:v>-2.5936242859823579E-2</c:v>
                </c:pt>
                <c:pt idx="808">
                  <c:v>-2.5703952959633004E-2</c:v>
                </c:pt>
                <c:pt idx="809">
                  <c:v>-2.5857038553513824E-2</c:v>
                </c:pt>
                <c:pt idx="810">
                  <c:v>-2.6158345491268019E-2</c:v>
                </c:pt>
                <c:pt idx="811">
                  <c:v>-2.6153328318350606E-2</c:v>
                </c:pt>
                <c:pt idx="812">
                  <c:v>-2.6227362528832329E-2</c:v>
                </c:pt>
                <c:pt idx="813">
                  <c:v>-2.6380448122713635E-2</c:v>
                </c:pt>
                <c:pt idx="814">
                  <c:v>-2.5930766918176178E-2</c:v>
                </c:pt>
                <c:pt idx="815">
                  <c:v>-2.6232073855930373E-2</c:v>
                </c:pt>
                <c:pt idx="816">
                  <c:v>-2.5930613995265358E-2</c:v>
                </c:pt>
                <c:pt idx="817">
                  <c:v>-2.5174608680056308E-2</c:v>
                </c:pt>
                <c:pt idx="818">
                  <c:v>-2.5545085578284735E-2</c:v>
                </c:pt>
                <c:pt idx="819">
                  <c:v>-2.561911978876668E-2</c:v>
                </c:pt>
                <c:pt idx="820">
                  <c:v>-2.6068648070394228E-2</c:v>
                </c:pt>
                <c:pt idx="821">
                  <c:v>-2.7041891767043896E-2</c:v>
                </c:pt>
                <c:pt idx="822">
                  <c:v>-2.757047143207049E-2</c:v>
                </c:pt>
                <c:pt idx="823">
                  <c:v>-2.6814466116861328E-2</c:v>
                </c:pt>
                <c:pt idx="824">
                  <c:v>-2.5297591236431154E-2</c:v>
                </c:pt>
                <c:pt idx="825">
                  <c:v>-2.4235261810550659E-2</c:v>
                </c:pt>
                <c:pt idx="826">
                  <c:v>-2.4151193254234139E-2</c:v>
                </c:pt>
                <c:pt idx="827">
                  <c:v>-2.4748942879736845E-2</c:v>
                </c:pt>
                <c:pt idx="828">
                  <c:v>-2.5949459303656046E-2</c:v>
                </c:pt>
                <c:pt idx="829">
                  <c:v>-2.6922703000302771E-2</c:v>
                </c:pt>
                <c:pt idx="830">
                  <c:v>-2.7599504009204835E-2</c:v>
                </c:pt>
                <c:pt idx="831">
                  <c:v>-2.8128083674231506E-2</c:v>
                </c:pt>
                <c:pt idx="832">
                  <c:v>-2.782662381356649E-2</c:v>
                </c:pt>
                <c:pt idx="833">
                  <c:v>-2.7752436680174859E-2</c:v>
                </c:pt>
                <c:pt idx="834">
                  <c:v>-2.7678249546783228E-2</c:v>
                </c:pt>
                <c:pt idx="835">
                  <c:v>-2.7218686919319494E-2</c:v>
                </c:pt>
                <c:pt idx="836">
                  <c:v>-2.7213669746402096E-2</c:v>
                </c:pt>
                <c:pt idx="837">
                  <c:v>-2.7139482613010465E-2</c:v>
                </c:pt>
                <c:pt idx="838">
                  <c:v>-2.6758971368946092E-2</c:v>
                </c:pt>
                <c:pt idx="839">
                  <c:v>-2.7435772377846113E-2</c:v>
                </c:pt>
                <c:pt idx="840">
                  <c:v>-2.7509806588328058E-2</c:v>
                </c:pt>
                <c:pt idx="841">
                  <c:v>-2.6526528545846532E-2</c:v>
                </c:pt>
                <c:pt idx="842">
                  <c:v>-2.5849574614036603E-2</c:v>
                </c:pt>
                <c:pt idx="843">
                  <c:v>-2.577538748064475E-2</c:v>
                </c:pt>
                <c:pt idx="844">
                  <c:v>-2.6155745801798067E-2</c:v>
                </c:pt>
                <c:pt idx="845">
                  <c:v>-2.5933337324533116E-2</c:v>
                </c:pt>
                <c:pt idx="846">
                  <c:v>-2.5631877463868101E-2</c:v>
                </c:pt>
                <c:pt idx="847">
                  <c:v>-2.5854133018223209E-2</c:v>
                </c:pt>
                <c:pt idx="848">
                  <c:v>-2.5770064461906435E-2</c:v>
                </c:pt>
                <c:pt idx="849">
                  <c:v>-2.6219592743533918E-2</c:v>
                </c:pt>
                <c:pt idx="850">
                  <c:v>-2.6975445135833172E-2</c:v>
                </c:pt>
                <c:pt idx="851">
                  <c:v>-2.7128530729714478E-2</c:v>
                </c:pt>
                <c:pt idx="852">
                  <c:v>-2.6530628181303754E-2</c:v>
                </c:pt>
                <c:pt idx="853">
                  <c:v>-2.5250907451075524E-2</c:v>
                </c:pt>
                <c:pt idx="854">
                  <c:v>-2.480122624653671E-2</c:v>
                </c:pt>
                <c:pt idx="855">
                  <c:v>-2.4351545041999254E-2</c:v>
                </c:pt>
                <c:pt idx="856">
                  <c:v>-2.3368266999514758E-2</c:v>
                </c:pt>
                <c:pt idx="857">
                  <c:v>-2.3442301209996481E-2</c:v>
                </c:pt>
                <c:pt idx="858">
                  <c:v>-2.4198153602295623E-2</c:v>
                </c:pt>
                <c:pt idx="859">
                  <c:v>-2.5023175955071489E-2</c:v>
                </c:pt>
                <c:pt idx="860">
                  <c:v>-2.4790886054881615E-2</c:v>
                </c:pt>
                <c:pt idx="861">
                  <c:v>-2.3955829356273443E-2</c:v>
                </c:pt>
                <c:pt idx="862">
                  <c:v>-2.4178084910629189E-2</c:v>
                </c:pt>
                <c:pt idx="863">
                  <c:v>-2.4558443231782506E-2</c:v>
                </c:pt>
                <c:pt idx="864">
                  <c:v>-2.4938801552936971E-2</c:v>
                </c:pt>
                <c:pt idx="865">
                  <c:v>-2.486461441954535E-2</c:v>
                </c:pt>
                <c:pt idx="866">
                  <c:v>-2.448410317548207E-2</c:v>
                </c:pt>
                <c:pt idx="867">
                  <c:v>-2.4103591931417697E-2</c:v>
                </c:pt>
                <c:pt idx="868">
                  <c:v>-2.3881183454152747E-2</c:v>
                </c:pt>
                <c:pt idx="869">
                  <c:v>-2.3886047704160238E-2</c:v>
                </c:pt>
                <c:pt idx="870">
                  <c:v>-2.3436366499621424E-2</c:v>
                </c:pt>
                <c:pt idx="871">
                  <c:v>-2.2828582528285724E-2</c:v>
                </c:pt>
                <c:pt idx="872">
                  <c:v>-2.267534401149451E-2</c:v>
                </c:pt>
                <c:pt idx="873">
                  <c:v>-2.260115687810289E-2</c:v>
                </c:pt>
                <c:pt idx="874">
                  <c:v>-2.1993372906767103E-2</c:v>
                </c:pt>
                <c:pt idx="875">
                  <c:v>-2.1840134389975889E-2</c:v>
                </c:pt>
                <c:pt idx="876">
                  <c:v>-2.2368714055002483E-2</c:v>
                </c:pt>
                <c:pt idx="877">
                  <c:v>-2.289729372002923E-2</c:v>
                </c:pt>
                <c:pt idx="878">
                  <c:v>-2.3198600657784337E-2</c:v>
                </c:pt>
                <c:pt idx="879">
                  <c:v>-2.2521646725974506E-2</c:v>
                </c:pt>
                <c:pt idx="880">
                  <c:v>-2.1469198723015573E-2</c:v>
                </c:pt>
                <c:pt idx="881">
                  <c:v>-2.1395011589623942E-2</c:v>
                </c:pt>
                <c:pt idx="882">
                  <c:v>-2.1696318527378137E-2</c:v>
                </c:pt>
                <c:pt idx="883">
                  <c:v>-2.1918574081733883E-2</c:v>
                </c:pt>
                <c:pt idx="884">
                  <c:v>-2.2061778252689835E-2</c:v>
                </c:pt>
                <c:pt idx="885">
                  <c:v>-2.2284033807044908E-2</c:v>
                </c:pt>
                <c:pt idx="886">
                  <c:v>-2.2506289361400655E-2</c:v>
                </c:pt>
                <c:pt idx="887">
                  <c:v>-2.2649493532356606E-2</c:v>
                </c:pt>
                <c:pt idx="888">
                  <c:v>-2.2723527742838319E-2</c:v>
                </c:pt>
                <c:pt idx="889">
                  <c:v>-2.2797561953320264E-2</c:v>
                </c:pt>
                <c:pt idx="890">
                  <c:v>-2.3168038851548743E-2</c:v>
                </c:pt>
                <c:pt idx="891">
                  <c:v>-2.2935748951358168E-2</c:v>
                </c:pt>
                <c:pt idx="892">
                  <c:v>-2.278251043456744E-2</c:v>
                </c:pt>
                <c:pt idx="893">
                  <c:v>-2.3232038716195051E-2</c:v>
                </c:pt>
                <c:pt idx="894">
                  <c:v>-2.2999748816004476E-2</c:v>
                </c:pt>
                <c:pt idx="895">
                  <c:v>-2.2540186188542196E-2</c:v>
                </c:pt>
                <c:pt idx="896">
                  <c:v>-2.2386947671751443E-2</c:v>
                </c:pt>
                <c:pt idx="897">
                  <c:v>-2.3211970024527309E-2</c:v>
                </c:pt>
                <c:pt idx="898">
                  <c:v>-2.3127901468210789E-2</c:v>
                </c:pt>
                <c:pt idx="899">
                  <c:v>-2.2144623425726293E-2</c:v>
                </c:pt>
                <c:pt idx="900">
                  <c:v>-2.1991384908935541E-2</c:v>
                </c:pt>
                <c:pt idx="901">
                  <c:v>-2.2213640463290614E-2</c:v>
                </c:pt>
                <c:pt idx="902">
                  <c:v>-2.2663168744919519E-2</c:v>
                </c:pt>
                <c:pt idx="903">
                  <c:v>-2.2737202955401242E-2</c:v>
                </c:pt>
                <c:pt idx="904">
                  <c:v>-2.2732185782483844E-2</c:v>
                </c:pt>
                <c:pt idx="905">
                  <c:v>-2.257894726569263E-2</c:v>
                </c:pt>
                <c:pt idx="906">
                  <c:v>-2.2277487405028527E-2</c:v>
                </c:pt>
                <c:pt idx="907">
                  <c:v>-2.2045197504837952E-2</c:v>
                </c:pt>
                <c:pt idx="908">
                  <c:v>-2.2642947130338768E-2</c:v>
                </c:pt>
                <c:pt idx="909">
                  <c:v>-2.3922514937657274E-2</c:v>
                </c:pt>
                <c:pt idx="910">
                  <c:v>-2.48265886738325E-2</c:v>
                </c:pt>
                <c:pt idx="911">
                  <c:v>-2.6027105097751527E-2</c:v>
                </c:pt>
                <c:pt idx="912">
                  <c:v>-2.7830388320089029E-2</c:v>
                </c:pt>
                <c:pt idx="913">
                  <c:v>-2.9030904744011855E-2</c:v>
                </c:pt>
                <c:pt idx="914">
                  <c:v>-2.985592709678523E-2</c:v>
                </c:pt>
                <c:pt idx="915">
                  <c:v>-3.0157234034540337E-2</c:v>
                </c:pt>
                <c:pt idx="916">
                  <c:v>-2.9776722790477168E-2</c:v>
                </c:pt>
                <c:pt idx="917">
                  <c:v>-2.9396211546413888E-2</c:v>
                </c:pt>
                <c:pt idx="918">
                  <c:v>-2.9391194373496476E-2</c:v>
                </c:pt>
                <c:pt idx="919">
                  <c:v>-2.9840722655123959E-2</c:v>
                </c:pt>
                <c:pt idx="920">
                  <c:v>-3.0062978209479067E-2</c:v>
                </c:pt>
                <c:pt idx="921">
                  <c:v>-2.9978909653162293E-2</c:v>
                </c:pt>
                <c:pt idx="922">
                  <c:v>-3.0052943863644006E-2</c:v>
                </c:pt>
                <c:pt idx="923">
                  <c:v>-3.0206029457525312E-2</c:v>
                </c:pt>
                <c:pt idx="924">
                  <c:v>-3.0507336395279507E-2</c:v>
                </c:pt>
                <c:pt idx="925">
                  <c:v>-3.072959194963458E-2</c:v>
                </c:pt>
                <c:pt idx="926">
                  <c:v>-3.1327341575137287E-2</c:v>
                </c:pt>
                <c:pt idx="927">
                  <c:v>-3.1925091200638189E-2</c:v>
                </c:pt>
                <c:pt idx="928">
                  <c:v>-3.177185268384744E-2</c:v>
                </c:pt>
                <c:pt idx="929">
                  <c:v>-3.2300432348875703E-2</c:v>
                </c:pt>
                <c:pt idx="930">
                  <c:v>-3.3431778812320671E-2</c:v>
                </c:pt>
                <c:pt idx="931">
                  <c:v>-3.3881307093949577E-2</c:v>
                </c:pt>
                <c:pt idx="932">
                  <c:v>-3.3273523122613967E-2</c:v>
                </c:pt>
                <c:pt idx="933">
                  <c:v>-3.2823841918076448E-2</c:v>
                </c:pt>
                <c:pt idx="934">
                  <c:v>-3.3431472966504075E-2</c:v>
                </c:pt>
                <c:pt idx="935">
                  <c:v>-3.4335546702676439E-2</c:v>
                </c:pt>
                <c:pt idx="936">
                  <c:v>-3.4557802257031547E-2</c:v>
                </c:pt>
                <c:pt idx="937">
                  <c:v>-3.4256342396366532E-2</c:v>
                </c:pt>
                <c:pt idx="938">
                  <c:v>-3.4330376606848241E-2</c:v>
                </c:pt>
                <c:pt idx="939">
                  <c:v>-3.4631683544603345E-2</c:v>
                </c:pt>
                <c:pt idx="940">
                  <c:v>-3.5308484553503369E-2</c:v>
                </c:pt>
                <c:pt idx="941">
                  <c:v>-3.5678961451731793E-2</c:v>
                </c:pt>
                <c:pt idx="942">
                  <c:v>-3.5525722934940579E-2</c:v>
                </c:pt>
                <c:pt idx="943">
                  <c:v>-3.5747978489295652E-2</c:v>
                </c:pt>
                <c:pt idx="944">
                  <c:v>-3.5891182660251604E-2</c:v>
                </c:pt>
                <c:pt idx="945">
                  <c:v>-3.6182608175081787E-2</c:v>
                </c:pt>
                <c:pt idx="946">
                  <c:v>-3.6177591002164389E-2</c:v>
                </c:pt>
                <c:pt idx="947">
                  <c:v>-3.6103403868772532E-2</c:v>
                </c:pt>
                <c:pt idx="948">
                  <c:v>-3.6552932150400078E-2</c:v>
                </c:pt>
                <c:pt idx="949">
                  <c:v>-3.6626966360881787E-2</c:v>
                </c:pt>
                <c:pt idx="950">
                  <c:v>-3.6246455116817414E-2</c:v>
                </c:pt>
                <c:pt idx="951">
                  <c:v>-3.5865943872754186E-2</c:v>
                </c:pt>
                <c:pt idx="952">
                  <c:v>-3.5939978083235909E-2</c:v>
                </c:pt>
                <c:pt idx="953">
                  <c:v>-3.5786739566444695E-2</c:v>
                </c:pt>
                <c:pt idx="954">
                  <c:v>-3.5485279705780588E-2</c:v>
                </c:pt>
                <c:pt idx="955">
                  <c:v>-3.6162080714680613E-2</c:v>
                </c:pt>
                <c:pt idx="956">
                  <c:v>-3.6838881723582677E-2</c:v>
                </c:pt>
                <c:pt idx="957">
                  <c:v>-3.706113727793775E-2</c:v>
                </c:pt>
                <c:pt idx="958">
                  <c:v>-3.7056120105020338E-2</c:v>
                </c:pt>
                <c:pt idx="959">
                  <c:v>-3.5470075264120743E-2</c:v>
                </c:pt>
                <c:pt idx="960">
                  <c:v>-3.3963081806619826E-2</c:v>
                </c:pt>
                <c:pt idx="961">
                  <c:v>-3.3355297835282294E-2</c:v>
                </c:pt>
                <c:pt idx="962">
                  <c:v>-3.2589411097148462E-2</c:v>
                </c:pt>
                <c:pt idx="963">
                  <c:v>-3.1823524359014407E-2</c:v>
                </c:pt>
                <c:pt idx="964">
                  <c:v>-3.1966728529970796E-2</c:v>
                </c:pt>
                <c:pt idx="965">
                  <c:v>-3.2722580922269831E-2</c:v>
                </c:pt>
                <c:pt idx="966">
                  <c:v>-3.2421121061604816E-2</c:v>
                </c:pt>
                <c:pt idx="967">
                  <c:v>-3.1665115746395765E-2</c:v>
                </c:pt>
                <c:pt idx="968">
                  <c:v>-3.1215434541858308E-2</c:v>
                </c:pt>
                <c:pt idx="969">
                  <c:v>-3.1516741479613412E-2</c:v>
                </c:pt>
                <c:pt idx="970">
                  <c:v>-3.1966269761240958E-2</c:v>
                </c:pt>
                <c:pt idx="971">
                  <c:v>-3.1733979861051087E-2</c:v>
                </c:pt>
                <c:pt idx="972">
                  <c:v>-3.0968093122914833E-2</c:v>
                </c:pt>
                <c:pt idx="973">
                  <c:v>-3.0804973183199191E-2</c:v>
                </c:pt>
                <c:pt idx="974">
                  <c:v>-3.0799956010281779E-2</c:v>
                </c:pt>
                <c:pt idx="975">
                  <c:v>-3.0350274805744388E-2</c:v>
                </c:pt>
                <c:pt idx="976">
                  <c:v>-2.9742490834408601E-2</c:v>
                </c:pt>
                <c:pt idx="977">
                  <c:v>-2.9055655479671708E-2</c:v>
                </c:pt>
                <c:pt idx="978">
                  <c:v>-2.905063830675431E-2</c:v>
                </c:pt>
                <c:pt idx="979">
                  <c:v>-2.8966569750437775E-2</c:v>
                </c:pt>
                <c:pt idx="980">
                  <c:v>-2.7756018980680121E-2</c:v>
                </c:pt>
                <c:pt idx="981">
                  <c:v>-2.6930843704996956E-2</c:v>
                </c:pt>
                <c:pt idx="982">
                  <c:v>-2.6629383844331941E-2</c:v>
                </c:pt>
                <c:pt idx="983">
                  <c:v>-2.5942548489597119E-2</c:v>
                </c:pt>
                <c:pt idx="984">
                  <c:v>-2.5482985862134773E-2</c:v>
                </c:pt>
                <c:pt idx="985">
                  <c:v>-2.540879872874292E-2</c:v>
                </c:pt>
                <c:pt idx="986">
                  <c:v>-2.5334611595351299E-2</c:v>
                </c:pt>
                <c:pt idx="987">
                  <c:v>-2.4954100351288019E-2</c:v>
                </c:pt>
                <c:pt idx="988">
                  <c:v>-2.5255407289043127E-2</c:v>
                </c:pt>
                <c:pt idx="989">
                  <c:v>-2.6011259681342162E-2</c:v>
                </c:pt>
                <c:pt idx="990">
                  <c:v>-2.6085293891824107E-2</c:v>
                </c:pt>
                <c:pt idx="991">
                  <c:v>-2.615932810230584E-2</c:v>
                </c:pt>
                <c:pt idx="992">
                  <c:v>-2.6233362312787552E-2</c:v>
                </c:pt>
                <c:pt idx="993">
                  <c:v>-2.5704629724849378E-2</c:v>
                </c:pt>
                <c:pt idx="994">
                  <c:v>-2.5482221247584397E-2</c:v>
                </c:pt>
                <c:pt idx="995">
                  <c:v>-2.6010800912611067E-2</c:v>
                </c:pt>
                <c:pt idx="996">
                  <c:v>-2.5857562395819853E-2</c:v>
                </c:pt>
                <c:pt idx="997">
                  <c:v>-2.4577841665591623E-2</c:v>
                </c:pt>
                <c:pt idx="998">
                  <c:v>-2.4355433188326642E-2</c:v>
                </c:pt>
                <c:pt idx="999">
                  <c:v>-2.4281246054934789E-2</c:v>
                </c:pt>
                <c:pt idx="1000">
                  <c:v>-2.3218916629054141E-2</c:v>
                </c:pt>
                <c:pt idx="1001">
                  <c:v>-2.2838405384989768E-2</c:v>
                </c:pt>
                <c:pt idx="1002">
                  <c:v>-2.3139712322743922E-2</c:v>
                </c:pt>
                <c:pt idx="1003">
                  <c:v>-2.336196787709903E-2</c:v>
                </c:pt>
                <c:pt idx="1004">
                  <c:v>-2.3584223431454776E-2</c:v>
                </c:pt>
                <c:pt idx="1005">
                  <c:v>-2.4330194400828922E-2</c:v>
                </c:pt>
                <c:pt idx="1006">
                  <c:v>-2.500699540972904E-2</c:v>
                </c:pt>
                <c:pt idx="1007">
                  <c:v>-2.5239132387009706E-2</c:v>
                </c:pt>
                <c:pt idx="1008">
                  <c:v>-2.5471269364289638E-2</c:v>
                </c:pt>
                <c:pt idx="1009">
                  <c:v>-2.5624354958170944E-2</c:v>
                </c:pt>
                <c:pt idx="1010">
                  <c:v>-2.5016570986835244E-2</c:v>
                </c:pt>
                <c:pt idx="1011">
                  <c:v>-2.4557008359372898E-2</c:v>
                </c:pt>
                <c:pt idx="1012">
                  <c:v>-2.4176497115308525E-2</c:v>
                </c:pt>
                <c:pt idx="1013">
                  <c:v>-2.3420491800099474E-2</c:v>
                </c:pt>
                <c:pt idx="1014">
                  <c:v>-2.2209941030345477E-2</c:v>
                </c:pt>
                <c:pt idx="1015">
                  <c:v>-2.0623896189440862E-2</c:v>
                </c:pt>
                <c:pt idx="1016">
                  <c:v>-1.9413345419686864E-2</c:v>
                </c:pt>
                <c:pt idx="1017">
                  <c:v>-1.8805561448349328E-2</c:v>
                </c:pt>
                <c:pt idx="1018">
                  <c:v>-1.880054427543193E-2</c:v>
                </c:pt>
                <c:pt idx="1019">
                  <c:v>-1.8044538960222768E-2</c:v>
                </c:pt>
                <c:pt idx="1020">
                  <c:v>-1.6913039573864475E-2</c:v>
                </c:pt>
                <c:pt idx="1021">
                  <c:v>-1.6828971017547965E-2</c:v>
                </c:pt>
                <c:pt idx="1022">
                  <c:v>-1.7120396532377312E-2</c:v>
                </c:pt>
                <c:pt idx="1023">
                  <c:v>-1.6433561177640419E-2</c:v>
                </c:pt>
                <c:pt idx="1024">
                  <c:v>-1.5746725822905698E-2</c:v>
                </c:pt>
                <c:pt idx="1025">
                  <c:v>-1.5820760033387643E-2</c:v>
                </c:pt>
                <c:pt idx="1026">
                  <c:v>-1.6201118354540904E-2</c:v>
                </c:pt>
                <c:pt idx="1027">
                  <c:v>-1.6729698019567651E-2</c:v>
                </c:pt>
                <c:pt idx="1028">
                  <c:v>-1.6724680846650238E-2</c:v>
                </c:pt>
                <c:pt idx="1029">
                  <c:v>-1.6037845491915517E-2</c:v>
                </c:pt>
                <c:pt idx="1030">
                  <c:v>-1.5884606975124744E-2</c:v>
                </c:pt>
                <c:pt idx="1031">
                  <c:v>-1.6561407984026808E-2</c:v>
                </c:pt>
                <c:pt idx="1032">
                  <c:v>-1.7692754447471613E-2</c:v>
                </c:pt>
                <c:pt idx="1033">
                  <c:v>-1.8369555456373678E-2</c:v>
                </c:pt>
                <c:pt idx="1034">
                  <c:v>-1.8591811010728786E-2</c:v>
                </c:pt>
                <c:pt idx="1035">
                  <c:v>-1.8438572493938057E-2</c:v>
                </c:pt>
                <c:pt idx="1036">
                  <c:v>-1.8137112633273042E-2</c:v>
                </c:pt>
                <c:pt idx="1037">
                  <c:v>-1.8438419571027237E-2</c:v>
                </c:pt>
                <c:pt idx="1038">
                  <c:v>-1.8887947852654786E-2</c:v>
                </c:pt>
                <c:pt idx="1039">
                  <c:v>-1.9416527517683052E-2</c:v>
                </c:pt>
                <c:pt idx="1040">
                  <c:v>-2.0014277143183951E-2</c:v>
                </c:pt>
                <c:pt idx="1041">
                  <c:v>-2.0463805424812857E-2</c:v>
                </c:pt>
                <c:pt idx="1042">
                  <c:v>-2.0616891018693701E-2</c:v>
                </c:pt>
                <c:pt idx="1043">
                  <c:v>-2.0384601118503827E-2</c:v>
                </c:pt>
                <c:pt idx="1044">
                  <c:v>-1.9845987107640732E-2</c:v>
                </c:pt>
                <c:pt idx="1045">
                  <c:v>-1.9840969934723333E-2</c:v>
                </c:pt>
                <c:pt idx="1046">
                  <c:v>-2.0063225489078441E-2</c:v>
                </c:pt>
                <c:pt idx="1047">
                  <c:v>-1.9830935588887866E-2</c:v>
                </c:pt>
                <c:pt idx="1048">
                  <c:v>-1.9529475728223805E-2</c:v>
                </c:pt>
                <c:pt idx="1049">
                  <c:v>-1.960350993870575E-2</c:v>
                </c:pt>
                <c:pt idx="1050">
                  <c:v>-2.0201259564206736E-2</c:v>
                </c:pt>
                <c:pt idx="1051">
                  <c:v>-2.0650787845834219E-2</c:v>
                </c:pt>
                <c:pt idx="1052">
                  <c:v>-2.0497549329043005E-2</c:v>
                </c:pt>
                <c:pt idx="1053">
                  <c:v>-2.0719804883398078E-2</c:v>
                </c:pt>
                <c:pt idx="1054">
                  <c:v>-2.0635736327081558E-2</c:v>
                </c:pt>
                <c:pt idx="1055">
                  <c:v>-2.0176173699617824E-2</c:v>
                </c:pt>
                <c:pt idx="1056">
                  <c:v>-1.927194704053542E-2</c:v>
                </c:pt>
                <c:pt idx="1057">
                  <c:v>-1.8219499037576484E-2</c:v>
                </c:pt>
                <c:pt idx="1058">
                  <c:v>-1.7997090560311502E-2</c:v>
                </c:pt>
                <c:pt idx="1059">
                  <c:v>-1.7320136628501574E-2</c:v>
                </c:pt>
                <c:pt idx="1060">
                  <c:v>-1.6712352657164038E-2</c:v>
                </c:pt>
                <c:pt idx="1061">
                  <c:v>-1.6331841413100869E-2</c:v>
                </c:pt>
                <c:pt idx="1062">
                  <c:v>-1.6030381552436766E-2</c:v>
                </c:pt>
                <c:pt idx="1063">
                  <c:v>-1.6252637106792513E-2</c:v>
                </c:pt>
                <c:pt idx="1064">
                  <c:v>-1.6020347206602639E-2</c:v>
                </c:pt>
                <c:pt idx="1065">
                  <c:v>-1.5560784579140292E-2</c:v>
                </c:pt>
                <c:pt idx="1066">
                  <c:v>-1.5249443295550358E-2</c:v>
                </c:pt>
                <c:pt idx="1067">
                  <c:v>-1.5096204778759607E-2</c:v>
                </c:pt>
                <c:pt idx="1068">
                  <c:v>-1.5022017645367753E-2</c:v>
                </c:pt>
                <c:pt idx="1069">
                  <c:v>-1.4414233674032141E-2</c:v>
                </c:pt>
                <c:pt idx="1070">
                  <c:v>-1.4409216501114741E-2</c:v>
                </c:pt>
                <c:pt idx="1071">
                  <c:v>-1.4404199328197326E-2</c:v>
                </c:pt>
                <c:pt idx="1072">
                  <c:v>-1.4023688084134156E-2</c:v>
                </c:pt>
                <c:pt idx="1073">
                  <c:v>-1.3722228223470008E-2</c:v>
                </c:pt>
                <c:pt idx="1074">
                  <c:v>-1.2818001564384873E-2</c:v>
                </c:pt>
                <c:pt idx="1075">
                  <c:v>-1.1380178067358608E-2</c:v>
                </c:pt>
                <c:pt idx="1076">
                  <c:v>-1.0317848641474753E-2</c:v>
                </c:pt>
                <c:pt idx="1077">
                  <c:v>-9.7891160535380998E-3</c:v>
                </c:pt>
                <c:pt idx="1078">
                  <c:v>-8.9540593549300475E-3</c:v>
                </c:pt>
                <c:pt idx="1079">
                  <c:v>-9.0182121424870736E-3</c:v>
                </c:pt>
                <c:pt idx="1080">
                  <c:v>-9.3096376573163792E-3</c:v>
                </c:pt>
                <c:pt idx="1081">
                  <c:v>-9.225569100999859E-3</c:v>
                </c:pt>
                <c:pt idx="1082">
                  <c:v>-8.6177851296623236E-3</c:v>
                </c:pt>
                <c:pt idx="1083">
                  <c:v>-7.3281829765092042E-3</c:v>
                </c:pt>
                <c:pt idx="1084">
                  <c:v>-6.2658535506253492E-3</c:v>
                </c:pt>
                <c:pt idx="1085">
                  <c:v>-5.8853423065621238E-3</c:v>
                </c:pt>
                <c:pt idx="1086">
                  <c:v>-5.4257796790997768E-3</c:v>
                </c:pt>
                <c:pt idx="1087">
                  <c:v>-4.966217051636042E-3</c:v>
                </c:pt>
                <c:pt idx="1088">
                  <c:v>-5.8702907878084073E-3</c:v>
                </c:pt>
                <c:pt idx="1089">
                  <c:v>-6.7743645239810328E-3</c:v>
                </c:pt>
                <c:pt idx="1090">
                  <c:v>-6.9966200783367783E-3</c:v>
                </c:pt>
                <c:pt idx="1091">
                  <c:v>-7.07065428881849E-3</c:v>
                </c:pt>
                <c:pt idx="1092">
                  <c:v>-7.6684039143211959E-3</c:v>
                </c:pt>
                <c:pt idx="1093">
                  <c:v>-8.7898689548414361E-3</c:v>
                </c:pt>
                <c:pt idx="1094">
                  <c:v>-9.239397236468919E-3</c:v>
                </c:pt>
                <c:pt idx="1095">
                  <c:v>-8.5624433046569449E-3</c:v>
                </c:pt>
                <c:pt idx="1096">
                  <c:v>-7.7273866060487729E-3</c:v>
                </c:pt>
                <c:pt idx="1097">
                  <c:v>-7.3468753619855475E-3</c:v>
                </c:pt>
                <c:pt idx="1098">
                  <c:v>-7.6481822997406532E-3</c:v>
                </c:pt>
                <c:pt idx="1099">
                  <c:v>-7.5641137434241329E-3</c:v>
                </c:pt>
                <c:pt idx="1100">
                  <c:v>-7.2527724598341987E-3</c:v>
                </c:pt>
                <c:pt idx="1101">
                  <c:v>-7.4750280141892729E-3</c:v>
                </c:pt>
                <c:pt idx="1102">
                  <c:v>-6.7980740823794404E-3</c:v>
                </c:pt>
                <c:pt idx="1103">
                  <c:v>-6.1211201505674655E-3</c:v>
                </c:pt>
                <c:pt idx="1104">
                  <c:v>-6.3433757049225397E-3</c:v>
                </c:pt>
                <c:pt idx="1105">
                  <c:v>-6.862073947024319E-3</c:v>
                </c:pt>
                <c:pt idx="1106">
                  <c:v>-7.153499461854505E-3</c:v>
                </c:pt>
                <c:pt idx="1107">
                  <c:v>-7.227533672336227E-3</c:v>
                </c:pt>
                <c:pt idx="1108">
                  <c:v>-7.0051251950705726E-3</c:v>
                </c:pt>
                <c:pt idx="1109">
                  <c:v>-6.6246139510073472E-3</c:v>
                </c:pt>
                <c:pt idx="1110">
                  <c:v>-6.4713754342165955E-3</c:v>
                </c:pt>
                <c:pt idx="1111">
                  <c:v>-6.8517337553710613E-3</c:v>
                </c:pt>
                <c:pt idx="1112">
                  <c:v>-7.3012620369985451E-3</c:v>
                </c:pt>
                <c:pt idx="1113">
                  <c:v>-7.2962448640811455E-3</c:v>
                </c:pt>
                <c:pt idx="1114">
                  <c:v>-7.6667217623106916E-3</c:v>
                </c:pt>
                <c:pt idx="1115">
                  <c:v>-8.037198660539065E-3</c:v>
                </c:pt>
                <c:pt idx="1116">
                  <c:v>-8.190284254420371E-3</c:v>
                </c:pt>
                <c:pt idx="1117">
                  <c:v>-8.1951485044278634E-3</c:v>
                </c:pt>
                <c:pt idx="1118">
                  <c:v>-7.8146372603646926E-3</c:v>
                </c:pt>
                <c:pt idx="1119">
                  <c:v>-7.5823473601741185E-3</c:v>
                </c:pt>
                <c:pt idx="1120">
                  <c:v>-8.1109270252008644E-3</c:v>
                </c:pt>
                <c:pt idx="1121">
                  <c:v>-8.6395066902274584E-3</c:v>
                </c:pt>
                <c:pt idx="1122">
                  <c:v>-8.0317227188899248E-3</c:v>
                </c:pt>
                <c:pt idx="1123">
                  <c:v>-7.5029901309533473E-3</c:v>
                </c:pt>
                <c:pt idx="1124">
                  <c:v>-7.5770243414352931E-3</c:v>
                </c:pt>
                <c:pt idx="1125">
                  <c:v>-7.7202285123912466E-3</c:v>
                </c:pt>
                <c:pt idx="1126">
                  <c:v>-8.0215354501454433E-3</c:v>
                </c:pt>
                <c:pt idx="1127">
                  <c:v>-8.3228423879005489E-3</c:v>
                </c:pt>
                <c:pt idx="1128">
                  <c:v>-8.6933192861289761E-3</c:v>
                </c:pt>
                <c:pt idx="1129">
                  <c:v>-8.9155748404840512E-3</c:v>
                </c:pt>
                <c:pt idx="1130">
                  <c:v>-9.2168817782391568E-3</c:v>
                </c:pt>
                <c:pt idx="1131">
                  <c:v>-9.6664100598666397E-3</c:v>
                </c:pt>
                <c:pt idx="1132">
                  <c:v>-8.91040474465748E-3</c:v>
                </c:pt>
                <c:pt idx="1133">
                  <c:v>-8.0852294689717063E-3</c:v>
                </c:pt>
                <c:pt idx="1134">
                  <c:v>-8.5347577505991909E-3</c:v>
                </c:pt>
                <c:pt idx="1135">
                  <c:v>-8.4506891942824174E-3</c:v>
                </c:pt>
                <c:pt idx="1136">
                  <c:v>-7.6156324956741248E-3</c:v>
                </c:pt>
                <c:pt idx="1137">
                  <c:v>-7.4623939788833948E-3</c:v>
                </c:pt>
                <c:pt idx="1138">
                  <c:v>-7.6154795727647008E-3</c:v>
                </c:pt>
                <c:pt idx="1139">
                  <c:v>-7.3930710954997498E-3</c:v>
                </c:pt>
                <c:pt idx="1140">
                  <c:v>-7.0125598514364697E-3</c:v>
                </c:pt>
                <c:pt idx="1141">
                  <c:v>-6.4739458405733757E-3</c:v>
                </c:pt>
                <c:pt idx="1142">
                  <c:v>-6.468928667655977E-3</c:v>
                </c:pt>
                <c:pt idx="1143">
                  <c:v>-6.7702356054110827E-3</c:v>
                </c:pt>
                <c:pt idx="1144">
                  <c:v>-7.1407125036395628E-3</c:v>
                </c:pt>
                <c:pt idx="1145">
                  <c:v>-7.204865291196386E-3</c:v>
                </c:pt>
                <c:pt idx="1146">
                  <c:v>-6.5970813198588515E-3</c:v>
                </c:pt>
                <c:pt idx="1147">
                  <c:v>-6.1474001153213947E-3</c:v>
                </c:pt>
                <c:pt idx="1148">
                  <c:v>-5.9249916380564116E-3</c:v>
                </c:pt>
                <c:pt idx="1149">
                  <c:v>-6.3053499592108774E-3</c:v>
                </c:pt>
                <c:pt idx="1150">
                  <c:v>-6.9821509681108991E-3</c:v>
                </c:pt>
                <c:pt idx="1151">
                  <c:v>-7.0561851785928449E-3</c:v>
                </c:pt>
                <c:pt idx="1152">
                  <c:v>-6.9819980452012148E-3</c:v>
                </c:pt>
                <c:pt idx="1153">
                  <c:v>-7.204253599556289E-3</c:v>
                </c:pt>
                <c:pt idx="1154">
                  <c:v>-7.1201850432395146E-3</c:v>
                </c:pt>
                <c:pt idx="1155">
                  <c:v>-6.206076961232352E-3</c:v>
                </c:pt>
                <c:pt idx="1156">
                  <c:v>-4.7682534642056731E-3</c:v>
                </c:pt>
                <c:pt idx="1157">
                  <c:v>-2.9549358960278983E-3</c:v>
                </c:pt>
                <c:pt idx="1158">
                  <c:v>-2.119879197419846E-3</c:v>
                </c:pt>
                <c:pt idx="1159">
                  <c:v>-2.8658501667963516E-3</c:v>
                </c:pt>
                <c:pt idx="1160">
                  <c:v>-2.6335602666064453E-3</c:v>
                </c:pt>
                <c:pt idx="1161">
                  <c:v>-1.7293336075241716E-3</c:v>
                </c:pt>
                <c:pt idx="1162">
                  <c:v>-1.6551464741323173E-3</c:v>
                </c:pt>
                <c:pt idx="1163">
                  <c:v>-1.6501293012149176E-3</c:v>
                </c:pt>
                <c:pt idx="1164">
                  <c:v>-1.1905666737526371E-3</c:v>
                </c:pt>
                <c:pt idx="1165">
                  <c:v>-7.3100404628890256E-4</c:v>
                </c:pt>
                <c:pt idx="1166">
                  <c:v>-4.9871414609902983E-4</c:v>
                </c:pt>
                <c:pt idx="1167">
                  <c:v>-1.0964637716017358E-3</c:v>
                </c:pt>
                <c:pt idx="1168">
                  <c:v>-1.7732647805017575E-3</c:v>
                </c:pt>
                <c:pt idx="1169">
                  <c:v>-1.4718049198376537E-3</c:v>
                </c:pt>
                <c:pt idx="1170">
                  <c:v>-1.2395150196470794E-3</c:v>
                </c:pt>
                <c:pt idx="1171">
                  <c:v>-1.1554464633305589E-3</c:v>
                </c:pt>
                <c:pt idx="1172">
                  <c:v>-1.3777020176856333E-3</c:v>
                </c:pt>
                <c:pt idx="1173">
                  <c:v>-1.6790089554407392E-3</c:v>
                </c:pt>
                <c:pt idx="1174">
                  <c:v>-2.2075886204673328E-3</c:v>
                </c:pt>
                <c:pt idx="1175">
                  <c:v>-2.8152196688931235E-3</c:v>
                </c:pt>
                <c:pt idx="1176">
                  <c:v>-3.5710720611945496E-3</c:v>
                </c:pt>
                <c:pt idx="1177">
                  <c:v>-4.0996517262212187E-3</c:v>
                </c:pt>
                <c:pt idx="1178">
                  <c:v>-4.025464592829364E-3</c:v>
                </c:pt>
                <c:pt idx="1179">
                  <c:v>-4.0994988033110861E-3</c:v>
                </c:pt>
                <c:pt idx="1180">
                  <c:v>-4.025311669919456E-3</c:v>
                </c:pt>
                <c:pt idx="1181">
                  <c:v>-3.5756304653806414E-3</c:v>
                </c:pt>
                <c:pt idx="1182">
                  <c:v>-2.8196251501716989E-3</c:v>
                </c:pt>
                <c:pt idx="1183">
                  <c:v>-2.4391139061084189E-3</c:v>
                </c:pt>
                <c:pt idx="1184">
                  <c:v>-1.9795512786446845E-3</c:v>
                </c:pt>
                <c:pt idx="1185">
                  <c:v>-1.5199886511824043E-3</c:v>
                </c:pt>
                <c:pt idx="1186">
                  <c:v>-1.21852879051739E-3</c:v>
                </c:pt>
                <c:pt idx="1187">
                  <c:v>-1.2135116175999903E-3</c:v>
                </c:pt>
                <c:pt idx="1188">
                  <c:v>-1.8112612431008049E-3</c:v>
                </c:pt>
                <c:pt idx="1189">
                  <c:v>-2.1125681808559105E-3</c:v>
                </c:pt>
                <c:pt idx="1190">
                  <c:v>-1.8111083201918067E-3</c:v>
                </c:pt>
                <c:pt idx="1191">
                  <c:v>-1.7369211868001765E-3</c:v>
                </c:pt>
                <c:pt idx="1192">
                  <c:v>-1.356409942735802E-3</c:v>
                </c:pt>
                <c:pt idx="1193">
                  <c:v>-1.1241200425459292E-3</c:v>
                </c:pt>
                <c:pt idx="1194">
                  <c:v>-2.3246364664687553E-3</c:v>
                </c:pt>
                <c:pt idx="1195">
                  <c:v>-2.6160619812980609E-3</c:v>
                </c:pt>
                <c:pt idx="1196">
                  <c:v>-2.1564993538357143E-3</c:v>
                </c:pt>
                <c:pt idx="1197">
                  <c:v>-2.1514821809183E-3</c:v>
                </c:pt>
                <c:pt idx="1198">
                  <c:v>-1.7709709368551295E-3</c:v>
                </c:pt>
                <c:pt idx="1199">
                  <c:v>-1.3212897323176085E-3</c:v>
                </c:pt>
                <c:pt idx="1200">
                  <c:v>-8.7160852777879404E-4</c:v>
                </c:pt>
                <c:pt idx="1201">
                  <c:v>-5.7014866711473349E-4</c:v>
                </c:pt>
                <c:pt idx="1202">
                  <c:v>-4.959615337228791E-4</c:v>
                </c:pt>
                <c:pt idx="1203">
                  <c:v>-4.2177440033123813E-4</c:v>
                </c:pt>
                <c:pt idx="1204">
                  <c:v>-6.4402995468628072E-4</c:v>
                </c:pt>
                <c:pt idx="1205">
                  <c:v>-7.8723412564266635E-4</c:v>
                </c:pt>
                <c:pt idx="1206">
                  <c:v>-8.6126833612439925E-4</c:v>
                </c:pt>
                <c:pt idx="1207">
                  <c:v>-1.4688993845501026E-3</c:v>
                </c:pt>
                <c:pt idx="1208">
                  <c:v>-1.9184276661790083E-3</c:v>
                </c:pt>
                <c:pt idx="1209">
                  <c:v>-1.9924618766607306E-3</c:v>
                </c:pt>
                <c:pt idx="1210">
                  <c:v>-1.4637292887225563E-3</c:v>
                </c:pt>
                <c:pt idx="1211">
                  <c:v>-7.0772397351350489E-4</c:v>
                </c:pt>
                <c:pt idx="1212">
                  <c:v>-4.0626411284940103E-4</c:v>
                </c:pt>
                <c:pt idx="1213">
                  <c:v>-2.5752868785026864E-5</c:v>
                </c:pt>
                <c:pt idx="1214">
                  <c:v>7.3025244642391544E-4</c:v>
                </c:pt>
                <c:pt idx="1215">
                  <c:v>1.4862577616329665E-3</c:v>
                </c:pt>
                <c:pt idx="1216">
                  <c:v>1.7185476618235408E-3</c:v>
                </c:pt>
                <c:pt idx="1217">
                  <c:v>1.1207980363226403E-3</c:v>
                </c:pt>
                <c:pt idx="1218">
                  <c:v>4.4399702742057439E-4</c:v>
                </c:pt>
                <c:pt idx="1219">
                  <c:v>7.4545688808472167E-4</c:v>
                </c:pt>
                <c:pt idx="1220">
                  <c:v>8.9869540487542922E-4</c:v>
                </c:pt>
                <c:pt idx="1221">
                  <c:v>4.4916712324652349E-4</c:v>
                </c:pt>
                <c:pt idx="1222">
                  <c:v>2.960815293656582E-4</c:v>
                </c:pt>
                <c:pt idx="1223">
                  <c:v>9.0386550070135701E-4</c:v>
                </c:pt>
                <c:pt idx="1224">
                  <c:v>1.6697522388376112E-3</c:v>
                </c:pt>
                <c:pt idx="1225">
                  <c:v>1.9810935224266052E-3</c:v>
                </c:pt>
                <c:pt idx="1226">
                  <c:v>1.9070593119446594E-3</c:v>
                </c:pt>
                <c:pt idx="1227">
                  <c:v>2.1294677892096099E-3</c:v>
                </c:pt>
                <c:pt idx="1228">
                  <c:v>2.8854731044186612E-3</c:v>
                </c:pt>
                <c:pt idx="1229">
                  <c:v>2.8904902773360754E-3</c:v>
                </c:pt>
                <c:pt idx="1230">
                  <c:v>2.6682347229809687E-3</c:v>
                </c:pt>
                <c:pt idx="1231">
                  <c:v>2.1396550579542992E-3</c:v>
                </c:pt>
                <c:pt idx="1232">
                  <c:v>1.9865694640729932E-3</c:v>
                </c:pt>
                <c:pt idx="1233">
                  <c:v>2.4362506686103846E-3</c:v>
                </c:pt>
                <c:pt idx="1234">
                  <c:v>2.8859318731491988E-3</c:v>
                </c:pt>
                <c:pt idx="1235">
                  <c:v>2.8118976626674767E-3</c:v>
                </c:pt>
                <c:pt idx="1236">
                  <c:v>2.1350966537674546E-3</c:v>
                </c:pt>
                <c:pt idx="1237">
                  <c:v>1.9820110598861487E-3</c:v>
                </c:pt>
                <c:pt idx="1238">
                  <c:v>1.9079768494044158E-3</c:v>
                </c:pt>
                <c:pt idx="1239">
                  <c:v>8.5568176935887051E-4</c:v>
                </c:pt>
                <c:pt idx="1240">
                  <c:v>-4.2388603796331527E-4</c:v>
                </c:pt>
                <c:pt idx="1241">
                  <c:v>-4.1886886504591617E-4</c:v>
                </c:pt>
                <c:pt idx="1242">
                  <c:v>-5.6207303600230212E-4</c:v>
                </c:pt>
                <c:pt idx="1243">
                  <c:v>-2.5073175241326328E-4</c:v>
                </c:pt>
                <c:pt idx="1244">
                  <c:v>2.0883087504908329E-4</c:v>
                </c:pt>
                <c:pt idx="1245">
                  <c:v>-3.0986736705426249E-4</c:v>
                </c:pt>
                <c:pt idx="1246">
                  <c:v>-6.0129288188352629E-4</c:v>
                </c:pt>
                <c:pt idx="1247">
                  <c:v>-5.9627570896612718E-4</c:v>
                </c:pt>
                <c:pt idx="1248">
                  <c:v>-7.4936130284743315E-4</c:v>
                </c:pt>
                <c:pt idx="1249">
                  <c:v>-3.6885005878415348E-4</c:v>
                </c:pt>
                <c:pt idx="1250">
                  <c:v>2.3893391255338088E-4</c:v>
                </c:pt>
                <c:pt idx="1251">
                  <c:v>8.5848318672537572E-5</c:v>
                </c:pt>
                <c:pt idx="1252">
                  <c:v>-3.636799629548812E-4</c:v>
                </c:pt>
                <c:pt idx="1253">
                  <c:v>-1.1887023157307469E-3</c:v>
                </c:pt>
                <c:pt idx="1254">
                  <c:v>-2.0137246685042395E-3</c:v>
                </c:pt>
                <c:pt idx="1255">
                  <c:v>-2.3150316062584353E-3</c:v>
                </c:pt>
                <c:pt idx="1256">
                  <c:v>-2.9918326151605014E-3</c:v>
                </c:pt>
                <c:pt idx="1257">
                  <c:v>-4.044127695206198E-3</c:v>
                </c:pt>
                <c:pt idx="1258">
                  <c:v>-4.0391105222887984E-3</c:v>
                </c:pt>
                <c:pt idx="1259">
                  <c:v>-3.7277692386988642E-3</c:v>
                </c:pt>
                <c:pt idx="1260">
                  <c:v>-3.9500247930539384E-3</c:v>
                </c:pt>
                <c:pt idx="1261">
                  <c:v>-4.251331730809044E-3</c:v>
                </c:pt>
                <c:pt idx="1262">
                  <c:v>-5.0763540835825367E-3</c:v>
                </c:pt>
                <c:pt idx="1263">
                  <c:v>-5.2195582545384485E-3</c:v>
                </c:pt>
                <c:pt idx="1264">
                  <c:v>-4.3054501725283941E-3</c:v>
                </c:pt>
                <c:pt idx="1265">
                  <c:v>-4.2213816162118617E-3</c:v>
                </c:pt>
                <c:pt idx="1266">
                  <c:v>-5.4218980401310622E-3</c:v>
                </c:pt>
                <c:pt idx="1267">
                  <c:v>-6.2469203929069279E-3</c:v>
                </c:pt>
                <c:pt idx="1268">
                  <c:v>-5.9454605322428241E-3</c:v>
                </c:pt>
                <c:pt idx="1269">
                  <c:v>-5.4957793277040099E-3</c:v>
                </c:pt>
                <c:pt idx="1270">
                  <c:v>-5.8761376488572718E-3</c:v>
                </c:pt>
                <c:pt idx="1271">
                  <c:v>-6.1774445866114676E-3</c:v>
                </c:pt>
                <c:pt idx="1272">
                  <c:v>-6.399700140967214E-3</c:v>
                </c:pt>
                <c:pt idx="1273">
                  <c:v>-6.7701770391956941E-3</c:v>
                </c:pt>
                <c:pt idx="1274">
                  <c:v>-6.9133812101516475E-3</c:v>
                </c:pt>
                <c:pt idx="1275">
                  <c:v>-6.7601426933604335E-3</c:v>
                </c:pt>
                <c:pt idx="1276">
                  <c:v>-6.083188761550601E-3</c:v>
                </c:pt>
                <c:pt idx="1277">
                  <c:v>-5.2481320629399067E-3</c:v>
                </c:pt>
                <c:pt idx="1278">
                  <c:v>-4.4822453248059653E-3</c:v>
                </c:pt>
                <c:pt idx="1279">
                  <c:v>-4.4772281518885657E-3</c:v>
                </c:pt>
                <c:pt idx="1280">
                  <c:v>-4.4722109789711514E-3</c:v>
                </c:pt>
                <c:pt idx="1281">
                  <c:v>-4.2399210787812452E-3</c:v>
                </c:pt>
                <c:pt idx="1282">
                  <c:v>-3.9384612181172281E-3</c:v>
                </c:pt>
                <c:pt idx="1283">
                  <c:v>-4.536210843619934E-3</c:v>
                </c:pt>
                <c:pt idx="1284">
                  <c:v>-5.4304031568675392E-3</c:v>
                </c:pt>
                <c:pt idx="1285">
                  <c:v>-5.7218286716977252E-3</c:v>
                </c:pt>
                <c:pt idx="1286">
                  <c:v>-6.2405269137995791E-3</c:v>
                </c:pt>
                <c:pt idx="1287">
                  <c:v>-6.1564583574830588E-3</c:v>
                </c:pt>
                <c:pt idx="1288">
                  <c:v>-5.8451170738931246E-3</c:v>
                </c:pt>
                <c:pt idx="1289">
                  <c:v>-5.840099900975726E-3</c:v>
                </c:pt>
                <c:pt idx="1290">
                  <c:v>-6.5959522932748692E-3</c:v>
                </c:pt>
                <c:pt idx="1291">
                  <c:v>-7.4308560689756555E-3</c:v>
                </c:pt>
                <c:pt idx="1292">
                  <c:v>-7.5839416628565208E-3</c:v>
                </c:pt>
                <c:pt idx="1293">
                  <c:v>-7.0552090749183465E-3</c:v>
                </c:pt>
                <c:pt idx="1294">
                  <c:v>-6.6746978308552304E-3</c:v>
                </c:pt>
                <c:pt idx="1295">
                  <c:v>-7.0451747290836576E-3</c:v>
                </c:pt>
                <c:pt idx="1296">
                  <c:v>-6.7338334454937233E-3</c:v>
                </c:pt>
                <c:pt idx="1297">
                  <c:v>-5.8987767468854308E-3</c:v>
                </c:pt>
                <c:pt idx="1298">
                  <c:v>-5.5182655028221507E-3</c:v>
                </c:pt>
                <c:pt idx="1299">
                  <c:v>-5.5132483299047364E-3</c:v>
                </c:pt>
                <c:pt idx="1300">
                  <c:v>-5.2117884692407628E-3</c:v>
                </c:pt>
                <c:pt idx="1301">
                  <c:v>-5.1376013358491214E-3</c:v>
                </c:pt>
                <c:pt idx="1302">
                  <c:v>-5.7353509613518273E-3</c:v>
                </c:pt>
                <c:pt idx="1303">
                  <c:v>-6.6295432745995609E-3</c:v>
                </c:pt>
                <c:pt idx="1304">
                  <c:v>-7.3755142439760665E-3</c:v>
                </c:pt>
                <c:pt idx="1305">
                  <c:v>-7.2222757271853365E-3</c:v>
                </c:pt>
                <c:pt idx="1306">
                  <c:v>-6.0117249574315121E-3</c:v>
                </c:pt>
                <c:pt idx="1307">
                  <c:v>-4.5739014604006967E-3</c:v>
                </c:pt>
                <c:pt idx="1308">
                  <c:v>-3.7388447617924042E-3</c:v>
                </c:pt>
                <c:pt idx="1309">
                  <c:v>-2.9037880631817099E-3</c:v>
                </c:pt>
                <c:pt idx="1310">
                  <c:v>-1.7722886768266699E-3</c:v>
                </c:pt>
                <c:pt idx="1311">
                  <c:v>-1.8463228873083816E-3</c:v>
                </c:pt>
                <c:pt idx="1312">
                  <c:v>-1.9203570977903274E-3</c:v>
                </c:pt>
                <c:pt idx="1313">
                  <c:v>-1.3125731264547161E-3</c:v>
                </c:pt>
                <c:pt idx="1314">
                  <c:v>-1.9103227519557027E-3</c:v>
                </c:pt>
                <c:pt idx="1315">
                  <c:v>-2.8143964881309283E-3</c:v>
                </c:pt>
                <c:pt idx="1316">
                  <c:v>-3.3429761531575215E-3</c:v>
                </c:pt>
                <c:pt idx="1317">
                  <c:v>-3.3379589802401215E-3</c:v>
                </c:pt>
                <c:pt idx="1318">
                  <c:v>-3.2538904239233471E-3</c:v>
                </c:pt>
                <c:pt idx="1319">
                  <c:v>-3.7725886660250518E-3</c:v>
                </c:pt>
                <c:pt idx="1320">
                  <c:v>-4.3703382915277582E-3</c:v>
                </c:pt>
                <c:pt idx="1321">
                  <c:v>-4.7506966126810209E-3</c:v>
                </c:pt>
                <c:pt idx="1322">
                  <c:v>-5.2002248943086339E-3</c:v>
                </c:pt>
                <c:pt idx="1323">
                  <c:v>-5.8671444802857802E-3</c:v>
                </c:pt>
                <c:pt idx="1324">
                  <c:v>-6.2376213785142604E-3</c:v>
                </c:pt>
                <c:pt idx="1325">
                  <c:v>-6.6871496601417441E-3</c:v>
                </c:pt>
                <c:pt idx="1326">
                  <c:v>-7.28489928564445E-3</c:v>
                </c:pt>
                <c:pt idx="1327">
                  <c:v>-7.7344275672719337E-3</c:v>
                </c:pt>
                <c:pt idx="1328">
                  <c:v>-7.8084617777538796E-3</c:v>
                </c:pt>
                <c:pt idx="1329">
                  <c:v>-7.7342746443622391E-3</c:v>
                </c:pt>
                <c:pt idx="1330">
                  <c:v>-7.6600875109706194E-3</c:v>
                </c:pt>
                <c:pt idx="1331">
                  <c:v>-7.8823430653263658E-3</c:v>
                </c:pt>
                <c:pt idx="1332">
                  <c:v>-8.0255472362822985E-3</c:v>
                </c:pt>
                <c:pt idx="1333">
                  <c:v>-7.8723087194915251E-3</c:v>
                </c:pt>
                <c:pt idx="1334">
                  <c:v>-8.4008883845197915E-3</c:v>
                </c:pt>
                <c:pt idx="1335">
                  <c:v>-8.5440925554757657E-3</c:v>
                </c:pt>
                <c:pt idx="1336">
                  <c:v>-8.1635813114113911E-3</c:v>
                </c:pt>
                <c:pt idx="1337">
                  <c:v>-8.316666905292168E-3</c:v>
                </c:pt>
                <c:pt idx="1338">
                  <c:v>-8.2424797719005266E-3</c:v>
                </c:pt>
                <c:pt idx="1339">
                  <c:v>-7.5655258400885526E-3</c:v>
                </c:pt>
                <c:pt idx="1340">
                  <c:v>-7.2640659794244054E-3</c:v>
                </c:pt>
                <c:pt idx="1341">
                  <c:v>-7.5653729171786446E-3</c:v>
                </c:pt>
                <c:pt idx="1342">
                  <c:v>-7.9457312383331112E-3</c:v>
                </c:pt>
                <c:pt idx="1343">
                  <c:v>-7.5652199942700506E-3</c:v>
                </c:pt>
                <c:pt idx="1344">
                  <c:v>-7.4811514379532762E-3</c:v>
                </c:pt>
                <c:pt idx="1345">
                  <c:v>-7.7034069923083825E-3</c:v>
                </c:pt>
                <c:pt idx="1346">
                  <c:v>-7.8466111632643568E-3</c:v>
                </c:pt>
                <c:pt idx="1347">
                  <c:v>-8.8198548599140222E-3</c:v>
                </c:pt>
                <c:pt idx="1348">
                  <c:v>-9.4176044854148364E-3</c:v>
                </c:pt>
                <c:pt idx="1349">
                  <c:v>-9.1853145852249969E-3</c:v>
                </c:pt>
                <c:pt idx="1350">
                  <c:v>-8.4293092700136619E-3</c:v>
                </c:pt>
                <c:pt idx="1351">
                  <c:v>-7.3669798441328635E-3</c:v>
                </c:pt>
                <c:pt idx="1352">
                  <c:v>-6.6801444893959689E-3</c:v>
                </c:pt>
                <c:pt idx="1353">
                  <c:v>-6.2205818619335568E-3</c:v>
                </c:pt>
                <c:pt idx="1354">
                  <c:v>-6.28473464949038E-3</c:v>
                </c:pt>
                <c:pt idx="1355">
                  <c:v>-7.1097570022662458E-3</c:v>
                </c:pt>
                <c:pt idx="1356">
                  <c:v>-7.1837912127479574E-3</c:v>
                </c:pt>
                <c:pt idx="1357">
                  <c:v>-6.8032799686846774E-3</c:v>
                </c:pt>
                <c:pt idx="1358">
                  <c:v>-7.0255355230404229E-3</c:v>
                </c:pt>
                <c:pt idx="1359">
                  <c:v>-7.7715064924145684E-3</c:v>
                </c:pt>
                <c:pt idx="1360">
                  <c:v>-8.8929715329380335E-3</c:v>
                </c:pt>
                <c:pt idx="1361">
                  <c:v>-9.5697725418381532E-3</c:v>
                </c:pt>
                <c:pt idx="1362">
                  <c:v>-1.0246573550738079E-2</c:v>
                </c:pt>
                <c:pt idx="1363">
                  <c:v>-1.0844323176240785E-2</c:v>
                </c:pt>
                <c:pt idx="1364">
                  <c:v>-1.1372902841267379E-2</c:v>
                </c:pt>
                <c:pt idx="1365">
                  <c:v>-1.1298715707875738E-2</c:v>
                </c:pt>
                <c:pt idx="1366">
                  <c:v>-1.0621761776063764E-2</c:v>
                </c:pt>
                <c:pt idx="1367">
                  <c:v>-1.0547574642672145E-2</c:v>
                </c:pt>
                <c:pt idx="1368">
                  <c:v>-1.0394336125881372E-2</c:v>
                </c:pt>
                <c:pt idx="1369">
                  <c:v>-1.0013824881816997E-2</c:v>
                </c:pt>
                <c:pt idx="1370">
                  <c:v>-1.0008807708899599E-2</c:v>
                </c:pt>
                <c:pt idx="1371">
                  <c:v>-1.0082841919381543E-2</c:v>
                </c:pt>
                <c:pt idx="1372">
                  <c:v>-1.0532370201009156E-2</c:v>
                </c:pt>
                <c:pt idx="1373">
                  <c:v>-1.1357392553782411E-2</c:v>
                </c:pt>
                <c:pt idx="1374">
                  <c:v>-1.1885972218810678E-2</c:v>
                </c:pt>
                <c:pt idx="1375">
                  <c:v>-1.1960006429292389E-2</c:v>
                </c:pt>
                <c:pt idx="1376">
                  <c:v>-1.2182261983647495E-2</c:v>
                </c:pt>
                <c:pt idx="1377">
                  <c:v>-1.24835689214026E-2</c:v>
                </c:pt>
                <c:pt idx="1378">
                  <c:v>-1.2261160444137586E-2</c:v>
                </c:pt>
                <c:pt idx="1379">
                  <c:v>-1.2038751966871932E-2</c:v>
                </c:pt>
                <c:pt idx="1380">
                  <c:v>-1.1964564833480334E-2</c:v>
                </c:pt>
                <c:pt idx="1381">
                  <c:v>-1.181132631668956E-2</c:v>
                </c:pt>
                <c:pt idx="1382">
                  <c:v>-1.2260854598318466E-2</c:v>
                </c:pt>
                <c:pt idx="1383">
                  <c:v>-1.3085876951091958E-2</c:v>
                </c:pt>
                <c:pt idx="1384">
                  <c:v>-1.3229081122047933E-2</c:v>
                </c:pt>
                <c:pt idx="1385">
                  <c:v>-1.2848569877983558E-2</c:v>
                </c:pt>
                <c:pt idx="1386">
                  <c:v>-1.2468058633920497E-2</c:v>
                </c:pt>
                <c:pt idx="1387">
                  <c:v>-1.2463041461003082E-2</c:v>
                </c:pt>
                <c:pt idx="1388">
                  <c:v>-1.2833518359231563E-2</c:v>
                </c:pt>
                <c:pt idx="1389">
                  <c:v>-1.3352216601333417E-2</c:v>
                </c:pt>
                <c:pt idx="1390">
                  <c:v>-1.3653523539088523E-2</c:v>
                </c:pt>
                <c:pt idx="1391">
                  <c:v>-1.3431115061823573E-2</c:v>
                </c:pt>
                <c:pt idx="1392">
                  <c:v>-1.3426097888906174E-2</c:v>
                </c:pt>
                <c:pt idx="1393">
                  <c:v>-1.409301747488332E-2</c:v>
                </c:pt>
                <c:pt idx="1394">
                  <c:v>-1.44634943731118E-2</c:v>
                </c:pt>
                <c:pt idx="1395">
                  <c:v>-1.4231204472921226E-2</c:v>
                </c:pt>
                <c:pt idx="1396">
                  <c:v>-1.399891457273132E-2</c:v>
                </c:pt>
                <c:pt idx="1397">
                  <c:v>-1.353935194526904E-2</c:v>
                </c:pt>
                <c:pt idx="1398">
                  <c:v>-1.2773465207132786E-2</c:v>
                </c:pt>
                <c:pt idx="1399">
                  <c:v>-1.2313902579670506E-2</c:v>
                </c:pt>
                <c:pt idx="1400">
                  <c:v>-1.2239715446278865E-2</c:v>
                </c:pt>
                <c:pt idx="1401">
                  <c:v>-1.239280104016017E-2</c:v>
                </c:pt>
                <c:pt idx="1402">
                  <c:v>-1.3217823392933425E-2</c:v>
                </c:pt>
                <c:pt idx="1403">
                  <c:v>-1.4042845745709291E-2</c:v>
                </c:pt>
                <c:pt idx="1404">
                  <c:v>-1.374138588504523E-2</c:v>
                </c:pt>
                <c:pt idx="1405">
                  <c:v>-1.336087464098195E-2</c:v>
                </c:pt>
                <c:pt idx="1406">
                  <c:v>-1.3504078811938335E-2</c:v>
                </c:pt>
                <c:pt idx="1407">
                  <c:v>-1.3874555710166709E-2</c:v>
                </c:pt>
                <c:pt idx="1408">
                  <c:v>-1.356321442657767E-2</c:v>
                </c:pt>
                <c:pt idx="1409">
                  <c:v>-1.2955430455240136E-2</c:v>
                </c:pt>
                <c:pt idx="1410">
                  <c:v>-1.3177686009595178E-2</c:v>
                </c:pt>
                <c:pt idx="1411">
                  <c:v>-1.3093617453278404E-2</c:v>
                </c:pt>
                <c:pt idx="1412">
                  <c:v>-1.2179509371270979E-2</c:v>
                </c:pt>
                <c:pt idx="1413">
                  <c:v>-1.1798998127207808E-2</c:v>
                </c:pt>
                <c:pt idx="1414">
                  <c:v>-1.2100305064962914E-2</c:v>
                </c:pt>
                <c:pt idx="1415">
                  <c:v>-1.2925327417736407E-2</c:v>
                </c:pt>
                <c:pt idx="1416">
                  <c:v>-1.3750349770509662E-2</c:v>
                </c:pt>
                <c:pt idx="1417">
                  <c:v>-1.3972605324865408E-2</c:v>
                </c:pt>
                <c:pt idx="1418">
                  <c:v>-1.4343082223093781E-2</c:v>
                </c:pt>
                <c:pt idx="1419">
                  <c:v>-1.4565337777448888E-2</c:v>
                </c:pt>
                <c:pt idx="1420">
                  <c:v>-1.4263877916783874E-2</c:v>
                </c:pt>
                <c:pt idx="1421">
                  <c:v>-1.4031588016593969E-2</c:v>
                </c:pt>
                <c:pt idx="1422">
                  <c:v>-1.4174792187550354E-2</c:v>
                </c:pt>
                <c:pt idx="1423">
                  <c:v>-1.4920763156924284E-2</c:v>
                </c:pt>
                <c:pt idx="1424">
                  <c:v>-1.5814955470172018E-2</c:v>
                </c:pt>
                <c:pt idx="1425">
                  <c:v>-1.6412705095674725E-2</c:v>
                </c:pt>
                <c:pt idx="1426">
                  <c:v>-1.6714012033428965E-2</c:v>
                </c:pt>
                <c:pt idx="1427">
                  <c:v>-1.648172213323839E-2</c:v>
                </c:pt>
                <c:pt idx="1428">
                  <c:v>-1.6022159505775978E-2</c:v>
                </c:pt>
                <c:pt idx="1429">
                  <c:v>-1.5335324151041455E-2</c:v>
                </c:pt>
                <c:pt idx="1430">
                  <c:v>-1.502398286745152E-2</c:v>
                </c:pt>
                <c:pt idx="1431">
                  <c:v>-1.5246238421806627E-2</c:v>
                </c:pt>
                <c:pt idx="1432">
                  <c:v>-1.5172051288414985E-2</c:v>
                </c:pt>
                <c:pt idx="1433">
                  <c:v>-1.524608549889693E-2</c:v>
                </c:pt>
                <c:pt idx="1434">
                  <c:v>-1.5320119709378641E-2</c:v>
                </c:pt>
                <c:pt idx="1435">
                  <c:v>-1.493960846531547E-2</c:v>
                </c:pt>
                <c:pt idx="1436">
                  <c:v>-1.4559097221251096E-2</c:v>
                </c:pt>
                <c:pt idx="1437">
                  <c:v>-1.4484910087859454E-2</c:v>
                </c:pt>
                <c:pt idx="1438">
                  <c:v>-1.530993244063532E-2</c:v>
                </c:pt>
                <c:pt idx="1439">
                  <c:v>-1.6214006176807946E-2</c:v>
                </c:pt>
                <c:pt idx="1440">
                  <c:v>-1.6446143154087878E-2</c:v>
                </c:pt>
                <c:pt idx="1441">
                  <c:v>-1.6371956020696025E-2</c:v>
                </c:pt>
                <c:pt idx="1442">
                  <c:v>-1.5912393393233745E-2</c:v>
                </c:pt>
                <c:pt idx="1443">
                  <c:v>-1.5601052109644705E-2</c:v>
                </c:pt>
                <c:pt idx="1444">
                  <c:v>-1.5516983553327932E-2</c:v>
                </c:pt>
                <c:pt idx="1445">
                  <c:v>-1.5808409068157194E-2</c:v>
                </c:pt>
                <c:pt idx="1446">
                  <c:v>-1.6781652764806861E-2</c:v>
                </c:pt>
                <c:pt idx="1447">
                  <c:v>-1.7379402390307677E-2</c:v>
                </c:pt>
                <c:pt idx="1448">
                  <c:v>-1.7453436600789411E-2</c:v>
                </c:pt>
                <c:pt idx="1449">
                  <c:v>-1.7833794921943875E-2</c:v>
                </c:pt>
                <c:pt idx="1450">
                  <c:v>-1.7759607788552255E-2</c:v>
                </c:pt>
                <c:pt idx="1451">
                  <c:v>-1.7606369271761482E-2</c:v>
                </c:pt>
                <c:pt idx="1452">
                  <c:v>-1.7828624826117228E-2</c:v>
                </c:pt>
                <c:pt idx="1453">
                  <c:v>-1.7981710419998048E-2</c:v>
                </c:pt>
                <c:pt idx="1454">
                  <c:v>-1.7907523286606195E-2</c:v>
                </c:pt>
                <c:pt idx="1455">
                  <c:v>-1.737879069866954E-2</c:v>
                </c:pt>
                <c:pt idx="1456">
                  <c:v>-1.6850058110733038E-2</c:v>
                </c:pt>
                <c:pt idx="1457">
                  <c:v>-1.6548598250068023E-2</c:v>
                </c:pt>
                <c:pt idx="1458">
                  <c:v>-1.6849905187822263E-2</c:v>
                </c:pt>
                <c:pt idx="1459">
                  <c:v>-1.6993109358778197E-2</c:v>
                </c:pt>
                <c:pt idx="1460">
                  <c:v>-1.6454495347915103E-2</c:v>
                </c:pt>
                <c:pt idx="1461">
                  <c:v>-1.6676750902270145E-2</c:v>
                </c:pt>
                <c:pt idx="1462">
                  <c:v>-1.6978057840025252E-2</c:v>
                </c:pt>
                <c:pt idx="1463">
                  <c:v>-1.6676597979361104E-2</c:v>
                </c:pt>
                <c:pt idx="1464">
                  <c:v>-1.6829683573241969E-2</c:v>
                </c:pt>
                <c:pt idx="1465">
                  <c:v>-1.7358263238270236E-2</c:v>
                </c:pt>
                <c:pt idx="1466">
                  <c:v>-1.8637831045588006E-2</c:v>
                </c:pt>
                <c:pt idx="1467">
                  <c:v>-1.9611074742234873E-2</c:v>
                </c:pt>
                <c:pt idx="1468">
                  <c:v>-1.9457836225443659E-2</c:v>
                </c:pt>
                <c:pt idx="1469">
                  <c:v>-1.9156376364779511E-2</c:v>
                </c:pt>
                <c:pt idx="1470">
                  <c:v>-1.8775865120715138E-2</c:v>
                </c:pt>
                <c:pt idx="1471">
                  <c:v>-1.877084794779774E-2</c:v>
                </c:pt>
                <c:pt idx="1472">
                  <c:v>-1.8765830774880341E-2</c:v>
                </c:pt>
                <c:pt idx="1473">
                  <c:v>-1.9739074471530008E-2</c:v>
                </c:pt>
                <c:pt idx="1474">
                  <c:v>-2.0712318168176876E-2</c:v>
                </c:pt>
                <c:pt idx="1475">
                  <c:v>-2.048002826798697E-2</c:v>
                </c:pt>
                <c:pt idx="1476">
                  <c:v>-2.0850505166216515E-2</c:v>
                </c:pt>
                <c:pt idx="1477">
                  <c:v>-2.0845487993299116E-2</c:v>
                </c:pt>
                <c:pt idx="1478">
                  <c:v>-2.0316755405362614E-2</c:v>
                </c:pt>
                <c:pt idx="1479">
                  <c:v>-2.0015295544697598E-2</c:v>
                </c:pt>
                <c:pt idx="1480">
                  <c:v>-2.0089329755179332E-2</c:v>
                </c:pt>
                <c:pt idx="1481">
                  <c:v>-2.0015142621787479E-2</c:v>
                </c:pt>
                <c:pt idx="1482">
                  <c:v>-1.9486410033850824E-2</c:v>
                </c:pt>
                <c:pt idx="1483">
                  <c:v>-1.8878626062515388E-2</c:v>
                </c:pt>
                <c:pt idx="1484">
                  <c:v>-1.8952660272997333E-2</c:v>
                </c:pt>
                <c:pt idx="1485">
                  <c:v>-1.9333018594150705E-2</c:v>
                </c:pt>
                <c:pt idx="1486">
                  <c:v>-1.9110610116885689E-2</c:v>
                </c:pt>
                <c:pt idx="1487">
                  <c:v>-1.8809150256220673E-2</c:v>
                </c:pt>
                <c:pt idx="1488">
                  <c:v>-1.8349587628758393E-2</c:v>
                </c:pt>
                <c:pt idx="1489">
                  <c:v>-1.826551907244162E-2</c:v>
                </c:pt>
                <c:pt idx="1490">
                  <c:v>-1.8784217314543324E-2</c:v>
                </c:pt>
                <c:pt idx="1491">
                  <c:v>-1.8927421485499297E-2</c:v>
                </c:pt>
                <c:pt idx="1492">
                  <c:v>-1.9456001150527563E-2</c:v>
                </c:pt>
                <c:pt idx="1493">
                  <c:v>-2.0063632198953265E-2</c:v>
                </c:pt>
                <c:pt idx="1494">
                  <c:v>-1.9910393682162492E-2</c:v>
                </c:pt>
                <c:pt idx="1495">
                  <c:v>-1.9371779671299397E-2</c:v>
                </c:pt>
                <c:pt idx="1496">
                  <c:v>-1.8536722972691343E-2</c:v>
                </c:pt>
                <c:pt idx="1497">
                  <c:v>-1.815621172862697E-2</c:v>
                </c:pt>
                <c:pt idx="1498">
                  <c:v>-1.8605740010254581E-2</c:v>
                </c:pt>
                <c:pt idx="1499">
                  <c:v>-1.9361592402553616E-2</c:v>
                </c:pt>
                <c:pt idx="1500">
                  <c:v>-1.9356575229636203E-2</c:v>
                </c:pt>
                <c:pt idx="1501">
                  <c:v>-1.8976063985572923E-2</c:v>
                </c:pt>
                <c:pt idx="1502">
                  <c:v>-1.8980928235580414E-2</c:v>
                </c:pt>
                <c:pt idx="1503">
                  <c:v>-1.9588559284008041E-2</c:v>
                </c:pt>
                <c:pt idx="1504">
                  <c:v>-2.0117138949034635E-2</c:v>
                </c:pt>
                <c:pt idx="1505">
                  <c:v>-2.0042951815642782E-2</c:v>
                </c:pt>
                <c:pt idx="1506">
                  <c:v>-1.9286946500433621E-2</c:v>
                </c:pt>
                <c:pt idx="1507">
                  <c:v>-1.8530941185224459E-2</c:v>
                </c:pt>
                <c:pt idx="1508">
                  <c:v>-1.8456754051832606E-2</c:v>
                </c:pt>
                <c:pt idx="1509">
                  <c:v>-1.9054503677333249E-2</c:v>
                </c:pt>
                <c:pt idx="1510">
                  <c:v>-1.9424980575561728E-2</c:v>
                </c:pt>
                <c:pt idx="1511">
                  <c:v>-1.9123520714896713E-2</c:v>
                </c:pt>
                <c:pt idx="1512">
                  <c:v>-1.8970282198105939E-2</c:v>
                </c:pt>
                <c:pt idx="1513">
                  <c:v>-1.8965265025188527E-2</c:v>
                </c:pt>
                <c:pt idx="1514">
                  <c:v>-1.9118350619069392E-2</c:v>
                </c:pt>
                <c:pt idx="1515">
                  <c:v>-1.9192384829551084E-2</c:v>
                </c:pt>
                <c:pt idx="1516">
                  <c:v>-1.9187367656633671E-2</c:v>
                </c:pt>
                <c:pt idx="1517">
                  <c:v>-1.8727805029171259E-2</c:v>
                </c:pt>
                <c:pt idx="1518">
                  <c:v>-1.7892748330562966E-2</c:v>
                </c:pt>
                <c:pt idx="1519">
                  <c:v>-1.7284964359225431E-2</c:v>
                </c:pt>
                <c:pt idx="1520">
                  <c:v>-1.7052674459035657E-2</c:v>
                </c:pt>
                <c:pt idx="1521">
                  <c:v>-1.7274930013391403E-2</c:v>
                </c:pt>
                <c:pt idx="1522">
                  <c:v>-1.7418134184347376E-2</c:v>
                </c:pt>
                <c:pt idx="1523">
                  <c:v>-1.7788611082575855E-2</c:v>
                </c:pt>
                <c:pt idx="1524">
                  <c:v>-1.8613633435351721E-2</c:v>
                </c:pt>
                <c:pt idx="1525">
                  <c:v>-1.9814149859271095E-2</c:v>
                </c:pt>
                <c:pt idx="1526">
                  <c:v>-2.1014666283189778E-2</c:v>
                </c:pt>
                <c:pt idx="1527">
                  <c:v>-2.0930597726873005E-2</c:v>
                </c:pt>
                <c:pt idx="1528">
                  <c:v>-1.9868268300992205E-2</c:v>
                </c:pt>
                <c:pt idx="1529">
                  <c:v>-1.8588547570763791E-2</c:v>
                </c:pt>
                <c:pt idx="1530">
                  <c:v>-1.8514360437371938E-2</c:v>
                </c:pt>
                <c:pt idx="1531">
                  <c:v>-1.8815667375126091E-2</c:v>
                </c:pt>
                <c:pt idx="1532">
                  <c:v>-1.7832389332641595E-2</c:v>
                </c:pt>
                <c:pt idx="1533">
                  <c:v>-1.7224605361305986E-2</c:v>
                </c:pt>
                <c:pt idx="1534">
                  <c:v>-1.7298639571787719E-2</c:v>
                </c:pt>
                <c:pt idx="1535">
                  <c:v>-1.7520895126143465E-2</c:v>
                </c:pt>
                <c:pt idx="1536">
                  <c:v>-1.8345917478916722E-2</c:v>
                </c:pt>
                <c:pt idx="1537">
                  <c:v>-1.8489121649873107E-2</c:v>
                </c:pt>
                <c:pt idx="1538">
                  <c:v>-1.7881337678537321E-2</c:v>
                </c:pt>
                <c:pt idx="1539">
                  <c:v>-1.7352605090600819E-2</c:v>
                </c:pt>
                <c:pt idx="1540">
                  <c:v>-1.6596599775389485E-2</c:v>
                </c:pt>
                <c:pt idx="1541">
                  <c:v>-1.5692373116306953E-2</c:v>
                </c:pt>
                <c:pt idx="1542">
                  <c:v>-1.5242691911769562E-2</c:v>
                </c:pt>
                <c:pt idx="1543">
                  <c:v>-1.5020283434503907E-2</c:v>
                </c:pt>
                <c:pt idx="1544">
                  <c:v>-1.4570602229966386E-2</c:v>
                </c:pt>
                <c:pt idx="1545">
                  <c:v>-1.4190090985903216E-2</c:v>
                </c:pt>
                <c:pt idx="1546">
                  <c:v>-1.3809579741838841E-2</c:v>
                </c:pt>
                <c:pt idx="1547">
                  <c:v>-1.3656341225048111E-2</c:v>
                </c:pt>
                <c:pt idx="1548">
                  <c:v>-1.3344999941458177E-2</c:v>
                </c:pt>
                <c:pt idx="1549">
                  <c:v>-1.3191761424667403E-2</c:v>
                </c:pt>
                <c:pt idx="1550">
                  <c:v>-1.3196625674674896E-2</c:v>
                </c:pt>
                <c:pt idx="1551">
                  <c:v>-1.2440620359463561E-2</c:v>
                </c:pt>
                <c:pt idx="1552">
                  <c:v>-1.1526512277456661E-2</c:v>
                </c:pt>
                <c:pt idx="1553">
                  <c:v>-1.1066949649994249E-2</c:v>
                </c:pt>
                <c:pt idx="1554">
                  <c:v>-1.0765489789329235E-2</c:v>
                </c:pt>
                <c:pt idx="1555">
                  <c:v>-1.0770354039336728E-2</c:v>
                </c:pt>
                <c:pt idx="1556">
                  <c:v>-1.0923439633218034E-2</c:v>
                </c:pt>
                <c:pt idx="1557">
                  <c:v>-1.1076525227098856E-2</c:v>
                </c:pt>
                <c:pt idx="1558">
                  <c:v>-1.0854116749833905E-2</c:v>
                </c:pt>
                <c:pt idx="1559">
                  <c:v>-1.0552656889168892E-2</c:v>
                </c:pt>
                <c:pt idx="1560">
                  <c:v>-1.0399418372378118E-2</c:v>
                </c:pt>
                <c:pt idx="1561">
                  <c:v>-1.0394401199460718E-2</c:v>
                </c:pt>
                <c:pt idx="1562">
                  <c:v>-1.0310332643143945E-2</c:v>
                </c:pt>
                <c:pt idx="1563">
                  <c:v>-9.9298213990808831E-3</c:v>
                </c:pt>
                <c:pt idx="1564">
                  <c:v>-9.5493101550165084E-3</c:v>
                </c:pt>
                <c:pt idx="1565">
                  <c:v>-8.714253456408215E-3</c:v>
                </c:pt>
                <c:pt idx="1566">
                  <c:v>-8.4127935957440669E-3</c:v>
                </c:pt>
                <c:pt idx="1567">
                  <c:v>-8.1113337350790533E-3</c:v>
                </c:pt>
                <c:pt idx="1568">
                  <c:v>-7.5826011471423994E-3</c:v>
                </c:pt>
                <c:pt idx="1569">
                  <c:v>-7.9530780453706661E-3</c:v>
                </c:pt>
                <c:pt idx="1570">
                  <c:v>-7.5725668013062915E-3</c:v>
                </c:pt>
                <c:pt idx="1571">
                  <c:v>-7.4193282845155181E-3</c:v>
                </c:pt>
                <c:pt idx="1572">
                  <c:v>-8.6198447084383442E-3</c:v>
                </c:pt>
                <c:pt idx="1573">
                  <c:v>-9.2175943339393301E-3</c:v>
                </c:pt>
                <c:pt idx="1574">
                  <c:v>-9.3607985048952628E-3</c:v>
                </c:pt>
                <c:pt idx="1575">
                  <c:v>-9.5830540592510092E-3</c:v>
                </c:pt>
                <c:pt idx="1576">
                  <c:v>-1.0259855068150935E-2</c:v>
                </c:pt>
                <c:pt idx="1577">
                  <c:v>-1.0709383349778548E-2</c:v>
                </c:pt>
                <c:pt idx="1578">
                  <c:v>-1.0022547995041653E-2</c:v>
                </c:pt>
                <c:pt idx="1579">
                  <c:v>-9.9384794387251448E-3</c:v>
                </c:pt>
                <c:pt idx="1580">
                  <c:v>-1.0684450408101651E-2</c:v>
                </c:pt>
                <c:pt idx="1581">
                  <c:v>-1.0827654579057626E-2</c:v>
                </c:pt>
                <c:pt idx="1582">
                  <c:v>-1.0140819224322905E-2</c:v>
                </c:pt>
                <c:pt idx="1583">
                  <c:v>-9.533035252985371E-3</c:v>
                </c:pt>
                <c:pt idx="1584">
                  <c:v>-9.3797967361945976E-3</c:v>
                </c:pt>
                <c:pt idx="1585">
                  <c:v>-9.5230009071505303E-3</c:v>
                </c:pt>
                <c:pt idx="1586">
                  <c:v>-9.8243078449056359E-3</c:v>
                </c:pt>
                <c:pt idx="1587">
                  <c:v>-9.8291720949131283E-3</c:v>
                </c:pt>
                <c:pt idx="1588">
                  <c:v>-9.4486608508487537E-3</c:v>
                </c:pt>
                <c:pt idx="1589">
                  <c:v>-9.2163709506589142E-3</c:v>
                </c:pt>
                <c:pt idx="1590">
                  <c:v>-8.9840810504690748E-3</c:v>
                </c:pt>
                <c:pt idx="1591">
                  <c:v>-9.0482338380261009E-3</c:v>
                </c:pt>
                <c:pt idx="1592">
                  <c:v>-9.2704893923812072E-3</c:v>
                </c:pt>
                <c:pt idx="1593">
                  <c:v>-9.0480809151162571E-3</c:v>
                </c:pt>
                <c:pt idx="1594">
                  <c:v>-9.0529451651237634E-3</c:v>
                </c:pt>
                <c:pt idx="1595">
                  <c:v>-8.7514853044597021E-3</c:v>
                </c:pt>
                <c:pt idx="1596">
                  <c:v>-8.370974060396422E-3</c:v>
                </c:pt>
                <c:pt idx="1597">
                  <c:v>-8.2967869270045673E-3</c:v>
                </c:pt>
                <c:pt idx="1598">
                  <c:v>-7.9162756829412873E-3</c:v>
                </c:pt>
                <c:pt idx="1599">
                  <c:v>-7.7630371661500733E-3</c:v>
                </c:pt>
                <c:pt idx="1600">
                  <c:v>-7.9951741434300047E-3</c:v>
                </c:pt>
                <c:pt idx="1601">
                  <c:v>-7.6146628993668348E-3</c:v>
                </c:pt>
                <c:pt idx="1602">
                  <c:v>-6.8487761612305801E-3</c:v>
                </c:pt>
                <c:pt idx="1603">
                  <c:v>-6.4682649171673001E-3</c:v>
                </c:pt>
                <c:pt idx="1604">
                  <c:v>-6.2458564399016456E-3</c:v>
                </c:pt>
                <c:pt idx="1605">
                  <c:v>-6.0926179231108723E-3</c:v>
                </c:pt>
                <c:pt idx="1606">
                  <c:v>-5.7812766395220127E-3</c:v>
                </c:pt>
                <c:pt idx="1607">
                  <c:v>-5.924480810478399E-3</c:v>
                </c:pt>
                <c:pt idx="1608">
                  <c:v>-5.9194636375609995E-3</c:v>
                </c:pt>
                <c:pt idx="1609">
                  <c:v>-5.835395081244467E-3</c:v>
                </c:pt>
                <c:pt idx="1610">
                  <c:v>-6.3540933233478128E-3</c:v>
                </c:pt>
                <c:pt idx="1611">
                  <c:v>-6.5763488777029191E-3</c:v>
                </c:pt>
                <c:pt idx="1612">
                  <c:v>-6.5021617443113211E-3</c:v>
                </c:pt>
                <c:pt idx="1613">
                  <c:v>-6.3489232275201063E-3</c:v>
                </c:pt>
                <c:pt idx="1614">
                  <c:v>-6.1956847107293329E-3</c:v>
                </c:pt>
                <c:pt idx="1615">
                  <c:v>-6.4179402650850785E-3</c:v>
                </c:pt>
                <c:pt idx="1616">
                  <c:v>-6.7884171633135586E-3</c:v>
                </c:pt>
                <c:pt idx="1617">
                  <c:v>-6.6351786465228295E-3</c:v>
                </c:pt>
                <c:pt idx="1618">
                  <c:v>-6.2546674024584557E-3</c:v>
                </c:pt>
                <c:pt idx="1619">
                  <c:v>-6.3287016129401673E-3</c:v>
                </c:pt>
                <c:pt idx="1620">
                  <c:v>-6.5509571672952736E-3</c:v>
                </c:pt>
                <c:pt idx="1621">
                  <c:v>-6.6249913777772194E-3</c:v>
                </c:pt>
                <c:pt idx="1622">
                  <c:v>-6.7780769716580414E-3</c:v>
                </c:pt>
                <c:pt idx="1623">
                  <c:v>-5.7157475457741864E-3</c:v>
                </c:pt>
                <c:pt idx="1624">
                  <c:v>-4.7324695032925201E-3</c:v>
                </c:pt>
                <c:pt idx="1625">
                  <c:v>-4.885555097173342E-3</c:v>
                </c:pt>
                <c:pt idx="1626">
                  <c:v>-5.1868620349284477E-3</c:v>
                </c:pt>
                <c:pt idx="1627">
                  <c:v>-5.409117589283554E-3</c:v>
                </c:pt>
                <c:pt idx="1628">
                  <c:v>-5.1768276890937145E-3</c:v>
                </c:pt>
                <c:pt idx="1629">
                  <c:v>-4.7172650616299806E-3</c:v>
                </c:pt>
                <c:pt idx="1630">
                  <c:v>-4.4059237780409415E-3</c:v>
                </c:pt>
                <c:pt idx="1631">
                  <c:v>-4.4009066051235272E-3</c:v>
                </c:pt>
                <c:pt idx="1632">
                  <c:v>-3.872174017187026E-3</c:v>
                </c:pt>
                <c:pt idx="1633">
                  <c:v>-3.4224928126496347E-3</c:v>
                </c:pt>
                <c:pt idx="1634">
                  <c:v>-3.5755784065309407E-3</c:v>
                </c:pt>
                <c:pt idx="1635">
                  <c:v>-4.0251066881585532E-3</c:v>
                </c:pt>
                <c:pt idx="1636">
                  <c:v>-4.7019076970584777E-3</c:v>
                </c:pt>
                <c:pt idx="1637">
                  <c:v>-5.0032146348135834E-3</c:v>
                </c:pt>
                <c:pt idx="1638">
                  <c:v>-4.9981974618961847E-3</c:v>
                </c:pt>
                <c:pt idx="1639">
                  <c:v>-5.5168957039980386E-3</c:v>
                </c:pt>
                <c:pt idx="1640">
                  <c:v>-6.5691907840470642E-3</c:v>
                </c:pt>
                <c:pt idx="1641">
                  <c:v>-6.9495491052004362E-3</c:v>
                </c:pt>
                <c:pt idx="1642">
                  <c:v>-7.2508560429555419E-3</c:v>
                </c:pt>
                <c:pt idx="1643">
                  <c:v>-7.7003843245830256E-3</c:v>
                </c:pt>
                <c:pt idx="1644">
                  <c:v>-7.2408216971207454E-3</c:v>
                </c:pt>
                <c:pt idx="1645">
                  <c:v>-6.4749349589844907E-3</c:v>
                </c:pt>
                <c:pt idx="1646">
                  <c:v>-6.5390877465413321E-3</c:v>
                </c:pt>
                <c:pt idx="1647">
                  <c:v>-7.4332800597916382E-3</c:v>
                </c:pt>
                <c:pt idx="1648">
                  <c:v>-8.3274723730393727E-3</c:v>
                </c:pt>
                <c:pt idx="1649">
                  <c:v>-8.3224552001219757E-3</c:v>
                </c:pt>
                <c:pt idx="1650">
                  <c:v>-7.1119044303643211E-3</c:v>
                </c:pt>
                <c:pt idx="1651">
                  <c:v>-6.1977963483568956E-3</c:v>
                </c:pt>
                <c:pt idx="1652">
                  <c:v>-6.4892218631862428E-3</c:v>
                </c:pt>
                <c:pt idx="1653">
                  <c:v>-7.0869714886889488E-3</c:v>
                </c:pt>
                <c:pt idx="1654">
                  <c:v>-7.3882784264431879E-3</c:v>
                </c:pt>
                <c:pt idx="1655">
                  <c:v>-7.6105339807981667E-3</c:v>
                </c:pt>
                <c:pt idx="1656">
                  <c:v>-7.7537381517545521E-3</c:v>
                </c:pt>
                <c:pt idx="1657">
                  <c:v>-7.6004996349637787E-3</c:v>
                </c:pt>
                <c:pt idx="1658">
                  <c:v>-7.526312501571924E-3</c:v>
                </c:pt>
                <c:pt idx="1659">
                  <c:v>-8.2821648938711766E-3</c:v>
                </c:pt>
                <c:pt idx="1660">
                  <c:v>-8.5834718316253281E-3</c:v>
                </c:pt>
                <c:pt idx="1661">
                  <c:v>-8.1239092041615942E-3</c:v>
                </c:pt>
                <c:pt idx="1662">
                  <c:v>-8.197943414643305E-3</c:v>
                </c:pt>
                <c:pt idx="1663">
                  <c:v>-8.9537958069425567E-3</c:v>
                </c:pt>
                <c:pt idx="1664">
                  <c:v>-9.0969999778989421E-3</c:v>
                </c:pt>
                <c:pt idx="1665">
                  <c:v>-8.6374373504366619E-3</c:v>
                </c:pt>
                <c:pt idx="1666">
                  <c:v>-8.8596929047924083E-3</c:v>
                </c:pt>
                <c:pt idx="1667">
                  <c:v>-9.3092211864200212E-3</c:v>
                </c:pt>
                <c:pt idx="1668">
                  <c:v>-9.9069708119208354E-3</c:v>
                </c:pt>
                <c:pt idx="1669">
                  <c:v>-1.0277447710150382E-2</c:v>
                </c:pt>
                <c:pt idx="1670">
                  <c:v>-1.0124209193359608E-2</c:v>
                </c:pt>
                <c:pt idx="1671">
                  <c:v>-9.9709706765688782E-3</c:v>
                </c:pt>
                <c:pt idx="1672">
                  <c:v>-1.0272277614323984E-2</c:v>
                </c:pt>
                <c:pt idx="1673">
                  <c:v>-1.0267260441406585E-2</c:v>
                </c:pt>
                <c:pt idx="1674">
                  <c:v>-1.055868595623677E-2</c:v>
                </c:pt>
                <c:pt idx="1675">
                  <c:v>-1.1008214237864383E-2</c:v>
                </c:pt>
                <c:pt idx="1676">
                  <c:v>-1.1388572559017646E-2</c:v>
                </c:pt>
                <c:pt idx="1677">
                  <c:v>-1.1838100840646551E-2</c:v>
                </c:pt>
                <c:pt idx="1678">
                  <c:v>-1.1151265485911633E-2</c:v>
                </c:pt>
                <c:pt idx="1679">
                  <c:v>-1.0839924202322684E-2</c:v>
                </c:pt>
                <c:pt idx="1680">
                  <c:v>-1.0676804262606549E-2</c:v>
                </c:pt>
                <c:pt idx="1681">
                  <c:v>-9.5354234533269466E-3</c:v>
                </c:pt>
                <c:pt idx="1682">
                  <c:v>-9.1549122092624627E-3</c:v>
                </c:pt>
                <c:pt idx="1683">
                  <c:v>-9.3771677636175048E-3</c:v>
                </c:pt>
                <c:pt idx="1684">
                  <c:v>-9.2930992073009724E-3</c:v>
                </c:pt>
                <c:pt idx="1685">
                  <c:v>-9.2090306509841988E-3</c:v>
                </c:pt>
                <c:pt idx="1686">
                  <c:v>-8.5221952962494778E-3</c:v>
                </c:pt>
                <c:pt idx="1687">
                  <c:v>-7.9934627083129758E-3</c:v>
                </c:pt>
                <c:pt idx="1688">
                  <c:v>-8.225599685593641E-3</c:v>
                </c:pt>
                <c:pt idx="1689">
                  <c:v>-8.1514125522019996E-3</c:v>
                </c:pt>
                <c:pt idx="1690">
                  <c:v>-7.9981740354107857E-3</c:v>
                </c:pt>
                <c:pt idx="1691">
                  <c:v>-7.9239869020191443E-3</c:v>
                </c:pt>
                <c:pt idx="1692">
                  <c:v>-7.5434756579560829E-3</c:v>
                </c:pt>
                <c:pt idx="1693">
                  <c:v>-7.9930039395849882E-3</c:v>
                </c:pt>
                <c:pt idx="1694">
                  <c:v>-9.1243504030301195E-3</c:v>
                </c:pt>
                <c:pt idx="1695">
                  <c:v>-9.8011514119302392E-3</c:v>
                </c:pt>
                <c:pt idx="1696">
                  <c:v>-9.8751856224121842E-3</c:v>
                </c:pt>
                <c:pt idx="1697">
                  <c:v>-1.009744117676729E-2</c:v>
                </c:pt>
                <c:pt idx="1698">
                  <c:v>-1.0171475387249215E-2</c:v>
                </c:pt>
                <c:pt idx="1699">
                  <c:v>-9.5636914159136031E-3</c:v>
                </c:pt>
                <c:pt idx="1700">
                  <c:v>-1.0013219697541216E-2</c:v>
                </c:pt>
                <c:pt idx="1701">
                  <c:v>-1.1371838888262762E-2</c:v>
                </c:pt>
                <c:pt idx="1702">
                  <c:v>-1.1742315786491243E-2</c:v>
                </c:pt>
                <c:pt idx="1703">
                  <c:v>-1.1203701775629854E-2</c:v>
                </c:pt>
                <c:pt idx="1704">
                  <c:v>-1.059591780429232E-2</c:v>
                </c:pt>
                <c:pt idx="1705">
                  <c:v>-9.9189638724824867E-3</c:v>
                </c:pt>
                <c:pt idx="1706">
                  <c:v>-9.99299808296422E-3</c:v>
                </c:pt>
                <c:pt idx="1707">
                  <c:v>-1.0521577747992486E-2</c:v>
                </c:pt>
                <c:pt idx="1708">
                  <c:v>-1.0674663341873308E-2</c:v>
                </c:pt>
                <c:pt idx="1709">
                  <c:v>-1.0669646168955894E-2</c:v>
                </c:pt>
                <c:pt idx="1710">
                  <c:v>-1.1188344411057599E-2</c:v>
                </c:pt>
                <c:pt idx="1711">
                  <c:v>-1.1035105894266825E-2</c:v>
                </c:pt>
                <c:pt idx="1712">
                  <c:v>-1.0130879235181691E-2</c:v>
                </c:pt>
                <c:pt idx="1713">
                  <c:v>-1.0580407516809304E-2</c:v>
                </c:pt>
                <c:pt idx="1714">
                  <c:v>-1.117815714231201E-2</c:v>
                </c:pt>
                <c:pt idx="1715">
                  <c:v>-1.071859451484973E-2</c:v>
                </c:pt>
                <c:pt idx="1716">
                  <c:v>-1.0792628725331441E-2</c:v>
                </c:pt>
                <c:pt idx="1717">
                  <c:v>-1.1400259773759067E-2</c:v>
                </c:pt>
                <c:pt idx="1718">
                  <c:v>-1.184978805538668E-2</c:v>
                </c:pt>
                <c:pt idx="1719">
                  <c:v>-1.2516707641361716E-2</c:v>
                </c:pt>
                <c:pt idx="1720">
                  <c:v>-1.2808133156191901E-2</c:v>
                </c:pt>
                <c:pt idx="1721">
                  <c:v>-1.2269519145330355E-2</c:v>
                </c:pt>
                <c:pt idx="1722">
                  <c:v>-1.2106399205614737E-2</c:v>
                </c:pt>
                <c:pt idx="1723">
                  <c:v>-1.2852370174991244E-2</c:v>
                </c:pt>
                <c:pt idx="1724">
                  <c:v>-1.3301898456618727E-2</c:v>
                </c:pt>
                <c:pt idx="1725">
                  <c:v>-1.3454984050500076E-2</c:v>
                </c:pt>
                <c:pt idx="1726">
                  <c:v>-1.3687121027780007E-2</c:v>
                </c:pt>
                <c:pt idx="1727">
                  <c:v>-1.4294752076205886E-2</c:v>
                </c:pt>
                <c:pt idx="1728">
                  <c:v>-1.4596059013960992E-2</c:v>
                </c:pt>
                <c:pt idx="1729">
                  <c:v>-1.3909223659226271E-2</c:v>
                </c:pt>
                <c:pt idx="1730">
                  <c:v>-1.2995115577219109E-2</c:v>
                </c:pt>
                <c:pt idx="1731">
                  <c:v>-1.2160058878608415E-2</c:v>
                </c:pt>
                <c:pt idx="1732">
                  <c:v>-1.1700496251146003E-2</c:v>
                </c:pt>
                <c:pt idx="1733">
                  <c:v>-1.1774530461627949E-2</c:v>
                </c:pt>
                <c:pt idx="1734">
                  <c:v>-1.1848564672109683E-2</c:v>
                </c:pt>
                <c:pt idx="1735">
                  <c:v>-1.221904157033795E-2</c:v>
                </c:pt>
                <c:pt idx="1736">
                  <c:v>-1.2965012539714457E-2</c:v>
                </c:pt>
                <c:pt idx="1737">
                  <c:v>-1.3562762165215443E-2</c:v>
                </c:pt>
                <c:pt idx="1738">
                  <c:v>-1.3785017719570549E-2</c:v>
                </c:pt>
                <c:pt idx="1739">
                  <c:v>-1.3404506475506174E-2</c:v>
                </c:pt>
                <c:pt idx="1740">
                  <c:v>-1.3626762029861281E-2</c:v>
                </c:pt>
                <c:pt idx="1741">
                  <c:v>-1.3997238928090719E-2</c:v>
                </c:pt>
                <c:pt idx="1742">
                  <c:v>-1.3616727684027548E-2</c:v>
                </c:pt>
                <c:pt idx="1743">
                  <c:v>-1.3463489167236775E-2</c:v>
                </c:pt>
                <c:pt idx="1744">
                  <c:v>-1.3833966065466321E-2</c:v>
                </c:pt>
                <c:pt idx="1745">
                  <c:v>-1.4204442963694802E-2</c:v>
                </c:pt>
                <c:pt idx="1746">
                  <c:v>-1.2993892193941326E-2</c:v>
                </c:pt>
                <c:pt idx="1747">
                  <c:v>-1.1556068696910511E-2</c:v>
                </c:pt>
                <c:pt idx="1748">
                  <c:v>-1.1402830180119738E-2</c:v>
                </c:pt>
                <c:pt idx="1749">
                  <c:v>-1.1022318936055363E-2</c:v>
                </c:pt>
                <c:pt idx="1750">
                  <c:v>-1.049358634811871E-2</c:v>
                </c:pt>
                <c:pt idx="1751">
                  <c:v>-9.2138656178906639E-3</c:v>
                </c:pt>
                <c:pt idx="1752">
                  <c:v>-8.4578603026793289E-3</c:v>
                </c:pt>
                <c:pt idx="1753">
                  <c:v>-8.680115857034371E-3</c:v>
                </c:pt>
                <c:pt idx="1754">
                  <c:v>-8.7541500675161043E-3</c:v>
                </c:pt>
                <c:pt idx="1755">
                  <c:v>-8.9764056218718507E-3</c:v>
                </c:pt>
                <c:pt idx="1756">
                  <c:v>-9.2678311367011979E-3</c:v>
                </c:pt>
                <c:pt idx="1757">
                  <c:v>-9.1837625803844244E-3</c:v>
                </c:pt>
                <c:pt idx="1758">
                  <c:v>-8.4969272256497034E-3</c:v>
                </c:pt>
                <c:pt idx="1759">
                  <c:v>-8.4919100527323047E-3</c:v>
                </c:pt>
                <c:pt idx="1760">
                  <c:v>-8.6449956466136107E-3</c:v>
                </c:pt>
                <c:pt idx="1761">
                  <c:v>-7.968041714803583E-3</c:v>
                </c:pt>
                <c:pt idx="1762">
                  <c:v>-7.7357518146137436E-3</c:v>
                </c:pt>
                <c:pt idx="1763">
                  <c:v>-6.7524737721292487E-3</c:v>
                </c:pt>
                <c:pt idx="1764">
                  <c:v>-5.5518044252999676E-3</c:v>
                </c:pt>
                <c:pt idx="1765">
                  <c:v>-6.2286054342020336E-3</c:v>
                </c:pt>
                <c:pt idx="1766">
                  <c:v>-6.599082332430407E-3</c:v>
                </c:pt>
                <c:pt idx="1767">
                  <c:v>-6.5248951990387874E-3</c:v>
                </c:pt>
                <c:pt idx="1768">
                  <c:v>-7.2016962079410477E-3</c:v>
                </c:pt>
                <c:pt idx="1769">
                  <c:v>-7.9476671773151941E-3</c:v>
                </c:pt>
                <c:pt idx="1770">
                  <c:v>-8.1699227316703003E-3</c:v>
                </c:pt>
                <c:pt idx="1771">
                  <c:v>-8.0166842148790864E-3</c:v>
                </c:pt>
                <c:pt idx="1772">
                  <c:v>-8.3871611131074598E-3</c:v>
                </c:pt>
                <c:pt idx="1773">
                  <c:v>-8.8366893947349427E-3</c:v>
                </c:pt>
                <c:pt idx="1774">
                  <c:v>-8.9107236052168876E-3</c:v>
                </c:pt>
                <c:pt idx="1775">
                  <c:v>-8.5302123611536076E-3</c:v>
                </c:pt>
                <c:pt idx="1776">
                  <c:v>-7.6259857020684729E-3</c:v>
                </c:pt>
                <c:pt idx="1777">
                  <c:v>-7.7000199125502053E-3</c:v>
                </c:pt>
                <c:pt idx="1778">
                  <c:v>-8.2285995775766476E-3</c:v>
                </c:pt>
                <c:pt idx="1779">
                  <c:v>-8.8362306260042732E-3</c:v>
                </c:pt>
                <c:pt idx="1780">
                  <c:v>-9.4438616744301519E-3</c:v>
                </c:pt>
                <c:pt idx="1781">
                  <c:v>-9.290623157638938E-3</c:v>
                </c:pt>
                <c:pt idx="1782">
                  <c:v>-9.1373846408481646E-3</c:v>
                </c:pt>
                <c:pt idx="1783">
                  <c:v>-9.81418564974809E-3</c:v>
                </c:pt>
                <c:pt idx="1784">
                  <c:v>-1.0560156619124596E-2</c:v>
                </c:pt>
                <c:pt idx="1785">
                  <c:v>-1.0634190829606307E-2</c:v>
                </c:pt>
                <c:pt idx="1786">
                  <c:v>-1.1162770494633052E-2</c:v>
                </c:pt>
                <c:pt idx="1787">
                  <c:v>-1.2294116958081438E-2</c:v>
                </c:pt>
                <c:pt idx="1788">
                  <c:v>-1.2970917966981558E-2</c:v>
                </c:pt>
                <c:pt idx="1789">
                  <c:v>-1.2817679450190873E-2</c:v>
                </c:pt>
                <c:pt idx="1790">
                  <c:v>-1.2140725518378899E-2</c:v>
                </c:pt>
                <c:pt idx="1791">
                  <c:v>-1.1691044313841378E-2</c:v>
                </c:pt>
                <c:pt idx="1792">
                  <c:v>-1.1468635836575723E-2</c:v>
                </c:pt>
                <c:pt idx="1793">
                  <c:v>-1.0712630521366564E-2</c:v>
                </c:pt>
                <c:pt idx="1794">
                  <c:v>-9.9566252061576207E-3</c:v>
                </c:pt>
                <c:pt idx="1795">
                  <c:v>-9.961489456165127E-3</c:v>
                </c:pt>
                <c:pt idx="1796">
                  <c:v>-9.5809782121019562E-3</c:v>
                </c:pt>
                <c:pt idx="1797">
                  <c:v>-9.2696369285129171E-3</c:v>
                </c:pt>
                <c:pt idx="1798">
                  <c:v>-9.4918924828686635E-3</c:v>
                </c:pt>
                <c:pt idx="1799">
                  <c:v>-9.4177053494770221E-3</c:v>
                </c:pt>
                <c:pt idx="1800">
                  <c:v>-9.1952968722113677E-3</c:v>
                </c:pt>
                <c:pt idx="1801">
                  <c:v>-8.5875129008757562E-3</c:v>
                </c:pt>
                <c:pt idx="1802">
                  <c:v>-7.5943534354694841E-3</c:v>
                </c:pt>
                <c:pt idx="1803">
                  <c:v>-7.4312334957533496E-3</c:v>
                </c:pt>
                <c:pt idx="1804">
                  <c:v>-7.0507222516900695E-3</c:v>
                </c:pt>
                <c:pt idx="1805">
                  <c:v>-6.1464955926077963E-3</c:v>
                </c:pt>
                <c:pt idx="1806">
                  <c:v>-5.3904902773964621E-3</c:v>
                </c:pt>
                <c:pt idx="1807">
                  <c:v>-4.5554335787881695E-3</c:v>
                </c:pt>
                <c:pt idx="1808">
                  <c:v>-4.4713650224713951E-3</c:v>
                </c:pt>
                <c:pt idx="1809">
                  <c:v>-4.387296466154887E-3</c:v>
                </c:pt>
                <c:pt idx="1810">
                  <c:v>-4.3032279098383789E-3</c:v>
                </c:pt>
                <c:pt idx="1811">
                  <c:v>-4.6045348475935713E-3</c:v>
                </c:pt>
                <c:pt idx="1812">
                  <c:v>-3.7793595719104079E-3</c:v>
                </c:pt>
                <c:pt idx="1813">
                  <c:v>-2.4996388416819943E-3</c:v>
                </c:pt>
                <c:pt idx="1814">
                  <c:v>-2.1981789810169797E-3</c:v>
                </c:pt>
                <c:pt idx="1815">
                  <c:v>-1.7386163535546995E-3</c:v>
                </c:pt>
                <c:pt idx="1816">
                  <c:v>-1.0517809988199785E-3</c:v>
                </c:pt>
                <c:pt idx="1817">
                  <c:v>-6.7126975475560431E-4</c:v>
                </c:pt>
                <c:pt idx="1818">
                  <c:v>-5.1803123796483096E-4</c:v>
                </c:pt>
                <c:pt idx="1819">
                  <c:v>8.9752733372703403E-5</c:v>
                </c:pt>
                <c:pt idx="1820">
                  <c:v>1.0730307758543699E-3</c:v>
                </c:pt>
                <c:pt idx="1821">
                  <c:v>1.7499847076640077E-3</c:v>
                </c:pt>
                <c:pt idx="1822">
                  <c:v>1.755001880581422E-3</c:v>
                </c:pt>
                <c:pt idx="1823">
                  <c:v>1.6908490930245806E-3</c:v>
                </c:pt>
                <c:pt idx="1824">
                  <c:v>1.9231389932151549E-3</c:v>
                </c:pt>
                <c:pt idx="1825">
                  <c:v>1.5526620949866746E-3</c:v>
                </c:pt>
                <c:pt idx="1826">
                  <c:v>1.1821851967583007E-3</c:v>
                </c:pt>
                <c:pt idx="1827">
                  <c:v>1.8591391285702752E-3</c:v>
                </c:pt>
                <c:pt idx="1828">
                  <c:v>2.0123776453610047E-3</c:v>
                </c:pt>
                <c:pt idx="1829">
                  <c:v>1.2664066759866446E-3</c:v>
                </c:pt>
                <c:pt idx="1830">
                  <c:v>1.1232025050302589E-3</c:v>
                </c:pt>
                <c:pt idx="1831">
                  <c:v>1.1282196779476587E-3</c:v>
                </c:pt>
                <c:pt idx="1832">
                  <c:v>1.5087309220107197E-3</c:v>
                </c:pt>
                <c:pt idx="1833">
                  <c:v>1.513748094928134E-3</c:v>
                </c:pt>
                <c:pt idx="1834">
                  <c:v>1.2124411571738949E-3</c:v>
                </c:pt>
                <c:pt idx="1835">
                  <c:v>6.8386149214562906E-4</c:v>
                </c:pt>
                <c:pt idx="1836">
                  <c:v>-2.2021224402699643E-4</c:v>
                </c:pt>
                <c:pt idx="1837">
                  <c:v>-6.6973727236266796E-5</c:v>
                </c:pt>
                <c:pt idx="1838">
                  <c:v>4.617588607019078E-4</c:v>
                </c:pt>
                <c:pt idx="1839">
                  <c:v>6.1499737749263735E-4</c:v>
                </c:pt>
                <c:pt idx="1840">
                  <c:v>7.6823589428341103E-4</c:v>
                </c:pt>
                <c:pt idx="1841">
                  <c:v>1.5242412094947457E-3</c:v>
                </c:pt>
                <c:pt idx="1842">
                  <c:v>2.586570635375545E-3</c:v>
                </c:pt>
                <c:pt idx="1843">
                  <c:v>3.3425759505868796E-3</c:v>
                </c:pt>
                <c:pt idx="1844">
                  <c:v>3.2685417401051679E-3</c:v>
                </c:pt>
                <c:pt idx="1845">
                  <c:v>2.2162466600594713E-3</c:v>
                </c:pt>
                <c:pt idx="1846">
                  <c:v>1.9939911057037258E-3</c:v>
                </c:pt>
                <c:pt idx="1847">
                  <c:v>2.6017750770395121E-3</c:v>
                </c:pt>
                <c:pt idx="1848">
                  <c:v>3.2886104317764063E-3</c:v>
                </c:pt>
                <c:pt idx="1849">
                  <c:v>4.1236671303844586E-3</c:v>
                </c:pt>
                <c:pt idx="1850">
                  <c:v>4.2769056471752319E-3</c:v>
                </c:pt>
                <c:pt idx="1851">
                  <c:v>3.5309346777987263E-3</c:v>
                </c:pt>
                <c:pt idx="1852">
                  <c:v>3.3086791234436838E-3</c:v>
                </c:pt>
                <c:pt idx="1853">
                  <c:v>3.3828662568353035E-3</c:v>
                </c:pt>
                <c:pt idx="1854">
                  <c:v>3.91159884477363E-3</c:v>
                </c:pt>
                <c:pt idx="1855">
                  <c:v>4.8948768872550136E-3</c:v>
                </c:pt>
                <c:pt idx="1856">
                  <c:v>5.048115404045787E-3</c:v>
                </c:pt>
                <c:pt idx="1857">
                  <c:v>5.0531325769632013E-3</c:v>
                </c:pt>
                <c:pt idx="1858">
                  <c:v>4.6036042953357175E-3</c:v>
                </c:pt>
                <c:pt idx="1859">
                  <c:v>3.9959732469080919E-3</c:v>
                </c:pt>
                <c:pt idx="1860">
                  <c:v>4.2974331075721524E-3</c:v>
                </c:pt>
                <c:pt idx="1861">
                  <c:v>4.5988929682362996E-3</c:v>
                </c:pt>
                <c:pt idx="1862">
                  <c:v>4.5940287182287941E-3</c:v>
                </c:pt>
                <c:pt idx="1863">
                  <c:v>4.8954885788928546E-3</c:v>
                </c:pt>
                <c:pt idx="1864">
                  <c:v>5.127778479082694E-3</c:v>
                </c:pt>
                <c:pt idx="1865">
                  <c:v>4.8363529642525081E-3</c:v>
                </c:pt>
                <c:pt idx="1866">
                  <c:v>4.3176547221506541E-3</c:v>
                </c:pt>
                <c:pt idx="1867">
                  <c:v>4.0953991677949086E-3</c:v>
                </c:pt>
                <c:pt idx="1868">
                  <c:v>3.6458708861672956E-3</c:v>
                </c:pt>
                <c:pt idx="1869">
                  <c:v>3.4236153318122527E-3</c:v>
                </c:pt>
                <c:pt idx="1870">
                  <c:v>3.8041265758766269E-3</c:v>
                </c:pt>
                <c:pt idx="1871">
                  <c:v>4.1055864365406878E-3</c:v>
                </c:pt>
                <c:pt idx="1872">
                  <c:v>4.4860976806039678E-3</c:v>
                </c:pt>
                <c:pt idx="1873">
                  <c:v>4.2638421262482223E-3</c:v>
                </c:pt>
                <c:pt idx="1874">
                  <c:v>3.3597683900755968E-3</c:v>
                </c:pt>
                <c:pt idx="1875">
                  <c:v>2.3074733100265708E-3</c:v>
                </c:pt>
                <c:pt idx="1876">
                  <c:v>2.1642691390706794E-3</c:v>
                </c:pt>
                <c:pt idx="1877">
                  <c:v>2.6238317665330919E-3</c:v>
                </c:pt>
                <c:pt idx="1878">
                  <c:v>3.0043430105974661E-3</c:v>
                </c:pt>
                <c:pt idx="1879">
                  <c:v>4.8176605787700255E-3</c:v>
                </c:pt>
                <c:pt idx="1880">
                  <c:v>5.9491599651247404E-3</c:v>
                </c:pt>
                <c:pt idx="1881">
                  <c:v>5.7960743712434344E-3</c:v>
                </c:pt>
                <c:pt idx="1882">
                  <c:v>5.8702615046350541E-3</c:v>
                </c:pt>
                <c:pt idx="1883">
                  <c:v>6.0235000214258275E-3</c:v>
                </c:pt>
                <c:pt idx="1884">
                  <c:v>6.324959882090842E-3</c:v>
                </c:pt>
                <c:pt idx="1885">
                  <c:v>6.9327438534266279E-3</c:v>
                </c:pt>
                <c:pt idx="1886">
                  <c:v>7.4713578642897219E-3</c:v>
                </c:pt>
                <c:pt idx="1887">
                  <c:v>7.55542642060623E-3</c:v>
                </c:pt>
                <c:pt idx="1888">
                  <c:v>7.1058981389787463E-3</c:v>
                </c:pt>
                <c:pt idx="1889">
                  <c:v>7.3283066162444007E-3</c:v>
                </c:pt>
                <c:pt idx="1890">
                  <c:v>7.7088178603076807E-3</c:v>
                </c:pt>
                <c:pt idx="1891">
                  <c:v>6.8146255470573746E-3</c:v>
                </c:pt>
                <c:pt idx="1892">
                  <c:v>5.9204332338098978E-3</c:v>
                </c:pt>
                <c:pt idx="1893">
                  <c:v>5.7772290628539235E-3</c:v>
                </c:pt>
                <c:pt idx="1894">
                  <c:v>6.4640644175908181E-3</c:v>
                </c:pt>
                <c:pt idx="1895">
                  <c:v>6.844575661653988E-3</c:v>
                </c:pt>
                <c:pt idx="1896">
                  <c:v>6.9978141784447171E-3</c:v>
                </c:pt>
                <c:pt idx="1897">
                  <c:v>7.0028313513621331E-3</c:v>
                </c:pt>
                <c:pt idx="1898">
                  <c:v>6.6224730302088704E-3</c:v>
                </c:pt>
                <c:pt idx="1899">
                  <c:v>6.4693874363280484E-3</c:v>
                </c:pt>
                <c:pt idx="1900">
                  <c:v>6.6226259531192624E-3</c:v>
                </c:pt>
                <c:pt idx="1901">
                  <c:v>7.0821885805816744E-3</c:v>
                </c:pt>
                <c:pt idx="1902">
                  <c:v>7.6899725519192089E-3</c:v>
                </c:pt>
                <c:pt idx="1903">
                  <c:v>8.2187051398557101E-3</c:v>
                </c:pt>
                <c:pt idx="1904">
                  <c:v>8.4509950400456155E-3</c:v>
                </c:pt>
                <c:pt idx="1905">
                  <c:v>8.8315062841099901E-3</c:v>
                </c:pt>
                <c:pt idx="1906">
                  <c:v>8.5301993463558368E-3</c:v>
                </c:pt>
                <c:pt idx="1907">
                  <c:v>8.0016196813292428E-3</c:v>
                </c:pt>
                <c:pt idx="1908">
                  <c:v>8.6785736131412168E-3</c:v>
                </c:pt>
                <c:pt idx="1909">
                  <c:v>8.6045394026594835E-3</c:v>
                </c:pt>
                <c:pt idx="1910">
                  <c:v>8.0067897771567767E-3</c:v>
                </c:pt>
                <c:pt idx="1911">
                  <c:v>7.6363128789282966E-3</c:v>
                </c:pt>
                <c:pt idx="1912">
                  <c:v>6.6630691822817095E-3</c:v>
                </c:pt>
                <c:pt idx="1913">
                  <c:v>6.4408136279259639E-3</c:v>
                </c:pt>
                <c:pt idx="1914">
                  <c:v>6.7422734885900244E-3</c:v>
                </c:pt>
                <c:pt idx="1915">
                  <c:v>6.8955120053807977E-3</c:v>
                </c:pt>
                <c:pt idx="1916">
                  <c:v>7.0487505221720117E-3</c:v>
                </c:pt>
                <c:pt idx="1917">
                  <c:v>7.4292617662352917E-3</c:v>
                </c:pt>
                <c:pt idx="1918">
                  <c:v>8.5607611525935871E-3</c:v>
                </c:pt>
                <c:pt idx="1919">
                  <c:v>9.0894937405299366E-3</c:v>
                </c:pt>
                <c:pt idx="1920">
                  <c:v>9.0154595300482032E-3</c:v>
                </c:pt>
                <c:pt idx="1921">
                  <c:v>9.4651407345870183E-3</c:v>
                </c:pt>
                <c:pt idx="1922">
                  <c:v>9.9148219391245393E-3</c:v>
                </c:pt>
                <c:pt idx="1923">
                  <c:v>1.0216281799788601E-2</c:v>
                </c:pt>
                <c:pt idx="1924">
                  <c:v>1.0448571699979176E-2</c:v>
                </c:pt>
                <c:pt idx="1925">
                  <c:v>1.0601810216769906E-2</c:v>
                </c:pt>
                <c:pt idx="1926">
                  <c:v>1.0903270077434919E-2</c:v>
                </c:pt>
                <c:pt idx="1927">
                  <c:v>1.0760065906478945E-2</c:v>
                </c:pt>
                <c:pt idx="1928">
                  <c:v>1.0093146320503718E-2</c:v>
                </c:pt>
                <c:pt idx="1929">
                  <c:v>9.722669422274172E-3</c:v>
                </c:pt>
                <c:pt idx="1930">
                  <c:v>9.7968565556657908E-3</c:v>
                </c:pt>
                <c:pt idx="1931">
                  <c:v>9.72282234518408E-3</c:v>
                </c:pt>
                <c:pt idx="1932">
                  <c:v>9.5796181742276946E-3</c:v>
                </c:pt>
                <c:pt idx="1933">
                  <c:v>1.0039180801690107E-2</c:v>
                </c:pt>
                <c:pt idx="1934">
                  <c:v>1.0567913389628281E-2</c:v>
                </c:pt>
                <c:pt idx="1935">
                  <c:v>1.0266606451874128E-2</c:v>
                </c:pt>
                <c:pt idx="1936">
                  <c:v>1.0044350897519086E-2</c:v>
                </c:pt>
                <c:pt idx="1937">
                  <c:v>1.057308348545726E-2</c:v>
                </c:pt>
                <c:pt idx="1938">
                  <c:v>1.0123555203829647E-2</c:v>
                </c:pt>
                <c:pt idx="1939">
                  <c:v>9.4467541949297233E-3</c:v>
                </c:pt>
                <c:pt idx="1940">
                  <c:v>9.8964353994686668E-3</c:v>
                </c:pt>
                <c:pt idx="1941">
                  <c:v>1.0276946643531838E-2</c:v>
                </c:pt>
                <c:pt idx="1942">
                  <c:v>1.0202912433049893E-2</c:v>
                </c:pt>
                <c:pt idx="1943">
                  <c:v>9.8225541118966298E-3</c:v>
                </c:pt>
                <c:pt idx="1944">
                  <c:v>9.5212471741423915E-3</c:v>
                </c:pt>
                <c:pt idx="1945">
                  <c:v>9.5262643470598058E-3</c:v>
                </c:pt>
                <c:pt idx="1946">
                  <c:v>9.2348388322305418E-3</c:v>
                </c:pt>
                <c:pt idx="1947">
                  <c:v>8.567919246255315E-3</c:v>
                </c:pt>
                <c:pt idx="1948">
                  <c:v>8.1974423480257689E-3</c:v>
                </c:pt>
                <c:pt idx="1949">
                  <c:v>7.8269654497973955E-3</c:v>
                </c:pt>
                <c:pt idx="1950">
                  <c:v>8.0592553499872349E-3</c:v>
                </c:pt>
                <c:pt idx="1951">
                  <c:v>8.5089365545260483E-3</c:v>
                </c:pt>
                <c:pt idx="1952">
                  <c:v>8.4349023440443149E-3</c:v>
                </c:pt>
                <c:pt idx="1953">
                  <c:v>8.2126467896885685E-3</c:v>
                </c:pt>
                <c:pt idx="1954">
                  <c:v>8.1386125792068352E-3</c:v>
                </c:pt>
                <c:pt idx="1955">
                  <c:v>8.894617894415778E-3</c:v>
                </c:pt>
                <c:pt idx="1956">
                  <c:v>9.5715718262277521E-3</c:v>
                </c:pt>
                <c:pt idx="1957">
                  <c:v>1.0554849868709136E-2</c:v>
                </c:pt>
                <c:pt idx="1958">
                  <c:v>1.1844452021866151E-2</c:v>
                </c:pt>
                <c:pt idx="1959">
                  <c:v>1.2304014649328563E-2</c:v>
                </c:pt>
                <c:pt idx="1960">
                  <c:v>1.2457253166119337E-2</c:v>
                </c:pt>
                <c:pt idx="1961">
                  <c:v>1.2304167572238031E-2</c:v>
                </c:pt>
                <c:pt idx="1962">
                  <c:v>1.1400093836065925E-2</c:v>
                </c:pt>
                <c:pt idx="1963">
                  <c:v>1.1098786898311685E-2</c:v>
                </c:pt>
                <c:pt idx="1964">
                  <c:v>1.1627519486249859E-2</c:v>
                </c:pt>
                <c:pt idx="1965">
                  <c:v>1.1405263931894753E-2</c:v>
                </c:pt>
                <c:pt idx="1966">
                  <c:v>1.1489332488211261E-2</c:v>
                </c:pt>
                <c:pt idx="1967">
                  <c:v>1.1800673771801195E-2</c:v>
                </c:pt>
                <c:pt idx="1968">
                  <c:v>1.1499366834047042E-2</c:v>
                </c:pt>
                <c:pt idx="1969">
                  <c:v>1.1721775311312696E-2</c:v>
                </c:pt>
                <c:pt idx="1970">
                  <c:v>1.2171456515850217E-2</c:v>
                </c:pt>
                <c:pt idx="1971">
                  <c:v>1.2166592265842725E-2</c:v>
                </c:pt>
                <c:pt idx="1972">
                  <c:v>1.1786233944688258E-2</c:v>
                </c:pt>
                <c:pt idx="1973">
                  <c:v>1.1860421078079856E-2</c:v>
                </c:pt>
                <c:pt idx="1974">
                  <c:v>1.2310102282617377E-2</c:v>
                </c:pt>
                <c:pt idx="1975">
                  <c:v>1.2838834870555552E-2</c:v>
                </c:pt>
                <c:pt idx="1976">
                  <c:v>1.3822112913037218E-2</c:v>
                </c:pt>
                <c:pt idx="1977">
                  <c:v>1.4499066844849192E-2</c:v>
                </c:pt>
                <c:pt idx="1978">
                  <c:v>1.4652305361639922E-2</c:v>
                </c:pt>
                <c:pt idx="1979">
                  <c:v>1.5190919372501312E-2</c:v>
                </c:pt>
                <c:pt idx="1980">
                  <c:v>1.5423209272691887E-2</c:v>
                </c:pt>
                <c:pt idx="1981">
                  <c:v>1.5497396406083528E-2</c:v>
                </c:pt>
                <c:pt idx="1982">
                  <c:v>1.5947077610620919E-2</c:v>
                </c:pt>
                <c:pt idx="1983">
                  <c:v>1.6021264744012796E-2</c:v>
                </c:pt>
                <c:pt idx="1984">
                  <c:v>1.6322724604676857E-2</c:v>
                </c:pt>
                <c:pt idx="1985">
                  <c:v>1.632774177759427E-2</c:v>
                </c:pt>
                <c:pt idx="1986">
                  <c:v>1.6184537606638336E-2</c:v>
                </c:pt>
                <c:pt idx="1987">
                  <c:v>1.6337776123429109E-2</c:v>
                </c:pt>
                <c:pt idx="1988">
                  <c:v>1.6797338750892843E-2</c:v>
                </c:pt>
                <c:pt idx="1989">
                  <c:v>1.7484174105627564E-2</c:v>
                </c:pt>
                <c:pt idx="1990">
                  <c:v>1.7034645823999953E-2</c:v>
                </c:pt>
                <c:pt idx="1991">
                  <c:v>1.7187884340791167E-2</c:v>
                </c:pt>
                <c:pt idx="1992">
                  <c:v>1.8398435110544991E-2</c:v>
                </c:pt>
                <c:pt idx="1993">
                  <c:v>1.8482503666861765E-2</c:v>
                </c:pt>
                <c:pt idx="1994">
                  <c:v>1.7884754041360949E-2</c:v>
                </c:pt>
                <c:pt idx="1995">
                  <c:v>1.795894117475259E-2</c:v>
                </c:pt>
                <c:pt idx="1996">
                  <c:v>1.8033128308144443E-2</c:v>
                </c:pt>
                <c:pt idx="1997">
                  <c:v>1.8038145481061842E-2</c:v>
                </c:pt>
                <c:pt idx="1998">
                  <c:v>1.8576759491923233E-2</c:v>
                </c:pt>
                <c:pt idx="1999">
                  <c:v>1.9263594846660126E-2</c:v>
                </c:pt>
                <c:pt idx="2000">
                  <c:v>1.9644106090723295E-2</c:v>
                </c:pt>
                <c:pt idx="2001">
                  <c:v>1.888825369842187E-2</c:v>
                </c:pt>
                <c:pt idx="2002">
                  <c:v>1.7756907234976738E-2</c:v>
                </c:pt>
                <c:pt idx="2003">
                  <c:v>1.7613703064020766E-2</c:v>
                </c:pt>
                <c:pt idx="2004">
                  <c:v>1.7845992964211341E-2</c:v>
                </c:pt>
                <c:pt idx="2005">
                  <c:v>1.7692907370330562E-2</c:v>
                </c:pt>
                <c:pt idx="2006">
                  <c:v>1.7688043120323071E-2</c:v>
                </c:pt>
                <c:pt idx="2007">
                  <c:v>1.8295827091660607E-2</c:v>
                </c:pt>
                <c:pt idx="2008">
                  <c:v>1.9891753355485552E-2</c:v>
                </c:pt>
                <c:pt idx="2009">
                  <c:v>2.1487679619315088E-2</c:v>
                </c:pt>
                <c:pt idx="2010">
                  <c:v>2.2026293630176479E-2</c:v>
                </c:pt>
                <c:pt idx="2011">
                  <c:v>2.2258583530366319E-2</c:v>
                </c:pt>
                <c:pt idx="2012">
                  <c:v>2.2639094774430692E-2</c:v>
                </c:pt>
                <c:pt idx="2013">
                  <c:v>2.2713281907822333E-2</c:v>
                </c:pt>
                <c:pt idx="2014">
                  <c:v>2.2263753626194718E-2</c:v>
                </c:pt>
                <c:pt idx="2015">
                  <c:v>2.2120549455238333E-2</c:v>
                </c:pt>
                <c:pt idx="2016">
                  <c:v>2.2194736588629933E-2</c:v>
                </c:pt>
                <c:pt idx="2017">
                  <c:v>2.2723469176566587E-2</c:v>
                </c:pt>
                <c:pt idx="2018">
                  <c:v>2.3479474491777921E-2</c:v>
                </c:pt>
                <c:pt idx="2019">
                  <c:v>2.4156428423587947E-2</c:v>
                </c:pt>
                <c:pt idx="2020">
                  <c:v>2.3706900141959041E-2</c:v>
                </c:pt>
                <c:pt idx="2021">
                  <c:v>2.2881877789185785E-2</c:v>
                </c:pt>
                <c:pt idx="2022">
                  <c:v>2.3410610377122287E-2</c:v>
                </c:pt>
                <c:pt idx="2023">
                  <c:v>2.2733809368220222E-2</c:v>
                </c:pt>
                <c:pt idx="2024">
                  <c:v>2.2057008359320104E-2</c:v>
                </c:pt>
                <c:pt idx="2025">
                  <c:v>2.2585740947256606E-2</c:v>
                </c:pt>
                <c:pt idx="2026">
                  <c:v>2.2590758120174022E-2</c:v>
                </c:pt>
                <c:pt idx="2027">
                  <c:v>2.1844787150799877E-2</c:v>
                </c:pt>
                <c:pt idx="2028">
                  <c:v>2.1622531596444131E-2</c:v>
                </c:pt>
                <c:pt idx="2029">
                  <c:v>2.1923991457108192E-2</c:v>
                </c:pt>
                <c:pt idx="2030">
                  <c:v>2.1770905863227327E-2</c:v>
                </c:pt>
                <c:pt idx="2031">
                  <c:v>2.2754183905711822E-2</c:v>
                </c:pt>
                <c:pt idx="2032">
                  <c:v>2.3816513331592317E-2</c:v>
                </c:pt>
                <c:pt idx="2033">
                  <c:v>2.4276075959054729E-2</c:v>
                </c:pt>
                <c:pt idx="2034">
                  <c:v>2.5190184041064784E-2</c:v>
                </c:pt>
                <c:pt idx="2035">
                  <c:v>2.5797968012400394E-2</c:v>
                </c:pt>
                <c:pt idx="2036">
                  <c:v>2.5654763841444009E-2</c:v>
                </c:pt>
                <c:pt idx="2037">
                  <c:v>2.5511559670488074E-2</c:v>
                </c:pt>
                <c:pt idx="2038">
                  <c:v>2.574384957067798E-2</c:v>
                </c:pt>
                <c:pt idx="2039">
                  <c:v>2.5146099945175273E-2</c:v>
                </c:pt>
                <c:pt idx="2040">
                  <c:v>2.4617520280148526E-2</c:v>
                </c:pt>
                <c:pt idx="2041">
                  <c:v>2.4839928757413476E-2</c:v>
                </c:pt>
                <c:pt idx="2042">
                  <c:v>2.461767320305773E-2</c:v>
                </c:pt>
                <c:pt idx="2043">
                  <c:v>2.4474469032101796E-2</c:v>
                </c:pt>
                <c:pt idx="2044">
                  <c:v>2.4706758932292371E-2</c:v>
                </c:pt>
                <c:pt idx="2045">
                  <c:v>2.4415333417463023E-2</c:v>
                </c:pt>
                <c:pt idx="2046">
                  <c:v>2.4726674701052061E-2</c:v>
                </c:pt>
                <c:pt idx="2047">
                  <c:v>2.5334458672389596E-2</c:v>
                </c:pt>
                <c:pt idx="2048">
                  <c:v>2.503315173463553E-2</c:v>
                </c:pt>
                <c:pt idx="2049">
                  <c:v>2.4504572069608783E-2</c:v>
                </c:pt>
                <c:pt idx="2050">
                  <c:v>2.3906822444106076E-2</c:v>
                </c:pt>
                <c:pt idx="2051">
                  <c:v>2.4366385071568488E-2</c:v>
                </c:pt>
                <c:pt idx="2052">
                  <c:v>2.5201441770179182E-2</c:v>
                </c:pt>
                <c:pt idx="2053">
                  <c:v>2.5127407559697491E-2</c:v>
                </c:pt>
                <c:pt idx="2054">
                  <c:v>2.4747049238544119E-2</c:v>
                </c:pt>
                <c:pt idx="2055">
                  <c:v>2.4218469573515852E-2</c:v>
                </c:pt>
                <c:pt idx="2056">
                  <c:v>2.3689889908489106E-2</c:v>
                </c:pt>
                <c:pt idx="2057">
                  <c:v>2.3467634354133998E-2</c:v>
                </c:pt>
                <c:pt idx="2058">
                  <c:v>2.3620872870925212E-2</c:v>
                </c:pt>
                <c:pt idx="2059">
                  <c:v>2.4070554075462474E-2</c:v>
                </c:pt>
                <c:pt idx="2060">
                  <c:v>2.4974780734545007E-2</c:v>
                </c:pt>
                <c:pt idx="2061">
                  <c:v>2.5503513322483181E-2</c:v>
                </c:pt>
                <c:pt idx="2062">
                  <c:v>2.5963075949945593E-2</c:v>
                </c:pt>
                <c:pt idx="2063">
                  <c:v>2.7025405375829446E-2</c:v>
                </c:pt>
                <c:pt idx="2064">
                  <c:v>2.7405916619892615E-2</c:v>
                </c:pt>
                <c:pt idx="2065">
                  <c:v>2.7410933792810014E-2</c:v>
                </c:pt>
                <c:pt idx="2066">
                  <c:v>2.8018717764147549E-2</c:v>
                </c:pt>
                <c:pt idx="2067">
                  <c:v>2.8171956280938323E-2</c:v>
                </c:pt>
                <c:pt idx="2068">
                  <c:v>2.8621637485477136E-2</c:v>
                </c:pt>
                <c:pt idx="2069">
                  <c:v>2.9832188255231307E-2</c:v>
                </c:pt>
                <c:pt idx="2070">
                  <c:v>3.0746296337238469E-2</c:v>
                </c:pt>
                <c:pt idx="2071">
                  <c:v>3.1205858964702203E-2</c:v>
                </c:pt>
                <c:pt idx="2072">
                  <c:v>3.1062654793746272E-2</c:v>
                </c:pt>
                <c:pt idx="2073">
                  <c:v>3.0840399239391164E-2</c:v>
                </c:pt>
                <c:pt idx="2074">
                  <c:v>3.046992234116162E-2</c:v>
                </c:pt>
                <c:pt idx="2075">
                  <c:v>2.9951224099059915E-2</c:v>
                </c:pt>
                <c:pt idx="2076">
                  <c:v>2.9580747200831436E-2</c:v>
                </c:pt>
                <c:pt idx="2077">
                  <c:v>2.9358491646475689E-2</c:v>
                </c:pt>
                <c:pt idx="2078">
                  <c:v>2.8988014748247314E-2</c:v>
                </c:pt>
                <c:pt idx="2079">
                  <c:v>2.8993031921164727E-2</c:v>
                </c:pt>
                <c:pt idx="2080">
                  <c:v>2.9146270437955455E-2</c:v>
                </c:pt>
                <c:pt idx="2081">
                  <c:v>2.8775793539726976E-2</c:v>
                </c:pt>
                <c:pt idx="2082">
                  <c:v>2.8780810712644388E-2</c:v>
                </c:pt>
                <c:pt idx="2083">
                  <c:v>2.9161321956707668E-2</c:v>
                </c:pt>
                <c:pt idx="2084">
                  <c:v>2.9087287746225956E-2</c:v>
                </c:pt>
                <c:pt idx="2085">
                  <c:v>2.8331435353924531E-2</c:v>
                </c:pt>
                <c:pt idx="2086">
                  <c:v>2.8109179799569489E-2</c:v>
                </c:pt>
                <c:pt idx="2087">
                  <c:v>2.8420521083159424E-2</c:v>
                </c:pt>
                <c:pt idx="2088">
                  <c:v>2.8129095568330077E-2</c:v>
                </c:pt>
                <c:pt idx="2089">
                  <c:v>2.8736879539665687E-2</c:v>
                </c:pt>
                <c:pt idx="2090">
                  <c:v>2.9868378926023981E-2</c:v>
                </c:pt>
                <c:pt idx="2091">
                  <c:v>3.0327941553486261E-2</c:v>
                </c:pt>
                <c:pt idx="2092">
                  <c:v>3.0560231453676166E-2</c:v>
                </c:pt>
                <c:pt idx="2093">
                  <c:v>3.0258924515921059E-2</c:v>
                </c:pt>
                <c:pt idx="2094">
                  <c:v>3.0935878447731085E-2</c:v>
                </c:pt>
                <c:pt idx="2095">
                  <c:v>3.2215599177963176E-2</c:v>
                </c:pt>
                <c:pt idx="2096">
                  <c:v>3.2438007655228064E-2</c:v>
                </c:pt>
                <c:pt idx="2097">
                  <c:v>3.2205870677948063E-2</c:v>
                </c:pt>
                <c:pt idx="2098">
                  <c:v>3.2131836467466118E-2</c:v>
                </c:pt>
                <c:pt idx="2099">
                  <c:v>3.2512347711529395E-2</c:v>
                </c:pt>
                <c:pt idx="2100">
                  <c:v>3.3268353026738556E-2</c:v>
                </c:pt>
                <c:pt idx="2101">
                  <c:v>3.3569812887403572E-2</c:v>
                </c:pt>
                <c:pt idx="2102">
                  <c:v>3.296218183897804E-2</c:v>
                </c:pt>
                <c:pt idx="2103">
                  <c:v>3.2433602173949777E-2</c:v>
                </c:pt>
                <c:pt idx="2104">
                  <c:v>3.2438619346867176E-2</c:v>
                </c:pt>
                <c:pt idx="2105">
                  <c:v>3.2898181974329588E-2</c:v>
                </c:pt>
                <c:pt idx="2106">
                  <c:v>3.3654187289540921E-2</c:v>
                </c:pt>
                <c:pt idx="2107">
                  <c:v>3.4489243988148975E-2</c:v>
                </c:pt>
                <c:pt idx="2108">
                  <c:v>3.3891494362648163E-2</c:v>
                </c:pt>
                <c:pt idx="2109">
                  <c:v>3.3066472009872297E-2</c:v>
                </c:pt>
                <c:pt idx="2110">
                  <c:v>3.2923267838916324E-2</c:v>
                </c:pt>
                <c:pt idx="2111">
                  <c:v>3.2928285011833737E-2</c:v>
                </c:pt>
                <c:pt idx="2112">
                  <c:v>3.26269780740795E-2</c:v>
                </c:pt>
                <c:pt idx="2113">
                  <c:v>3.2404722519724455E-2</c:v>
                </c:pt>
                <c:pt idx="2114">
                  <c:v>3.2785233763788828E-2</c:v>
                </c:pt>
                <c:pt idx="2115">
                  <c:v>3.2029381371489793E-2</c:v>
                </c:pt>
                <c:pt idx="2116">
                  <c:v>3.1728074433735556E-2</c:v>
                </c:pt>
                <c:pt idx="2117">
                  <c:v>3.2108585677799929E-2</c:v>
                </c:pt>
                <c:pt idx="2118">
                  <c:v>3.1659057396172446E-2</c:v>
                </c:pt>
                <c:pt idx="2119">
                  <c:v>3.0903205003871021E-2</c:v>
                </c:pt>
                <c:pt idx="2120">
                  <c:v>3.0522846682717649E-2</c:v>
                </c:pt>
                <c:pt idx="2121">
                  <c:v>3.0676085199508377E-2</c:v>
                </c:pt>
                <c:pt idx="2122">
                  <c:v>3.0611932411951353E-2</c:v>
                </c:pt>
                <c:pt idx="2123">
                  <c:v>3.0389676857596311E-2</c:v>
                </c:pt>
                <c:pt idx="2124">
                  <c:v>3.0839358062133834E-2</c:v>
                </c:pt>
                <c:pt idx="2125">
                  <c:v>3.1674414760744528E-2</c:v>
                </c:pt>
                <c:pt idx="2126">
                  <c:v>3.1303937862516153E-2</c:v>
                </c:pt>
                <c:pt idx="2127">
                  <c:v>3.0933460964287673E-2</c:v>
                </c:pt>
                <c:pt idx="2128">
                  <c:v>3.0938478137205089E-2</c:v>
                </c:pt>
                <c:pt idx="2129">
                  <c:v>3.0558119816051828E-2</c:v>
                </c:pt>
                <c:pt idx="2130">
                  <c:v>3.0938631060116201E-2</c:v>
                </c:pt>
                <c:pt idx="2131">
                  <c:v>3.0795426889160229E-2</c:v>
                </c:pt>
                <c:pt idx="2132">
                  <c:v>3.0424949990931854E-2</c:v>
                </c:pt>
                <c:pt idx="2133">
                  <c:v>3.073629127452179E-2</c:v>
                </c:pt>
                <c:pt idx="2134">
                  <c:v>3.1650399356528955E-2</c:v>
                </c:pt>
                <c:pt idx="2135">
                  <c:v>3.2337234711263874E-2</c:v>
                </c:pt>
                <c:pt idx="2136">
                  <c:v>3.264857599485381E-2</c:v>
                </c:pt>
                <c:pt idx="2137">
                  <c:v>3.3414462732987864E-2</c:v>
                </c:pt>
                <c:pt idx="2138">
                  <c:v>3.4249519431598562E-2</c:v>
                </c:pt>
                <c:pt idx="2139">
                  <c:v>3.4096433837717786E-2</c:v>
                </c:pt>
                <c:pt idx="2140">
                  <c:v>3.3646905556090172E-2</c:v>
                </c:pt>
                <c:pt idx="2141">
                  <c:v>3.3503701385133783E-2</c:v>
                </c:pt>
                <c:pt idx="2142">
                  <c:v>3.3133224486905304E-2</c:v>
                </c:pt>
                <c:pt idx="2143">
                  <c:v>3.2910968932550196E-2</c:v>
                </c:pt>
                <c:pt idx="2144">
                  <c:v>3.2985156065942052E-2</c:v>
                </c:pt>
                <c:pt idx="2145">
                  <c:v>3.2832070472061277E-2</c:v>
                </c:pt>
                <c:pt idx="2146">
                  <c:v>3.1779775392012252E-2</c:v>
                </c:pt>
                <c:pt idx="2147">
                  <c:v>3.0875701655839628E-2</c:v>
                </c:pt>
                <c:pt idx="2148">
                  <c:v>3.1256212899902908E-2</c:v>
                </c:pt>
                <c:pt idx="2149">
                  <c:v>3.2397593709186122E-2</c:v>
                </c:pt>
                <c:pt idx="2150">
                  <c:v>3.3380871751667505E-2</c:v>
                </c:pt>
                <c:pt idx="2151">
                  <c:v>3.3227786157786682E-2</c:v>
                </c:pt>
                <c:pt idx="2152">
                  <c:v>3.2323712421611459E-2</c:v>
                </c:pt>
                <c:pt idx="2153">
                  <c:v>3.2101456867256351E-2</c:v>
                </c:pt>
                <c:pt idx="2154">
                  <c:v>3.2027422656774406E-2</c:v>
                </c:pt>
                <c:pt idx="2155">
                  <c:v>3.2032439829691804E-2</c:v>
                </c:pt>
                <c:pt idx="2156">
                  <c:v>3.2185678346482532E-2</c:v>
                </c:pt>
                <c:pt idx="2157">
                  <c:v>3.203259275260123E-2</c:v>
                </c:pt>
                <c:pt idx="2158">
                  <c:v>3.249215538006351E-2</c:v>
                </c:pt>
                <c:pt idx="2159">
                  <c:v>3.2803496663652551E-2</c:v>
                </c:pt>
                <c:pt idx="2160">
                  <c:v>3.2502189725897447E-2</c:v>
                </c:pt>
                <c:pt idx="2161">
                  <c:v>3.249732547588996E-2</c:v>
                </c:pt>
                <c:pt idx="2162">
                  <c:v>3.2798785336554975E-2</c:v>
                </c:pt>
                <c:pt idx="2163">
                  <c:v>3.2724751126073266E-2</c:v>
                </c:pt>
                <c:pt idx="2164">
                  <c:v>3.3105262370136543E-2</c:v>
                </c:pt>
                <c:pt idx="2165">
                  <c:v>3.4019370452146598E-2</c:v>
                </c:pt>
                <c:pt idx="2166">
                  <c:v>3.4399881696209771E-2</c:v>
                </c:pt>
                <c:pt idx="2167">
                  <c:v>3.5304108355292303E-2</c:v>
                </c:pt>
                <c:pt idx="2168">
                  <c:v>3.636643778117616E-2</c:v>
                </c:pt>
                <c:pt idx="2169">
                  <c:v>3.7053273135910884E-2</c:v>
                </c:pt>
                <c:pt idx="2170">
                  <c:v>3.7058290308828297E-2</c:v>
                </c:pt>
                <c:pt idx="2171">
                  <c:v>3.5778722501509791E-2</c:v>
                </c:pt>
                <c:pt idx="2172">
                  <c:v>3.5101921492609864E-2</c:v>
                </c:pt>
                <c:pt idx="2173">
                  <c:v>3.517610862600172E-2</c:v>
                </c:pt>
                <c:pt idx="2174">
                  <c:v>3.4568477577575842E-2</c:v>
                </c:pt>
                <c:pt idx="2175">
                  <c:v>3.3960846529150136E-2</c:v>
                </c:pt>
                <c:pt idx="2176">
                  <c:v>3.3807760935268834E-2</c:v>
                </c:pt>
                <c:pt idx="2177">
                  <c:v>3.365467534138801E-2</c:v>
                </c:pt>
                <c:pt idx="2178">
                  <c:v>3.3274317020234638E-2</c:v>
                </c:pt>
                <c:pt idx="2179">
                  <c:v>3.2518464627933209E-2</c:v>
                </c:pt>
                <c:pt idx="2180">
                  <c:v>3.2365379034052344E-2</c:v>
                </c:pt>
                <c:pt idx="2181">
                  <c:v>3.2894111621990518E-2</c:v>
                </c:pt>
                <c:pt idx="2182">
                  <c:v>3.327462286605358E-2</c:v>
                </c:pt>
                <c:pt idx="2183">
                  <c:v>3.3734185493515992E-2</c:v>
                </c:pt>
                <c:pt idx="2184">
                  <c:v>3.3363708595286444E-2</c:v>
                </c:pt>
                <c:pt idx="2185">
                  <c:v>3.2686907586386323E-2</c:v>
                </c:pt>
                <c:pt idx="2186">
                  <c:v>3.2464652032030576E-2</c:v>
                </c:pt>
                <c:pt idx="2187">
                  <c:v>3.2242396477675468E-2</c:v>
                </c:pt>
                <c:pt idx="2188">
                  <c:v>3.2474686377865242E-2</c:v>
                </c:pt>
                <c:pt idx="2189">
                  <c:v>3.2706976278055813E-2</c:v>
                </c:pt>
                <c:pt idx="2190">
                  <c:v>3.2553890684174948E-2</c:v>
                </c:pt>
                <c:pt idx="2191">
                  <c:v>3.3082623272111603E-2</c:v>
                </c:pt>
                <c:pt idx="2192">
                  <c:v>3.3769458626848499E-2</c:v>
                </c:pt>
                <c:pt idx="2193">
                  <c:v>3.3626254455892568E-2</c:v>
                </c:pt>
                <c:pt idx="2194">
                  <c:v>3.3631271628809967E-2</c:v>
                </c:pt>
                <c:pt idx="2195">
                  <c:v>3.4535498287895101E-2</c:v>
                </c:pt>
                <c:pt idx="2196">
                  <c:v>3.5064230875831756E-2</c:v>
                </c:pt>
                <c:pt idx="2197">
                  <c:v>3.4693753977602208E-2</c:v>
                </c:pt>
                <c:pt idx="2198">
                  <c:v>3.515331660506462E-2</c:v>
                </c:pt>
                <c:pt idx="2199">
                  <c:v>3.5237385161381127E-2</c:v>
                </c:pt>
                <c:pt idx="2200">
                  <c:v>3.501512960702538E-2</c:v>
                </c:pt>
                <c:pt idx="2201">
                  <c:v>3.523753808429033E-2</c:v>
                </c:pt>
                <c:pt idx="2202">
                  <c:v>3.5084452490409465E-2</c:v>
                </c:pt>
                <c:pt idx="2203">
                  <c:v>3.4931366896528163E-2</c:v>
                </c:pt>
                <c:pt idx="2204">
                  <c:v>3.4323735848102457E-2</c:v>
                </c:pt>
                <c:pt idx="2205">
                  <c:v>3.3943377526947989E-2</c:v>
                </c:pt>
                <c:pt idx="2206">
                  <c:v>3.4551161498283599E-2</c:v>
                </c:pt>
                <c:pt idx="2207">
                  <c:v>3.486250278187264E-2</c:v>
                </c:pt>
                <c:pt idx="2208">
                  <c:v>3.5391235369810814E-2</c:v>
                </c:pt>
                <c:pt idx="2209">
                  <c:v>3.5613643847075764E-2</c:v>
                </c:pt>
                <c:pt idx="2210">
                  <c:v>3.5460558253194899E-2</c:v>
                </c:pt>
                <c:pt idx="2211">
                  <c:v>3.5159251315439795E-2</c:v>
                </c:pt>
                <c:pt idx="2212">
                  <c:v>3.4482450306539868E-2</c:v>
                </c:pt>
                <c:pt idx="2213">
                  <c:v>3.448746747945728E-2</c:v>
                </c:pt>
                <c:pt idx="2214">
                  <c:v>3.4798808763046321E-2</c:v>
                </c:pt>
                <c:pt idx="2215">
                  <c:v>3.5179320007109494E-2</c:v>
                </c:pt>
                <c:pt idx="2216">
                  <c:v>3.5787103978447025E-2</c:v>
                </c:pt>
                <c:pt idx="2217">
                  <c:v>3.655299071658108E-2</c:v>
                </c:pt>
                <c:pt idx="2218">
                  <c:v>3.6785280616770916E-2</c:v>
                </c:pt>
                <c:pt idx="2219">
                  <c:v>3.6483973679015812E-2</c:v>
                </c:pt>
                <c:pt idx="2220">
                  <c:v>3.6330888085134988E-2</c:v>
                </c:pt>
                <c:pt idx="2221">
                  <c:v>3.6711399329199361E-2</c:v>
                </c:pt>
                <c:pt idx="2222">
                  <c:v>3.7852780138479293E-2</c:v>
                </c:pt>
                <c:pt idx="2223">
                  <c:v>3.9290603635505975E-2</c:v>
                </c:pt>
                <c:pt idx="2224">
                  <c:v>4.0125660334116672E-2</c:v>
                </c:pt>
                <c:pt idx="2225">
                  <c:v>4.006150754655987E-2</c:v>
                </c:pt>
                <c:pt idx="2226">
                  <c:v>3.9542809304458013E-2</c:v>
                </c:pt>
                <c:pt idx="2227">
                  <c:v>3.9241502366702909E-2</c:v>
                </c:pt>
                <c:pt idx="2228">
                  <c:v>3.9394740883493685E-2</c:v>
                </c:pt>
                <c:pt idx="2229">
                  <c:v>3.9103315368663502E-2</c:v>
                </c:pt>
                <c:pt idx="2230">
                  <c:v>3.8209123055415767E-2</c:v>
                </c:pt>
                <c:pt idx="2231">
                  <c:v>3.8293191611732252E-2</c:v>
                </c:pt>
                <c:pt idx="2232">
                  <c:v>3.9276469654216745E-2</c:v>
                </c:pt>
                <c:pt idx="2233">
                  <c:v>3.9953423586026771E-2</c:v>
                </c:pt>
                <c:pt idx="2234">
                  <c:v>3.9800337992145905E-2</c:v>
                </c:pt>
                <c:pt idx="2235">
                  <c:v>3.9874525125537762E-2</c:v>
                </c:pt>
                <c:pt idx="2236">
                  <c:v>4.0551479057347593E-2</c:v>
                </c:pt>
                <c:pt idx="2237">
                  <c:v>4.1080211645284095E-2</c:v>
                </c:pt>
                <c:pt idx="2238">
                  <c:v>4.1539774272747833E-2</c:v>
                </c:pt>
                <c:pt idx="2239">
                  <c:v>4.1772064172937738E-2</c:v>
                </c:pt>
                <c:pt idx="2240">
                  <c:v>4.1470757235182634E-2</c:v>
                </c:pt>
                <c:pt idx="2241">
                  <c:v>4.1248501680827526E-2</c:v>
                </c:pt>
                <c:pt idx="2242">
                  <c:v>4.102624612647255E-2</c:v>
                </c:pt>
                <c:pt idx="2243">
                  <c:v>4.0803990572116804E-2</c:v>
                </c:pt>
                <c:pt idx="2244">
                  <c:v>4.0729956361635074E-2</c:v>
                </c:pt>
                <c:pt idx="2245">
                  <c:v>4.1327858910045971E-2</c:v>
                </c:pt>
                <c:pt idx="2246">
                  <c:v>4.2538409679803629E-2</c:v>
                </c:pt>
                <c:pt idx="2247">
                  <c:v>4.1940660054302817E-2</c:v>
                </c:pt>
                <c:pt idx="2248">
                  <c:v>4.1263859045400753E-2</c:v>
                </c:pt>
                <c:pt idx="2249">
                  <c:v>4.1792591633337255E-2</c:v>
                </c:pt>
                <c:pt idx="2250">
                  <c:v>4.1718557422855525E-2</c:v>
                </c:pt>
                <c:pt idx="2251">
                  <c:v>4.1496301868499778E-2</c:v>
                </c:pt>
                <c:pt idx="2252">
                  <c:v>4.0819500859599851E-2</c:v>
                </c:pt>
                <c:pt idx="2253">
                  <c:v>4.014269985069973E-2</c:v>
                </c:pt>
                <c:pt idx="2254">
                  <c:v>3.9772222952470182E-2</c:v>
                </c:pt>
                <c:pt idx="2255">
                  <c:v>3.9026251983096033E-2</c:v>
                </c:pt>
                <c:pt idx="2256">
                  <c:v>3.849767231806777E-2</c:v>
                </c:pt>
                <c:pt idx="2257">
                  <c:v>3.8117313996914398E-2</c:v>
                </c:pt>
                <c:pt idx="2258">
                  <c:v>3.7588734331887808E-2</c:v>
                </c:pt>
                <c:pt idx="2259">
                  <c:v>3.7060154666859545E-2</c:v>
                </c:pt>
                <c:pt idx="2260">
                  <c:v>3.661062638523193E-2</c:v>
                </c:pt>
                <c:pt idx="2261">
                  <c:v>3.5785604032458673E-2</c:v>
                </c:pt>
                <c:pt idx="2262">
                  <c:v>3.4654257569010284E-2</c:v>
                </c:pt>
                <c:pt idx="2263">
                  <c:v>3.4273899247857023E-2</c:v>
                </c:pt>
                <c:pt idx="2264">
                  <c:v>3.4654410491921396E-2</c:v>
                </c:pt>
                <c:pt idx="2265">
                  <c:v>3.4886700392111301E-2</c:v>
                </c:pt>
                <c:pt idx="2266">
                  <c:v>3.4812666181629572E-2</c:v>
                </c:pt>
                <c:pt idx="2267">
                  <c:v>3.5044956081820143E-2</c:v>
                </c:pt>
                <c:pt idx="2268">
                  <c:v>3.519819459861083E-2</c:v>
                </c:pt>
                <c:pt idx="2269">
                  <c:v>3.4966057621330829E-2</c:v>
                </c:pt>
                <c:pt idx="2270">
                  <c:v>3.5040244754722685E-2</c:v>
                </c:pt>
                <c:pt idx="2271">
                  <c:v>3.4442495129221699E-2</c:v>
                </c:pt>
                <c:pt idx="2272">
                  <c:v>3.3390200049172675E-2</c:v>
                </c:pt>
                <c:pt idx="2273">
                  <c:v>3.3464387182564316E-2</c:v>
                </c:pt>
                <c:pt idx="2274">
                  <c:v>3.3538574315955916E-2</c:v>
                </c:pt>
                <c:pt idx="2275">
                  <c:v>3.2634500579780693E-2</c:v>
                </c:pt>
                <c:pt idx="2276">
                  <c:v>3.1878648187481443E-2</c:v>
                </c:pt>
                <c:pt idx="2277">
                  <c:v>3.1873783937473948E-2</c:v>
                </c:pt>
                <c:pt idx="2278">
                  <c:v>3.1947971070865805E-2</c:v>
                </c:pt>
                <c:pt idx="2279">
                  <c:v>3.2555755042201241E-2</c:v>
                </c:pt>
                <c:pt idx="2280">
                  <c:v>3.2481720831719296E-2</c:v>
                </c:pt>
                <c:pt idx="2281">
                  <c:v>3.2476856581711802E-2</c:v>
                </c:pt>
                <c:pt idx="2282">
                  <c:v>3.3005589169648457E-2</c:v>
                </c:pt>
                <c:pt idx="2283">
                  <c:v>3.3158827686439671E-2</c:v>
                </c:pt>
                <c:pt idx="2284">
                  <c:v>3.3539338930502947E-2</c:v>
                </c:pt>
                <c:pt idx="2285">
                  <c:v>3.3020640688401395E-2</c:v>
                </c:pt>
                <c:pt idx="2286">
                  <c:v>3.2126448375151093E-2</c:v>
                </c:pt>
                <c:pt idx="2287">
                  <c:v>3.1676920093523478E-2</c:v>
                </c:pt>
                <c:pt idx="2288">
                  <c:v>3.1978379954187626E-2</c:v>
                </c:pt>
                <c:pt idx="2289">
                  <c:v>3.1677073016432522E-2</c:v>
                </c:pt>
                <c:pt idx="2290">
                  <c:v>3.1672208766425035E-2</c:v>
                </c:pt>
                <c:pt idx="2291">
                  <c:v>3.2270111314837646E-2</c:v>
                </c:pt>
                <c:pt idx="2292">
                  <c:v>3.2719792519375041E-2</c:v>
                </c:pt>
                <c:pt idx="2293">
                  <c:v>3.3327576490710824E-2</c:v>
                </c:pt>
                <c:pt idx="2294">
                  <c:v>3.3787139118174561E-2</c:v>
                </c:pt>
                <c:pt idx="2295">
                  <c:v>3.4473974472909286E-2</c:v>
                </c:pt>
                <c:pt idx="2296">
                  <c:v>3.4558043029226063E-2</c:v>
                </c:pt>
                <c:pt idx="2297">
                  <c:v>3.4256736091471826E-2</c:v>
                </c:pt>
                <c:pt idx="2298">
                  <c:v>3.4479144568736776E-2</c:v>
                </c:pt>
                <c:pt idx="2299">
                  <c:v>3.5086928540074308E-2</c:v>
                </c:pt>
                <c:pt idx="2300">
                  <c:v>3.5319218440264213E-2</c:v>
                </c:pt>
                <c:pt idx="2301">
                  <c:v>3.5324235613181612E-2</c:v>
                </c:pt>
                <c:pt idx="2302">
                  <c:v>3.5181031442225223E-2</c:v>
                </c:pt>
                <c:pt idx="2303">
                  <c:v>3.5186048615142622E-2</c:v>
                </c:pt>
                <c:pt idx="2304">
                  <c:v>3.533928713193335E-2</c:v>
                </c:pt>
                <c:pt idx="2305">
                  <c:v>3.5413474265325207E-2</c:v>
                </c:pt>
                <c:pt idx="2306">
                  <c:v>3.5033115944171946E-2</c:v>
                </c:pt>
                <c:pt idx="2307">
                  <c:v>3.4425484895744318E-2</c:v>
                </c:pt>
                <c:pt idx="2308">
                  <c:v>3.4272399301863453E-2</c:v>
                </c:pt>
                <c:pt idx="2309">
                  <c:v>3.4119313707982588E-2</c:v>
                </c:pt>
                <c:pt idx="2310">
                  <c:v>3.4341722185248238E-2</c:v>
                </c:pt>
                <c:pt idx="2311">
                  <c:v>3.4791403389785501E-2</c:v>
                </c:pt>
                <c:pt idx="2312">
                  <c:v>3.4569147835430393E-2</c:v>
                </c:pt>
                <c:pt idx="2313">
                  <c:v>3.4880489119020329E-2</c:v>
                </c:pt>
                <c:pt idx="2314">
                  <c:v>3.5794597201027754E-2</c:v>
                </c:pt>
                <c:pt idx="2315">
                  <c:v>3.6481432555764651E-2</c:v>
                </c:pt>
                <c:pt idx="2316">
                  <c:v>3.723743787097359E-2</c:v>
                </c:pt>
                <c:pt idx="2317">
                  <c:v>3.7617949115036763E-2</c:v>
                </c:pt>
                <c:pt idx="2318">
                  <c:v>3.7326523600206579E-2</c:v>
                </c:pt>
                <c:pt idx="2319">
                  <c:v>3.6659604014231351E-2</c:v>
                </c:pt>
                <c:pt idx="2320">
                  <c:v>3.6289127116002871E-2</c:v>
                </c:pt>
                <c:pt idx="2321">
                  <c:v>3.6669638360067244E-2</c:v>
                </c:pt>
                <c:pt idx="2322">
                  <c:v>3.6822876876857931E-2</c:v>
                </c:pt>
                <c:pt idx="2323">
                  <c:v>3.6225127251355224E-2</c:v>
                </c:pt>
                <c:pt idx="2324">
                  <c:v>3.5706429009253374E-2</c:v>
                </c:pt>
                <c:pt idx="2325">
                  <c:v>3.4881406656479881E-2</c:v>
                </c:pt>
                <c:pt idx="2326">
                  <c:v>3.4125554264178452E-2</c:v>
                </c:pt>
                <c:pt idx="2327">
                  <c:v>3.3369701871879202E-2</c:v>
                </c:pt>
                <c:pt idx="2328">
                  <c:v>3.2396458175232894E-2</c:v>
                </c:pt>
                <c:pt idx="2329">
                  <c:v>3.2332305387675869E-2</c:v>
                </c:pt>
                <c:pt idx="2330">
                  <c:v>3.2268152600119025E-2</c:v>
                </c:pt>
                <c:pt idx="2331">
                  <c:v>3.181862431849012E-2</c:v>
                </c:pt>
                <c:pt idx="2332">
                  <c:v>3.1517317380735883E-2</c:v>
                </c:pt>
                <c:pt idx="2333">
                  <c:v>3.121601044298173E-2</c:v>
                </c:pt>
                <c:pt idx="2334">
                  <c:v>3.0460158050680305E-2</c:v>
                </c:pt>
                <c:pt idx="2335">
                  <c:v>3.0010629769052822E-2</c:v>
                </c:pt>
                <c:pt idx="2336">
                  <c:v>2.9640152870824343E-2</c:v>
                </c:pt>
                <c:pt idx="2337">
                  <c:v>2.8894181901447838E-2</c:v>
                </c:pt>
                <c:pt idx="2338">
                  <c:v>2.8375483659346133E-2</c:v>
                </c:pt>
                <c:pt idx="2339">
                  <c:v>2.8686824942936069E-2</c:v>
                </c:pt>
                <c:pt idx="2340">
                  <c:v>2.9442830258145231E-2</c:v>
                </c:pt>
                <c:pt idx="2341">
                  <c:v>2.9517017391536851E-2</c:v>
                </c:pt>
                <c:pt idx="2342">
                  <c:v>2.8691995038760985E-2</c:v>
                </c:pt>
                <c:pt idx="2343">
                  <c:v>2.7412427231442479E-2</c:v>
                </c:pt>
                <c:pt idx="2344">
                  <c:v>2.6656574839143445E-2</c:v>
                </c:pt>
                <c:pt idx="2345">
                  <c:v>2.6730761972535298E-2</c:v>
                </c:pt>
                <c:pt idx="2346">
                  <c:v>2.7783209975491205E-2</c:v>
                </c:pt>
                <c:pt idx="2347">
                  <c:v>2.8232891180030018E-2</c:v>
                </c:pt>
                <c:pt idx="2348">
                  <c:v>2.8613402424093187E-2</c:v>
                </c:pt>
                <c:pt idx="2349">
                  <c:v>2.9823953193847012E-2</c:v>
                </c:pt>
                <c:pt idx="2350">
                  <c:v>3.0204464437911385E-2</c:v>
                </c:pt>
                <c:pt idx="2351">
                  <c:v>2.9833987539682905E-2</c:v>
                </c:pt>
                <c:pt idx="2352">
                  <c:v>2.9839004712600304E-2</c:v>
                </c:pt>
                <c:pt idx="2353">
                  <c:v>3.0071294612790879E-2</c:v>
                </c:pt>
                <c:pt idx="2354">
                  <c:v>2.9997260402309166E-2</c:v>
                </c:pt>
                <c:pt idx="2355">
                  <c:v>2.9923226191827433E-2</c:v>
                </c:pt>
                <c:pt idx="2356">
                  <c:v>2.9700970637471687E-2</c:v>
                </c:pt>
                <c:pt idx="2357">
                  <c:v>2.9399663699717447E-2</c:v>
                </c:pt>
                <c:pt idx="2358">
                  <c:v>2.9325629489235502E-2</c:v>
                </c:pt>
                <c:pt idx="2359">
                  <c:v>2.8955152591007127E-2</c:v>
                </c:pt>
                <c:pt idx="2360">
                  <c:v>2.8209181621632981E-2</c:v>
                </c:pt>
                <c:pt idx="2361">
                  <c:v>2.7611431996130274E-2</c:v>
                </c:pt>
                <c:pt idx="2362">
                  <c:v>2.7240955097901795E-2</c:v>
                </c:pt>
                <c:pt idx="2363">
                  <c:v>2.6415932745125929E-2</c:v>
                </c:pt>
                <c:pt idx="2364">
                  <c:v>2.5590910392352437E-2</c:v>
                </c:pt>
                <c:pt idx="2365">
                  <c:v>2.4993160766851794E-2</c:v>
                </c:pt>
                <c:pt idx="2366">
                  <c:v>2.431635975794973E-2</c:v>
                </c:pt>
                <c:pt idx="2367">
                  <c:v>2.4163274164068865E-2</c:v>
                </c:pt>
                <c:pt idx="2368">
                  <c:v>2.4543785408132145E-2</c:v>
                </c:pt>
                <c:pt idx="2369">
                  <c:v>2.4855126691722081E-2</c:v>
                </c:pt>
                <c:pt idx="2370">
                  <c:v>2.4939195248038615E-2</c:v>
                </c:pt>
                <c:pt idx="2371">
                  <c:v>2.5092433764829301E-2</c:v>
                </c:pt>
                <c:pt idx="2372">
                  <c:v>2.4870178210473555E-2</c:v>
                </c:pt>
                <c:pt idx="2373">
                  <c:v>2.3817883130427556E-2</c:v>
                </c:pt>
                <c:pt idx="2374">
                  <c:v>2.306203073812613E-2</c:v>
                </c:pt>
                <c:pt idx="2375">
                  <c:v>2.2385229729226012E-2</c:v>
                </c:pt>
                <c:pt idx="2376">
                  <c:v>2.1481155993053648E-2</c:v>
                </c:pt>
                <c:pt idx="2377">
                  <c:v>2.1179849055298541E-2</c:v>
                </c:pt>
                <c:pt idx="2378">
                  <c:v>2.0809372157070165E-2</c:v>
                </c:pt>
                <c:pt idx="2379">
                  <c:v>2.0587116602715057E-2</c:v>
                </c:pt>
                <c:pt idx="2380">
                  <c:v>2.0206758281560593E-2</c:v>
                </c:pt>
                <c:pt idx="2381">
                  <c:v>1.9450905889261558E-2</c:v>
                </c:pt>
                <c:pt idx="2382">
                  <c:v>1.8922326224233291E-2</c:v>
                </c:pt>
                <c:pt idx="2383">
                  <c:v>1.8097303871459799E-2</c:v>
                </c:pt>
                <c:pt idx="2384">
                  <c:v>1.7499554245958983E-2</c:v>
                </c:pt>
                <c:pt idx="2385">
                  <c:v>1.7129077347729438E-2</c:v>
                </c:pt>
                <c:pt idx="2386">
                  <c:v>1.6304054994955946E-2</c:v>
                </c:pt>
                <c:pt idx="2387">
                  <c:v>1.5627253986056022E-2</c:v>
                </c:pt>
                <c:pt idx="2388">
                  <c:v>1.5711322542372796E-2</c:v>
                </c:pt>
                <c:pt idx="2389">
                  <c:v>1.6091833786436076E-2</c:v>
                </c:pt>
                <c:pt idx="2390">
                  <c:v>1.6166020919827929E-2</c:v>
                </c:pt>
                <c:pt idx="2391">
                  <c:v>1.6546532163891098E-2</c:v>
                </c:pt>
                <c:pt idx="2392">
                  <c:v>1.6630600720207608E-2</c:v>
                </c:pt>
                <c:pt idx="2393">
                  <c:v>1.5736408406957302E-2</c:v>
                </c:pt>
                <c:pt idx="2394">
                  <c:v>1.5365931508728821E-2</c:v>
                </c:pt>
                <c:pt idx="2395">
                  <c:v>1.559822140891866E-2</c:v>
                </c:pt>
                <c:pt idx="2396">
                  <c:v>1.6206005380256194E-2</c:v>
                </c:pt>
                <c:pt idx="2397">
                  <c:v>1.6813789351591803E-2</c:v>
                </c:pt>
                <c:pt idx="2398">
                  <c:v>1.6591533797236695E-2</c:v>
                </c:pt>
                <c:pt idx="2399">
                  <c:v>1.6062954132208429E-2</c:v>
                </c:pt>
                <c:pt idx="2400">
                  <c:v>1.5909868538327564E-2</c:v>
                </c:pt>
                <c:pt idx="2401">
                  <c:v>1.5381288873299297E-2</c:v>
                </c:pt>
                <c:pt idx="2402">
                  <c:v>1.5534527390090027E-2</c:v>
                </c:pt>
                <c:pt idx="2403">
                  <c:v>1.6142311361425639E-2</c:v>
                </c:pt>
                <c:pt idx="2404">
                  <c:v>1.6601873988889373E-2</c:v>
                </c:pt>
                <c:pt idx="2405">
                  <c:v>1.7357879304098534E-2</c:v>
                </c:pt>
                <c:pt idx="2406">
                  <c:v>1.7432066437490387E-2</c:v>
                </c:pt>
                <c:pt idx="2407">
                  <c:v>1.7209810883135279E-2</c:v>
                </c:pt>
                <c:pt idx="2408">
                  <c:v>1.7738543471071629E-2</c:v>
                </c:pt>
                <c:pt idx="2409">
                  <c:v>1.8563718746757402E-2</c:v>
                </c:pt>
                <c:pt idx="2410">
                  <c:v>1.8716957263548176E-2</c:v>
                </c:pt>
                <c:pt idx="2411">
                  <c:v>1.8198259021446322E-2</c:v>
                </c:pt>
                <c:pt idx="2412">
                  <c:v>1.8282327577763095E-2</c:v>
                </c:pt>
                <c:pt idx="2413">
                  <c:v>1.8662838821826375E-2</c:v>
                </c:pt>
                <c:pt idx="2414">
                  <c:v>1.8282480500673222E-2</c:v>
                </c:pt>
                <c:pt idx="2415">
                  <c:v>1.8662991744737595E-2</c:v>
                </c:pt>
                <c:pt idx="2416">
                  <c:v>1.9498048443345888E-2</c:v>
                </c:pt>
                <c:pt idx="2417">
                  <c:v>1.9196741505590781E-2</c:v>
                </c:pt>
                <c:pt idx="2418">
                  <c:v>1.8974485951235673E-2</c:v>
                </c:pt>
                <c:pt idx="2419">
                  <c:v>2.0333258064862827E-2</c:v>
                </c:pt>
                <c:pt idx="2420">
                  <c:v>2.1919302905767442E-2</c:v>
                </c:pt>
                <c:pt idx="2421">
                  <c:v>2.2675308220976385E-2</c:v>
                </c:pt>
                <c:pt idx="2422">
                  <c:v>2.3124989425513907E-2</c:v>
                </c:pt>
                <c:pt idx="2423">
                  <c:v>2.350550066957828E-2</c:v>
                </c:pt>
                <c:pt idx="2424">
                  <c:v>2.3658739186369009E-2</c:v>
                </c:pt>
                <c:pt idx="2425">
                  <c:v>2.3584704975887064E-2</c:v>
                </c:pt>
                <c:pt idx="2426">
                  <c:v>2.3965216219950344E-2</c:v>
                </c:pt>
                <c:pt idx="2427">
                  <c:v>2.3812130626069523E-2</c:v>
                </c:pt>
                <c:pt idx="2428">
                  <c:v>2.3283550961041257E-2</c:v>
                </c:pt>
                <c:pt idx="2429">
                  <c:v>2.3664062205104426E-2</c:v>
                </c:pt>
                <c:pt idx="2430">
                  <c:v>2.3669079378021825E-2</c:v>
                </c:pt>
                <c:pt idx="2431">
                  <c:v>2.292310840864532E-2</c:v>
                </c:pt>
                <c:pt idx="2432">
                  <c:v>2.2098086055872063E-2</c:v>
                </c:pt>
                <c:pt idx="2433">
                  <c:v>2.1796779118116956E-2</c:v>
                </c:pt>
                <c:pt idx="2434">
                  <c:v>2.1643693524236046E-2</c:v>
                </c:pt>
                <c:pt idx="2435">
                  <c:v>2.1115113859209604E-2</c:v>
                </c:pt>
                <c:pt idx="2436">
                  <c:v>2.074463696098006E-2</c:v>
                </c:pt>
                <c:pt idx="2437">
                  <c:v>2.1431472315714781E-2</c:v>
                </c:pt>
                <c:pt idx="2438">
                  <c:v>2.1584710832505599E-2</c:v>
                </c:pt>
                <c:pt idx="2439">
                  <c:v>2.0453364369057214E-2</c:v>
                </c:pt>
                <c:pt idx="2440">
                  <c:v>1.925284794513853E-2</c:v>
                </c:pt>
                <c:pt idx="2441">
                  <c:v>1.9188695157581485E-2</c:v>
                </c:pt>
                <c:pt idx="2442">
                  <c:v>1.9875530512316008E-2</c:v>
                </c:pt>
                <c:pt idx="2443">
                  <c:v>1.9505053614087421E-2</c:v>
                </c:pt>
                <c:pt idx="2444">
                  <c:v>1.9361849443131036E-2</c:v>
                </c:pt>
                <c:pt idx="2445">
                  <c:v>2.0345127485612419E-2</c:v>
                </c:pt>
                <c:pt idx="2446">
                  <c:v>2.0725638729675699E-2</c:v>
                </c:pt>
                <c:pt idx="2447">
                  <c:v>2.0503383175319953E-2</c:v>
                </c:pt>
                <c:pt idx="2448">
                  <c:v>2.0281127620964911E-2</c:v>
                </c:pt>
                <c:pt idx="2449">
                  <c:v>2.0137923450008526E-2</c:v>
                </c:pt>
                <c:pt idx="2450">
                  <c:v>2.0142940622925924E-2</c:v>
                </c:pt>
                <c:pt idx="2451">
                  <c:v>1.9466139614025806E-2</c:v>
                </c:pt>
                <c:pt idx="2452">
                  <c:v>1.826562319010298E-2</c:v>
                </c:pt>
                <c:pt idx="2453">
                  <c:v>1.7895146291874605E-2</c:v>
                </c:pt>
                <c:pt idx="2454">
                  <c:v>1.8127436192064444E-2</c:v>
                </c:pt>
                <c:pt idx="2455">
                  <c:v>1.8359726092255019E-2</c:v>
                </c:pt>
                <c:pt idx="2456">
                  <c:v>1.8888458680191823E-2</c:v>
                </c:pt>
                <c:pt idx="2457">
                  <c:v>1.9723515378802278E-2</c:v>
                </c:pt>
                <c:pt idx="2458">
                  <c:v>1.9955805278992118E-2</c:v>
                </c:pt>
                <c:pt idx="2459">
                  <c:v>1.9733549724636947E-2</c:v>
                </c:pt>
                <c:pt idx="2460">
                  <c:v>2.0193112352100681E-2</c:v>
                </c:pt>
                <c:pt idx="2461">
                  <c:v>1.9970856797745639E-2</c:v>
                </c:pt>
                <c:pt idx="2462">
                  <c:v>1.929405578884591E-2</c:v>
                </c:pt>
                <c:pt idx="2463">
                  <c:v>1.9071800234490163E-2</c:v>
                </c:pt>
                <c:pt idx="2464">
                  <c:v>1.855310199238816E-2</c:v>
                </c:pt>
                <c:pt idx="2465">
                  <c:v>1.7955352366885453E-2</c:v>
                </c:pt>
                <c:pt idx="2466">
                  <c:v>1.7881318156403741E-2</c:v>
                </c:pt>
                <c:pt idx="2467">
                  <c:v>1.826182940046691E-2</c:v>
                </c:pt>
                <c:pt idx="2468">
                  <c:v>1.8494119300657419E-2</c:v>
                </c:pt>
                <c:pt idx="2469">
                  <c:v>1.8578187856973977E-2</c:v>
                </c:pt>
                <c:pt idx="2470">
                  <c:v>1.8810477757163817E-2</c:v>
                </c:pt>
                <c:pt idx="2471">
                  <c:v>1.8963716273955031E-2</c:v>
                </c:pt>
                <c:pt idx="2472">
                  <c:v>1.9719721589163974E-2</c:v>
                </c:pt>
                <c:pt idx="2473">
                  <c:v>2.0248454177100628E-2</c:v>
                </c:pt>
                <c:pt idx="2474">
                  <c:v>1.9571653168198564E-2</c:v>
                </c:pt>
                <c:pt idx="2475">
                  <c:v>1.942844899724263E-2</c:v>
                </c:pt>
                <c:pt idx="2476">
                  <c:v>1.9660738897433205E-2</c:v>
                </c:pt>
                <c:pt idx="2477">
                  <c:v>2.0041250141496596E-2</c:v>
                </c:pt>
                <c:pt idx="2478">
                  <c:v>1.9670773243268328E-2</c:v>
                </c:pt>
                <c:pt idx="2479">
                  <c:v>1.8549308202744863E-2</c:v>
                </c:pt>
                <c:pt idx="2480">
                  <c:v>1.7497013122699166E-2</c:v>
                </c:pt>
                <c:pt idx="2481">
                  <c:v>1.6365666659253708E-2</c:v>
                </c:pt>
                <c:pt idx="2482">
                  <c:v>1.5995189761024164E-2</c:v>
                </c:pt>
                <c:pt idx="2483">
                  <c:v>1.6227479661213937E-2</c:v>
                </c:pt>
                <c:pt idx="2484">
                  <c:v>1.6153445450731971E-2</c:v>
                </c:pt>
                <c:pt idx="2485">
                  <c:v>1.6000359856851193E-2</c:v>
                </c:pt>
                <c:pt idx="2486">
                  <c:v>1.5926325646369439E-2</c:v>
                </c:pt>
                <c:pt idx="2487">
                  <c:v>1.5625018708614331E-2</c:v>
                </c:pt>
                <c:pt idx="2488">
                  <c:v>1.5550984498132621E-2</c:v>
                </c:pt>
                <c:pt idx="2489">
                  <c:v>1.4725962145359128E-2</c:v>
                </c:pt>
                <c:pt idx="2490">
                  <c:v>1.3970109753057703E-2</c:v>
                </c:pt>
                <c:pt idx="2491">
                  <c:v>1.4044296886449321E-2</c:v>
                </c:pt>
                <c:pt idx="2492">
                  <c:v>1.4424808130513696E-2</c:v>
                </c:pt>
                <c:pt idx="2493">
                  <c:v>1.5487137556394189E-2</c:v>
                </c:pt>
                <c:pt idx="2494">
                  <c:v>1.5867648800457469E-2</c:v>
                </c:pt>
                <c:pt idx="2495">
                  <c:v>1.5418120518828564E-2</c:v>
                </c:pt>
                <c:pt idx="2496">
                  <c:v>1.5571359035619294E-2</c:v>
                </c:pt>
                <c:pt idx="2497">
                  <c:v>1.5576376208536708E-2</c:v>
                </c:pt>
                <c:pt idx="2498">
                  <c:v>1.5354120654181666E-2</c:v>
                </c:pt>
                <c:pt idx="2499">
                  <c:v>1.5507359170972485E-2</c:v>
                </c:pt>
                <c:pt idx="2500">
                  <c:v>1.5057830889343708E-2</c:v>
                </c:pt>
                <c:pt idx="2501">
                  <c:v>1.4677472568190445E-2</c:v>
                </c:pt>
                <c:pt idx="2502">
                  <c:v>1.5285256539526407E-2</c:v>
                </c:pt>
                <c:pt idx="2503">
                  <c:v>1.5823870550389502E-2</c:v>
                </c:pt>
                <c:pt idx="2504">
                  <c:v>1.6204381794452671E-2</c:v>
                </c:pt>
                <c:pt idx="2505">
                  <c:v>1.673311438238902E-2</c:v>
                </c:pt>
                <c:pt idx="2506">
                  <c:v>1.6510858828033274E-2</c:v>
                </c:pt>
                <c:pt idx="2507">
                  <c:v>1.636765465707726E-2</c:v>
                </c:pt>
                <c:pt idx="2508">
                  <c:v>1.6599944557267834E-2</c:v>
                </c:pt>
                <c:pt idx="2509">
                  <c:v>1.6377689002912792E-2</c:v>
                </c:pt>
                <c:pt idx="2510">
                  <c:v>1.5779939377411976E-2</c:v>
                </c:pt>
                <c:pt idx="2511">
                  <c:v>1.5705905166930052E-2</c:v>
                </c:pt>
                <c:pt idx="2512">
                  <c:v>1.6382859098740276E-2</c:v>
                </c:pt>
                <c:pt idx="2513">
                  <c:v>1.6763370342803445E-2</c:v>
                </c:pt>
                <c:pt idx="2514">
                  <c:v>1.662016617184706E-2</c:v>
                </c:pt>
                <c:pt idx="2515">
                  <c:v>1.7534274253854221E-2</c:v>
                </c:pt>
                <c:pt idx="2516">
                  <c:v>1.8972097750885035E-2</c:v>
                </c:pt>
                <c:pt idx="2517">
                  <c:v>1.9194506228150051E-2</c:v>
                </c:pt>
                <c:pt idx="2518">
                  <c:v>1.9041420634269231E-2</c:v>
                </c:pt>
                <c:pt idx="2519">
                  <c:v>1.9500983261732965E-2</c:v>
                </c:pt>
                <c:pt idx="2520">
                  <c:v>1.9881494505796352E-2</c:v>
                </c:pt>
                <c:pt idx="2521">
                  <c:v>1.9204693496896623E-2</c:v>
                </c:pt>
                <c:pt idx="2522">
                  <c:v>1.8606943871393916E-2</c:v>
                </c:pt>
                <c:pt idx="2523">
                  <c:v>1.8611961044311315E-2</c:v>
                </c:pt>
                <c:pt idx="2524">
                  <c:v>1.8537926833829561E-2</c:v>
                </c:pt>
                <c:pt idx="2525">
                  <c:v>1.8088398552200655E-2</c:v>
                </c:pt>
                <c:pt idx="2526">
                  <c:v>1.7717921653972388E-2</c:v>
                </c:pt>
                <c:pt idx="2527">
                  <c:v>1.7950211554163029E-2</c:v>
                </c:pt>
                <c:pt idx="2528">
                  <c:v>1.8409774181625177E-2</c:v>
                </c:pt>
                <c:pt idx="2529">
                  <c:v>1.8563012698415995E-2</c:v>
                </c:pt>
                <c:pt idx="2530">
                  <c:v>1.8409927104534689E-2</c:v>
                </c:pt>
                <c:pt idx="2531">
                  <c:v>1.8563165621325418E-2</c:v>
                </c:pt>
                <c:pt idx="2532">
                  <c:v>1.8647234177641952E-2</c:v>
                </c:pt>
                <c:pt idx="2533">
                  <c:v>1.7743160441466725E-2</c:v>
                </c:pt>
                <c:pt idx="2534">
                  <c:v>1.7214580776440131E-2</c:v>
                </c:pt>
                <c:pt idx="2535">
                  <c:v>1.7367819293231345E-2</c:v>
                </c:pt>
                <c:pt idx="2536">
                  <c:v>1.7600109193421185E-2</c:v>
                </c:pt>
                <c:pt idx="2537">
                  <c:v>1.7911450477010222E-2</c:v>
                </c:pt>
                <c:pt idx="2538">
                  <c:v>1.7689194922654475E-2</c:v>
                </c:pt>
                <c:pt idx="2539">
                  <c:v>1.7239666641026993E-2</c:v>
                </c:pt>
                <c:pt idx="2540">
                  <c:v>1.6938359703271885E-2</c:v>
                </c:pt>
                <c:pt idx="2541">
                  <c:v>1.6706222725991954E-2</c:v>
                </c:pt>
                <c:pt idx="2542">
                  <c:v>1.6474085748711887E-2</c:v>
                </c:pt>
                <c:pt idx="2543">
                  <c:v>1.6241948771431289E-2</c:v>
                </c:pt>
                <c:pt idx="2544">
                  <c:v>1.5861590450278028E-2</c:v>
                </c:pt>
                <c:pt idx="2545">
                  <c:v>1.6014828967068757E-2</c:v>
                </c:pt>
                <c:pt idx="2546">
                  <c:v>1.677083428228009E-2</c:v>
                </c:pt>
                <c:pt idx="2547">
                  <c:v>1.6845021415671752E-2</c:v>
                </c:pt>
                <c:pt idx="2548">
                  <c:v>1.6168220406769688E-2</c:v>
                </c:pt>
                <c:pt idx="2549">
                  <c:v>1.6321458923560375E-2</c:v>
                </c:pt>
                <c:pt idx="2550">
                  <c:v>1.6850191511497178E-2</c:v>
                </c:pt>
                <c:pt idx="2551">
                  <c:v>1.6548884573742071E-2</c:v>
                </c:pt>
                <c:pt idx="2552">
                  <c:v>1.6326629019387029E-2</c:v>
                </c:pt>
                <c:pt idx="2553">
                  <c:v>1.6410697575703539E-2</c:v>
                </c:pt>
                <c:pt idx="2554">
                  <c:v>1.6415714748620951E-2</c:v>
                </c:pt>
                <c:pt idx="2555">
                  <c:v>1.6420731921538353E-2</c:v>
                </c:pt>
                <c:pt idx="2556">
                  <c:v>1.6653021821728193E-2</c:v>
                </c:pt>
                <c:pt idx="2557">
                  <c:v>1.6727208955120046E-2</c:v>
                </c:pt>
                <c:pt idx="2558">
                  <c:v>1.6574123361239226E-2</c:v>
                </c:pt>
                <c:pt idx="2559">
                  <c:v>1.6351867806883479E-2</c:v>
                </c:pt>
                <c:pt idx="2560">
                  <c:v>1.6435936363200013E-2</c:v>
                </c:pt>
                <c:pt idx="2561">
                  <c:v>1.6747277646788964E-2</c:v>
                </c:pt>
                <c:pt idx="2562">
                  <c:v>1.7285891657652059E-2</c:v>
                </c:pt>
                <c:pt idx="2563">
                  <c:v>1.7666402901715447E-2</c:v>
                </c:pt>
                <c:pt idx="2564">
                  <c:v>1.7888811378980334E-2</c:v>
                </c:pt>
                <c:pt idx="2565">
                  <c:v>1.8111219856245989E-2</c:v>
                </c:pt>
                <c:pt idx="2566">
                  <c:v>1.8333628333510939E-2</c:v>
                </c:pt>
                <c:pt idx="2567">
                  <c:v>1.9010582265321162E-2</c:v>
                </c:pt>
                <c:pt idx="2568">
                  <c:v>1.9163820782112376E-2</c:v>
                </c:pt>
                <c:pt idx="2569">
                  <c:v>1.8417849812738446E-2</c:v>
                </c:pt>
                <c:pt idx="2570">
                  <c:v>1.7968321531109412E-2</c:v>
                </c:pt>
                <c:pt idx="2571">
                  <c:v>1.8042508664501012E-2</c:v>
                </c:pt>
                <c:pt idx="2572">
                  <c:v>1.7820253110145842E-2</c:v>
                </c:pt>
                <c:pt idx="2573">
                  <c:v>1.7518946172390734E-2</c:v>
                </c:pt>
                <c:pt idx="2574">
                  <c:v>1.8195900104200566E-2</c:v>
                </c:pt>
                <c:pt idx="2575">
                  <c:v>1.9327399490555605E-2</c:v>
                </c:pt>
                <c:pt idx="2576">
                  <c:v>1.9856132078493779E-2</c:v>
                </c:pt>
                <c:pt idx="2577">
                  <c:v>1.9258382452992964E-2</c:v>
                </c:pt>
                <c:pt idx="2578">
                  <c:v>1.8433360100217098E-2</c:v>
                </c:pt>
                <c:pt idx="2579">
                  <c:v>1.7835610474716282E-2</c:v>
                </c:pt>
                <c:pt idx="2580">
                  <c:v>1.6941418161468547E-2</c:v>
                </c:pt>
                <c:pt idx="2581">
                  <c:v>1.6116395808692681E-2</c:v>
                </c:pt>
                <c:pt idx="2582">
                  <c:v>1.5360543416393646E-2</c:v>
                </c:pt>
                <c:pt idx="2583">
                  <c:v>1.4762793790890939E-2</c:v>
                </c:pt>
                <c:pt idx="2584">
                  <c:v>1.3641328750371022E-2</c:v>
                </c:pt>
                <c:pt idx="2585">
                  <c:v>1.2737255014198135E-2</c:v>
                </c:pt>
                <c:pt idx="2586">
                  <c:v>1.2811442147589967E-2</c:v>
                </c:pt>
                <c:pt idx="2587">
                  <c:v>1.2440965249361594E-2</c:v>
                </c:pt>
                <c:pt idx="2588">
                  <c:v>1.1319500208841676E-2</c:v>
                </c:pt>
                <c:pt idx="2589">
                  <c:v>1.125534742128465E-2</c:v>
                </c:pt>
                <c:pt idx="2590">
                  <c:v>1.1339415977601183E-2</c:v>
                </c:pt>
                <c:pt idx="2591">
                  <c:v>1.0514393624825079E-2</c:v>
                </c:pt>
                <c:pt idx="2592">
                  <c:v>1.0519410797742478E-2</c:v>
                </c:pt>
                <c:pt idx="2593">
                  <c:v>1.0751700697932451E-2</c:v>
                </c:pt>
                <c:pt idx="2594">
                  <c:v>1.0529445143576769E-2</c:v>
                </c:pt>
                <c:pt idx="2595">
                  <c:v>1.0228138205822615E-2</c:v>
                </c:pt>
                <c:pt idx="2596">
                  <c:v>1.0005882651467573E-2</c:v>
                </c:pt>
                <c:pt idx="2597">
                  <c:v>1.0238172551658081E-2</c:v>
                </c:pt>
                <c:pt idx="2598">
                  <c:v>1.0766905139594886E-2</c:v>
                </c:pt>
                <c:pt idx="2599">
                  <c:v>1.144385907140472E-2</c:v>
                </c:pt>
                <c:pt idx="2600">
                  <c:v>1.159709758819589E-2</c:v>
                </c:pt>
                <c:pt idx="2601">
                  <c:v>1.175033610498662E-2</c:v>
                </c:pt>
                <c:pt idx="2602">
                  <c:v>1.2200017309525564E-2</c:v>
                </c:pt>
                <c:pt idx="2603">
                  <c:v>1.2353255826316382E-2</c:v>
                </c:pt>
                <c:pt idx="2604">
                  <c:v>1.3267363908323018E-2</c:v>
                </c:pt>
                <c:pt idx="2605">
                  <c:v>1.4408744717606562E-2</c:v>
                </c:pt>
                <c:pt idx="2606">
                  <c:v>1.4561983234397379E-2</c:v>
                </c:pt>
                <c:pt idx="2607">
                  <c:v>1.4487949023915668E-2</c:v>
                </c:pt>
                <c:pt idx="2608">
                  <c:v>1.4799290307505512E-2</c:v>
                </c:pt>
                <c:pt idx="2609">
                  <c:v>1.4804307480422911E-2</c:v>
                </c:pt>
                <c:pt idx="2610">
                  <c:v>1.3900233744247426E-2</c:v>
                </c:pt>
                <c:pt idx="2611">
                  <c:v>1.3598926806493272E-2</c:v>
                </c:pt>
                <c:pt idx="2612">
                  <c:v>1.4206710777828884E-2</c:v>
                </c:pt>
                <c:pt idx="2613">
                  <c:v>1.4587222021893368E-2</c:v>
                </c:pt>
                <c:pt idx="2614">
                  <c:v>1.5264175953703201E-2</c:v>
                </c:pt>
                <c:pt idx="2615">
                  <c:v>1.5941129885513033E-2</c:v>
                </c:pt>
                <c:pt idx="2616">
                  <c:v>1.6242589746178135E-2</c:v>
                </c:pt>
                <c:pt idx="2617">
                  <c:v>1.6316776879569755E-2</c:v>
                </c:pt>
                <c:pt idx="2618">
                  <c:v>1.6163691285688935E-2</c:v>
                </c:pt>
                <c:pt idx="2619">
                  <c:v>1.6395981185879444E-2</c:v>
                </c:pt>
                <c:pt idx="2620">
                  <c:v>1.6707322469468572E-2</c:v>
                </c:pt>
                <c:pt idx="2621">
                  <c:v>1.7166885096932438E-2</c:v>
                </c:pt>
                <c:pt idx="2622">
                  <c:v>1.8150163139413256E-2</c:v>
                </c:pt>
                <c:pt idx="2623">
                  <c:v>1.8303401656204074E-2</c:v>
                </c:pt>
                <c:pt idx="2624">
                  <c:v>1.7626600647301812E-2</c:v>
                </c:pt>
                <c:pt idx="2625">
                  <c:v>1.6643475527730336E-2</c:v>
                </c:pt>
                <c:pt idx="2626">
                  <c:v>1.6035844479302886E-2</c:v>
                </c:pt>
                <c:pt idx="2627">
                  <c:v>1.6258252956567836E-2</c:v>
                </c:pt>
                <c:pt idx="2628">
                  <c:v>1.6035997402212666E-2</c:v>
                </c:pt>
                <c:pt idx="2629">
                  <c:v>1.5438247776710132E-2</c:v>
                </c:pt>
                <c:pt idx="2630">
                  <c:v>1.4840498151209318E-2</c:v>
                </c:pt>
                <c:pt idx="2631">
                  <c:v>1.4015475798433215E-2</c:v>
                </c:pt>
                <c:pt idx="2632">
                  <c:v>1.4395987042496167E-2</c:v>
                </c:pt>
                <c:pt idx="2633">
                  <c:v>1.5003771013832129E-2</c:v>
                </c:pt>
                <c:pt idx="2634">
                  <c:v>1.4554242732203094E-2</c:v>
                </c:pt>
                <c:pt idx="2635">
                  <c:v>1.4559259905120492E-2</c:v>
                </c:pt>
                <c:pt idx="2636">
                  <c:v>1.4860719765784725E-2</c:v>
                </c:pt>
                <c:pt idx="2637">
                  <c:v>1.5162179626449652E-2</c:v>
                </c:pt>
                <c:pt idx="2638">
                  <c:v>1.5394469526639492E-2</c:v>
                </c:pt>
                <c:pt idx="2639">
                  <c:v>1.5478538082956E-2</c:v>
                </c:pt>
                <c:pt idx="2640">
                  <c:v>1.5631776599747169E-2</c:v>
                </c:pt>
                <c:pt idx="2641">
                  <c:v>1.6308730531557392E-2</c:v>
                </c:pt>
                <c:pt idx="2642">
                  <c:v>1.6985684463369562E-2</c:v>
                </c:pt>
                <c:pt idx="2643">
                  <c:v>1.7059871596761138E-2</c:v>
                </c:pt>
                <c:pt idx="2644">
                  <c:v>1.6462121971260322E-2</c:v>
                </c:pt>
                <c:pt idx="2645">
                  <c:v>1.5943423729156827E-2</c:v>
                </c:pt>
                <c:pt idx="2646">
                  <c:v>1.5948440902074229E-2</c:v>
                </c:pt>
                <c:pt idx="2647">
                  <c:v>1.6022628035465804E-2</c:v>
                </c:pt>
                <c:pt idx="2648">
                  <c:v>1.6175866552257064E-2</c:v>
                </c:pt>
                <c:pt idx="2649">
                  <c:v>1.6180883725174466E-2</c:v>
                </c:pt>
                <c:pt idx="2650">
                  <c:v>1.6027798131293645E-2</c:v>
                </c:pt>
                <c:pt idx="2651">
                  <c:v>1.5578269849664868E-2</c:v>
                </c:pt>
                <c:pt idx="2652">
                  <c:v>1.5356014295309826E-2</c:v>
                </c:pt>
                <c:pt idx="2653">
                  <c:v>1.5133758740954018E-2</c:v>
                </c:pt>
                <c:pt idx="2654">
                  <c:v>1.4911503186598975E-2</c:v>
                </c:pt>
                <c:pt idx="2655">
                  <c:v>1.4531144865445713E-2</c:v>
                </c:pt>
                <c:pt idx="2656">
                  <c:v>1.4911656109510197E-2</c:v>
                </c:pt>
                <c:pt idx="2657">
                  <c:v>1.5450270120371586E-2</c:v>
                </c:pt>
                <c:pt idx="2658">
                  <c:v>1.4704299150997441E-2</c:v>
                </c:pt>
                <c:pt idx="2659">
                  <c:v>1.448204359664163E-2</c:v>
                </c:pt>
                <c:pt idx="2660">
                  <c:v>1.4338839425685698E-2</c:v>
                </c:pt>
                <c:pt idx="2661">
                  <c:v>1.4571129325876205E-2</c:v>
                </c:pt>
                <c:pt idx="2662">
                  <c:v>1.5178913297211816E-2</c:v>
                </c:pt>
                <c:pt idx="2663">
                  <c:v>1.4956657742856646E-2</c:v>
                </c:pt>
                <c:pt idx="2664">
                  <c:v>1.4655350805101454E-2</c:v>
                </c:pt>
                <c:pt idx="2665">
                  <c:v>1.4433095250746538E-2</c:v>
                </c:pt>
                <c:pt idx="2666">
                  <c:v>1.4131788312992213E-2</c:v>
                </c:pt>
                <c:pt idx="2667">
                  <c:v>1.428502682978347E-2</c:v>
                </c:pt>
                <c:pt idx="2668">
                  <c:v>1.4596368113372419E-2</c:v>
                </c:pt>
                <c:pt idx="2669">
                  <c:v>1.5055930740836021E-2</c:v>
                </c:pt>
                <c:pt idx="2670">
                  <c:v>1.6187430127190736E-2</c:v>
                </c:pt>
                <c:pt idx="2671">
                  <c:v>1.6785332675601804E-2</c:v>
                </c:pt>
                <c:pt idx="2672">
                  <c:v>1.671129846511988E-2</c:v>
                </c:pt>
                <c:pt idx="2673">
                  <c:v>1.6943588365309719E-2</c:v>
                </c:pt>
                <c:pt idx="2674">
                  <c:v>1.717587826550036E-2</c:v>
                </c:pt>
                <c:pt idx="2675">
                  <c:v>1.7259946821816821E-2</c:v>
                </c:pt>
                <c:pt idx="2676">
                  <c:v>1.7116742650860807E-2</c:v>
                </c:pt>
                <c:pt idx="2677">
                  <c:v>1.6667214369231773E-2</c:v>
                </c:pt>
                <c:pt idx="2678">
                  <c:v>1.6741401502623394E-2</c:v>
                </c:pt>
                <c:pt idx="2679">
                  <c:v>1.6963809979888472E-2</c:v>
                </c:pt>
                <c:pt idx="2680">
                  <c:v>1.7265269840553401E-2</c:v>
                </c:pt>
                <c:pt idx="2681">
                  <c:v>1.8396769226908114E-2</c:v>
                </c:pt>
                <c:pt idx="2682">
                  <c:v>1.9380047269389498E-2</c:v>
                </c:pt>
                <c:pt idx="2683">
                  <c:v>1.9533285786180667E-2</c:v>
                </c:pt>
                <c:pt idx="2684">
                  <c:v>1.93011488089006E-2</c:v>
                </c:pt>
                <c:pt idx="2685">
                  <c:v>1.9523557286166317E-2</c:v>
                </c:pt>
                <c:pt idx="2686">
                  <c:v>1.9597744419557892E-2</c:v>
                </c:pt>
                <c:pt idx="2687">
                  <c:v>1.9830034319747732E-2</c:v>
                </c:pt>
                <c:pt idx="2688">
                  <c:v>2.0744142401758051E-2</c:v>
                </c:pt>
                <c:pt idx="2689">
                  <c:v>2.0897380918548869E-2</c:v>
                </c:pt>
                <c:pt idx="2690">
                  <c:v>2.0823346708067202E-2</c:v>
                </c:pt>
                <c:pt idx="2691">
                  <c:v>2.1203857952131686E-2</c:v>
                </c:pt>
                <c:pt idx="2692">
                  <c:v>2.1208875125049088E-2</c:v>
                </c:pt>
                <c:pt idx="2693">
                  <c:v>2.1441165025239597E-2</c:v>
                </c:pt>
                <c:pt idx="2694">
                  <c:v>2.1821676269302766E-2</c:v>
                </c:pt>
                <c:pt idx="2695">
                  <c:v>2.2281238896765046E-2</c:v>
                </c:pt>
                <c:pt idx="2696">
                  <c:v>2.311629559537598E-2</c:v>
                </c:pt>
                <c:pt idx="2697">
                  <c:v>2.3565976799913371E-2</c:v>
                </c:pt>
                <c:pt idx="2698">
                  <c:v>2.3867436660577432E-2</c:v>
                </c:pt>
                <c:pt idx="2699">
                  <c:v>2.3872453833494848E-2</c:v>
                </c:pt>
                <c:pt idx="2700">
                  <c:v>2.3798419623013135E-2</c:v>
                </c:pt>
                <c:pt idx="2701">
                  <c:v>2.3576164068658093E-2</c:v>
                </c:pt>
                <c:pt idx="2702">
                  <c:v>2.3512011281101048E-2</c:v>
                </c:pt>
                <c:pt idx="2703">
                  <c:v>2.3665249797891776E-2</c:v>
                </c:pt>
                <c:pt idx="2704">
                  <c:v>2.2988448788989906E-2</c:v>
                </c:pt>
                <c:pt idx="2705">
                  <c:v>2.201520509234332E-2</c:v>
                </c:pt>
                <c:pt idx="2706">
                  <c:v>2.2099273648659875E-2</c:v>
                </c:pt>
                <c:pt idx="2707">
                  <c:v>2.2934330347270809E-2</c:v>
                </c:pt>
                <c:pt idx="2708">
                  <c:v>2.3384011551807943E-2</c:v>
                </c:pt>
                <c:pt idx="2709">
                  <c:v>2.3458198685199605E-2</c:v>
                </c:pt>
                <c:pt idx="2710">
                  <c:v>2.3690488585390246E-2</c:v>
                </c:pt>
                <c:pt idx="2711">
                  <c:v>2.4831869394669848E-2</c:v>
                </c:pt>
                <c:pt idx="2712">
                  <c:v>2.5143210678259694E-2</c:v>
                </c:pt>
                <c:pt idx="2713">
                  <c:v>2.4249018365012219E-2</c:v>
                </c:pt>
                <c:pt idx="2714">
                  <c:v>2.4184865577455358E-2</c:v>
                </c:pt>
                <c:pt idx="2715">
                  <c:v>2.3962610023099677E-2</c:v>
                </c:pt>
                <c:pt idx="2716">
                  <c:v>2.4264069883763738E-2</c:v>
                </c:pt>
                <c:pt idx="2717">
                  <c:v>2.502007519897529E-2</c:v>
                </c:pt>
                <c:pt idx="2718">
                  <c:v>2.4866989605094557E-2</c:v>
                </c:pt>
                <c:pt idx="2719">
                  <c:v>2.4941176738486219E-2</c:v>
                </c:pt>
                <c:pt idx="2720">
                  <c:v>2.5321687982550703E-2</c:v>
                </c:pt>
                <c:pt idx="2721">
                  <c:v>2.5474926499341431E-2</c:v>
                </c:pt>
                <c:pt idx="2722">
                  <c:v>2.6151880431151655E-2</c:v>
                </c:pt>
                <c:pt idx="2723">
                  <c:v>2.6977055706837193E-2</c:v>
                </c:pt>
                <c:pt idx="2724">
                  <c:v>2.7051242840228813E-2</c:v>
                </c:pt>
                <c:pt idx="2725">
                  <c:v>2.7886299538839268E-2</c:v>
                </c:pt>
                <c:pt idx="2726">
                  <c:v>2.9027680348118871E-2</c:v>
                </c:pt>
                <c:pt idx="2727">
                  <c:v>2.9487242975581415E-2</c:v>
                </c:pt>
                <c:pt idx="2728">
                  <c:v>2.9788702836246517E-2</c:v>
                </c:pt>
                <c:pt idx="2729">
                  <c:v>2.9941941353037158E-2</c:v>
                </c:pt>
                <c:pt idx="2730">
                  <c:v>3.048055536389855E-2</c:v>
                </c:pt>
                <c:pt idx="2731">
                  <c:v>3.0643675303614729E-2</c:v>
                </c:pt>
                <c:pt idx="2732">
                  <c:v>3.0273198405386142E-2</c:v>
                </c:pt>
                <c:pt idx="2733">
                  <c:v>2.9596397396486607E-2</c:v>
                </c:pt>
                <c:pt idx="2734">
                  <c:v>2.9601414569404023E-2</c:v>
                </c:pt>
                <c:pt idx="2735">
                  <c:v>2.9379159015048981E-2</c:v>
                </c:pt>
                <c:pt idx="2736">
                  <c:v>2.8247812551600922E-2</c:v>
                </c:pt>
                <c:pt idx="2737">
                  <c:v>2.8855596522936882E-2</c:v>
                </c:pt>
                <c:pt idx="2738">
                  <c:v>2.9769704604944044E-2</c:v>
                </c:pt>
                <c:pt idx="2739">
                  <c:v>2.9626500433987617E-2</c:v>
                </c:pt>
                <c:pt idx="2740">
                  <c:v>2.9552466223505904E-2</c:v>
                </c:pt>
                <c:pt idx="2741">
                  <c:v>3.0081198811442406E-2</c:v>
                </c:pt>
                <c:pt idx="2742">
                  <c:v>3.1291749581200408E-2</c:v>
                </c:pt>
                <c:pt idx="2743">
                  <c:v>3.1444988097991136E-2</c:v>
                </c:pt>
                <c:pt idx="2744">
                  <c:v>3.0244471674068657E-2</c:v>
                </c:pt>
                <c:pt idx="2745">
                  <c:v>2.9350279360820665E-2</c:v>
                </c:pt>
                <c:pt idx="2746">
                  <c:v>2.883158111871896E-2</c:v>
                </c:pt>
                <c:pt idx="2747">
                  <c:v>2.800655876594333E-2</c:v>
                </c:pt>
                <c:pt idx="2748">
                  <c:v>2.7408809140442515E-2</c:v>
                </c:pt>
                <c:pt idx="2749">
                  <c:v>2.8016593111778475E-2</c:v>
                </c:pt>
                <c:pt idx="2750">
                  <c:v>2.7942558901296509E-2</c:v>
                </c:pt>
                <c:pt idx="2751">
                  <c:v>2.7117536548523728E-2</c:v>
                </c:pt>
                <c:pt idx="2752">
                  <c:v>2.7270775065314546E-2</c:v>
                </c:pt>
                <c:pt idx="2753">
                  <c:v>2.689041674415997E-2</c:v>
                </c:pt>
                <c:pt idx="2754">
                  <c:v>2.5838121664114273E-2</c:v>
                </c:pt>
                <c:pt idx="2755">
                  <c:v>2.5615866109758592E-2</c:v>
                </c:pt>
                <c:pt idx="2756">
                  <c:v>2.576910462654932E-2</c:v>
                </c:pt>
                <c:pt idx="2757">
                  <c:v>2.5319576344921577E-2</c:v>
                </c:pt>
                <c:pt idx="2758">
                  <c:v>2.4711945296494127E-2</c:v>
                </c:pt>
                <c:pt idx="2759">
                  <c:v>2.4637911086012414E-2</c:v>
                </c:pt>
                <c:pt idx="2760">
                  <c:v>2.4188382804383381E-2</c:v>
                </c:pt>
                <c:pt idx="2761">
                  <c:v>2.4341621321174022E-2</c:v>
                </c:pt>
                <c:pt idx="2762">
                  <c:v>2.5176678019782555E-2</c:v>
                </c:pt>
                <c:pt idx="2763">
                  <c:v>2.4875371082027361E-2</c:v>
                </c:pt>
                <c:pt idx="2764">
                  <c:v>2.4722285488146541E-2</c:v>
                </c:pt>
                <c:pt idx="2765">
                  <c:v>2.5023745348810775E-2</c:v>
                </c:pt>
                <c:pt idx="2766">
                  <c:v>2.4198722996035146E-2</c:v>
                </c:pt>
                <c:pt idx="2767">
                  <c:v>2.3907297481205882E-2</c:v>
                </c:pt>
                <c:pt idx="2768">
                  <c:v>2.451508145254324E-2</c:v>
                </c:pt>
                <c:pt idx="2769">
                  <c:v>2.4895592696606409E-2</c:v>
                </c:pt>
                <c:pt idx="2770">
                  <c:v>2.5206933980195537E-2</c:v>
                </c:pt>
                <c:pt idx="2771">
                  <c:v>2.4984678425839728E-2</c:v>
                </c:pt>
                <c:pt idx="2772">
                  <c:v>2.5058865559231303E-2</c:v>
                </c:pt>
                <c:pt idx="2773">
                  <c:v>2.5133052692622924E-2</c:v>
                </c:pt>
                <c:pt idx="2774">
                  <c:v>2.468352441099389E-2</c:v>
                </c:pt>
                <c:pt idx="2775">
                  <c:v>2.4382217473239563E-2</c:v>
                </c:pt>
                <c:pt idx="2776">
                  <c:v>2.3774586424812113E-2</c:v>
                </c:pt>
                <c:pt idx="2777">
                  <c:v>2.3166955376386411E-2</c:v>
                </c:pt>
                <c:pt idx="2778">
                  <c:v>2.2717427094758928E-2</c:v>
                </c:pt>
                <c:pt idx="2779">
                  <c:v>2.2119677469256395E-2</c:v>
                </c:pt>
                <c:pt idx="2780">
                  <c:v>2.2045643258774641E-2</c:v>
                </c:pt>
                <c:pt idx="2781">
                  <c:v>2.242615450283781E-2</c:v>
                </c:pt>
                <c:pt idx="2782">
                  <c:v>2.2431171675755226E-2</c:v>
                </c:pt>
                <c:pt idx="2783">
                  <c:v>2.2129864738001073E-2</c:v>
                </c:pt>
                <c:pt idx="2784">
                  <c:v>2.1522233689575371E-2</c:v>
                </c:pt>
                <c:pt idx="2785">
                  <c:v>2.1299978135219562E-2</c:v>
                </c:pt>
                <c:pt idx="2786">
                  <c:v>2.0929501236991187E-2</c:v>
                </c:pt>
                <c:pt idx="2787">
                  <c:v>1.9728984813068708E-2</c:v>
                </c:pt>
                <c:pt idx="2788">
                  <c:v>1.8903962460294979E-2</c:v>
                </c:pt>
                <c:pt idx="2789">
                  <c:v>1.8750876866414159E-2</c:v>
                </c:pt>
                <c:pt idx="2790">
                  <c:v>1.8676842655932235E-2</c:v>
                </c:pt>
                <c:pt idx="2791">
                  <c:v>1.8079093030431419E-2</c:v>
                </c:pt>
                <c:pt idx="2792">
                  <c:v>1.7777786092677092E-2</c:v>
                </c:pt>
                <c:pt idx="2793">
                  <c:v>1.7624700498795741E-2</c:v>
                </c:pt>
                <c:pt idx="2794">
                  <c:v>1.7550666288314073E-2</c:v>
                </c:pt>
                <c:pt idx="2795">
                  <c:v>1.7782956188504045E-2</c:v>
                </c:pt>
                <c:pt idx="2796">
                  <c:v>1.8242518815967911E-2</c:v>
                </c:pt>
                <c:pt idx="2797">
                  <c:v>1.885030278730352E-2</c:v>
                </c:pt>
                <c:pt idx="2798">
                  <c:v>1.8776268576821596E-2</c:v>
                </c:pt>
                <c:pt idx="2799">
                  <c:v>1.8395910255668335E-2</c:v>
                </c:pt>
                <c:pt idx="2800">
                  <c:v>1.8845591460205986E-2</c:v>
                </c:pt>
                <c:pt idx="2801">
                  <c:v>1.9226102704270252E-2</c:v>
                </c:pt>
                <c:pt idx="2802">
                  <c:v>1.9152068493788539E-2</c:v>
                </c:pt>
                <c:pt idx="2803">
                  <c:v>1.9829022425600709E-2</c:v>
                </c:pt>
                <c:pt idx="2804">
                  <c:v>2.089135185148059E-2</c:v>
                </c:pt>
                <c:pt idx="2805">
                  <c:v>2.1726408550089123E-2</c:v>
                </c:pt>
                <c:pt idx="2806">
                  <c:v>2.2106919794153607E-2</c:v>
                </c:pt>
                <c:pt idx="2807">
                  <c:v>2.1736442895925231E-2</c:v>
                </c:pt>
                <c:pt idx="2808">
                  <c:v>2.188968141271596E-2</c:v>
                </c:pt>
                <c:pt idx="2809">
                  <c:v>2.2793908071800834E-2</c:v>
                </c:pt>
                <c:pt idx="2810">
                  <c:v>2.39254074581562E-2</c:v>
                </c:pt>
                <c:pt idx="2811">
                  <c:v>2.543240091566102E-2</c:v>
                </c:pt>
                <c:pt idx="2812">
                  <c:v>2.5427536665653529E-2</c:v>
                </c:pt>
                <c:pt idx="2813">
                  <c:v>2.4592632889954905E-2</c:v>
                </c:pt>
                <c:pt idx="2814">
                  <c:v>2.4894092750620007E-2</c:v>
                </c:pt>
                <c:pt idx="2815">
                  <c:v>2.4671837196265093E-2</c:v>
                </c:pt>
                <c:pt idx="2816">
                  <c:v>2.4301360298036718E-2</c:v>
                </c:pt>
                <c:pt idx="2817">
                  <c:v>2.4306377470954134E-2</c:v>
                </c:pt>
                <c:pt idx="2818">
                  <c:v>2.4538667371144105E-2</c:v>
                </c:pt>
                <c:pt idx="2819">
                  <c:v>2.52255027258808E-2</c:v>
                </c:pt>
                <c:pt idx="2820">
                  <c:v>2.583328669721641E-2</c:v>
                </c:pt>
                <c:pt idx="2821">
                  <c:v>2.6213797941279579E-2</c:v>
                </c:pt>
                <c:pt idx="2822">
                  <c:v>2.5240554244630193E-2</c:v>
                </c:pt>
                <c:pt idx="2823">
                  <c:v>2.4494583275255617E-2</c:v>
                </c:pt>
                <c:pt idx="2824">
                  <c:v>2.5023315863192119E-2</c:v>
                </c:pt>
                <c:pt idx="2825">
                  <c:v>2.5028333036109535E-2</c:v>
                </c:pt>
                <c:pt idx="2826">
                  <c:v>2.4885128865153601E-2</c:v>
                </c:pt>
                <c:pt idx="2827">
                  <c:v>2.4662873310798559E-2</c:v>
                </c:pt>
                <c:pt idx="2828">
                  <c:v>2.3986072301896297E-2</c:v>
                </c:pt>
                <c:pt idx="2829">
                  <c:v>2.3912038091414584E-2</c:v>
                </c:pt>
                <c:pt idx="2830">
                  <c:v>2.4598873446151279E-2</c:v>
                </c:pt>
                <c:pt idx="2831">
                  <c:v>2.5058436073613823E-2</c:v>
                </c:pt>
                <c:pt idx="2832">
                  <c:v>2.5517998701076103E-2</c:v>
                </c:pt>
                <c:pt idx="2833">
                  <c:v>2.5898509945140369E-2</c:v>
                </c:pt>
                <c:pt idx="2834">
                  <c:v>2.5597203007386216E-2</c:v>
                </c:pt>
                <c:pt idx="2835">
                  <c:v>2.5147674725758472E-2</c:v>
                </c:pt>
                <c:pt idx="2836">
                  <c:v>2.4016328262309761E-2</c:v>
                </c:pt>
                <c:pt idx="2837">
                  <c:v>2.3033203142738851E-2</c:v>
                </c:pt>
                <c:pt idx="2838">
                  <c:v>2.3028338892731343E-2</c:v>
                </c:pt>
                <c:pt idx="2839">
                  <c:v>2.3784344207940719E-2</c:v>
                </c:pt>
                <c:pt idx="2840">
                  <c:v>2.3868412764257229E-2</c:v>
                </c:pt>
                <c:pt idx="2841">
                  <c:v>2.3122441794880939E-2</c:v>
                </c:pt>
                <c:pt idx="2842">
                  <c:v>2.2979237623925008E-2</c:v>
                </c:pt>
                <c:pt idx="2843">
                  <c:v>2.321152752411498E-2</c:v>
                </c:pt>
                <c:pt idx="2844">
                  <c:v>2.2910220586359959E-2</c:v>
                </c:pt>
                <c:pt idx="2845">
                  <c:v>2.1778874122915154E-2</c:v>
                </c:pt>
                <c:pt idx="2846">
                  <c:v>2.132934584128612E-2</c:v>
                </c:pt>
                <c:pt idx="2847">
                  <c:v>2.1255311630804453E-2</c:v>
                </c:pt>
                <c:pt idx="2848">
                  <c:v>2.080578334917671E-2</c:v>
                </c:pt>
                <c:pt idx="2849">
                  <c:v>2.0435306450947058E-2</c:v>
                </c:pt>
                <c:pt idx="2850">
                  <c:v>1.9531232714774693E-2</c:v>
                </c:pt>
                <c:pt idx="2851">
                  <c:v>1.8172613524057447E-2</c:v>
                </c:pt>
                <c:pt idx="2852">
                  <c:v>1.7120318444008725E-2</c:v>
                </c:pt>
                <c:pt idx="2853">
                  <c:v>1.6147074747361576E-2</c:v>
                </c:pt>
                <c:pt idx="2854">
                  <c:v>1.5252882434111527E-2</c:v>
                </c:pt>
                <c:pt idx="2855">
                  <c:v>1.6087939132719581E-2</c:v>
                </c:pt>
                <c:pt idx="2856">
                  <c:v>1.714038713567579E-2</c:v>
                </c:pt>
                <c:pt idx="2857">
                  <c:v>1.7066352925193824E-2</c:v>
                </c:pt>
                <c:pt idx="2858">
                  <c:v>1.6923148754237973E-2</c:v>
                </c:pt>
                <c:pt idx="2859">
                  <c:v>1.647362047261049E-2</c:v>
                </c:pt>
                <c:pt idx="2860">
                  <c:v>1.6547807606002368E-2</c:v>
                </c:pt>
                <c:pt idx="2861">
                  <c:v>1.662199473939403E-2</c:v>
                </c:pt>
                <c:pt idx="2862">
                  <c:v>1.6172466457765253E-2</c:v>
                </c:pt>
                <c:pt idx="2863">
                  <c:v>1.5950210903410211E-2</c:v>
                </c:pt>
                <c:pt idx="2864">
                  <c:v>1.618250080360005E-2</c:v>
                </c:pt>
                <c:pt idx="2865">
                  <c:v>1.6266569359916799E-2</c:v>
                </c:pt>
                <c:pt idx="2866">
                  <c:v>1.5896092461688213E-2</c:v>
                </c:pt>
                <c:pt idx="2867">
                  <c:v>1.5594785523934059E-2</c:v>
                </c:pt>
                <c:pt idx="2868">
                  <c:v>1.4759881748233034E-2</c:v>
                </c:pt>
                <c:pt idx="2869">
                  <c:v>1.4310353466605551E-2</c:v>
                </c:pt>
                <c:pt idx="2870">
                  <c:v>1.4167149295649124E-2</c:v>
                </c:pt>
                <c:pt idx="2871">
                  <c:v>1.4093115085167413E-2</c:v>
                </c:pt>
                <c:pt idx="2872">
                  <c:v>1.4997341744249687E-2</c:v>
                </c:pt>
                <c:pt idx="2873">
                  <c:v>1.5674295676061469E-2</c:v>
                </c:pt>
                <c:pt idx="2874">
                  <c:v>1.5827534192852287E-2</c:v>
                </c:pt>
                <c:pt idx="2875">
                  <c:v>1.5684330021896356E-2</c:v>
                </c:pt>
                <c:pt idx="2876">
                  <c:v>1.5383023084141337E-2</c:v>
                </c:pt>
                <c:pt idx="2877">
                  <c:v>1.5229937490260515E-2</c:v>
                </c:pt>
                <c:pt idx="2878">
                  <c:v>1.5383176007051332E-2</c:v>
                </c:pt>
                <c:pt idx="2879">
                  <c:v>1.5684635867716432E-2</c:v>
                </c:pt>
                <c:pt idx="2880">
                  <c:v>1.5610601657234763E-2</c:v>
                </c:pt>
                <c:pt idx="2881">
                  <c:v>1.5921942940824788E-2</c:v>
                </c:pt>
                <c:pt idx="2882">
                  <c:v>1.6529726912160748E-2</c:v>
                </c:pt>
                <c:pt idx="2883">
                  <c:v>1.6455692701679035E-2</c:v>
                </c:pt>
                <c:pt idx="2884">
                  <c:v>1.6006164420050258E-2</c:v>
                </c:pt>
                <c:pt idx="2885">
                  <c:v>1.6011181592967657E-2</c:v>
                </c:pt>
                <c:pt idx="2886">
                  <c:v>1.5867977422011643E-2</c:v>
                </c:pt>
                <c:pt idx="2887">
                  <c:v>1.5042955069236015E-2</c:v>
                </c:pt>
                <c:pt idx="2888">
                  <c:v>1.4741648131481861E-2</c:v>
                </c:pt>
                <c:pt idx="2889">
                  <c:v>1.496405660874758E-2</c:v>
                </c:pt>
                <c:pt idx="2890">
                  <c:v>1.4514528327120356E-2</c:v>
                </c:pt>
                <c:pt idx="2891">
                  <c:v>1.3620336013872365E-2</c:v>
                </c:pt>
                <c:pt idx="2892">
                  <c:v>1.3625353186789781E-2</c:v>
                </c:pt>
                <c:pt idx="2893">
                  <c:v>1.3926813047453843E-2</c:v>
                </c:pt>
                <c:pt idx="2894">
                  <c:v>1.3625506109698824E-2</c:v>
                </c:pt>
                <c:pt idx="2895">
                  <c:v>1.3926965970362885E-2</c:v>
                </c:pt>
                <c:pt idx="2896">
                  <c:v>1.4762022668971418E-2</c:v>
                </c:pt>
                <c:pt idx="2897">
                  <c:v>1.5369806640308778E-2</c:v>
                </c:pt>
                <c:pt idx="2898">
                  <c:v>1.5819487844846169E-2</c:v>
                </c:pt>
                <c:pt idx="2899">
                  <c:v>1.6348220432782976E-2</c:v>
                </c:pt>
                <c:pt idx="2900">
                  <c:v>1.6205016261826549E-2</c:v>
                </c:pt>
                <c:pt idx="2901">
                  <c:v>1.5607266636326078E-2</c:v>
                </c:pt>
                <c:pt idx="2902">
                  <c:v>1.5681453769717954E-2</c:v>
                </c:pt>
                <c:pt idx="2903">
                  <c:v>1.5301095448564691E-2</c:v>
                </c:pt>
                <c:pt idx="2904">
                  <c:v>1.545433396535551E-2</c:v>
                </c:pt>
                <c:pt idx="2905">
                  <c:v>1.6437612007839723E-2</c:v>
                </c:pt>
                <c:pt idx="2906">
                  <c:v>1.7648162777593547E-2</c:v>
                </c:pt>
                <c:pt idx="2907">
                  <c:v>1.7880452677783387E-2</c:v>
                </c:pt>
                <c:pt idx="2908">
                  <c:v>1.652183348706223E-2</c:v>
                </c:pt>
                <c:pt idx="2909">
                  <c:v>1.6447799276580476E-2</c:v>
                </c:pt>
                <c:pt idx="2910">
                  <c:v>1.6907361904042757E-2</c:v>
                </c:pt>
                <c:pt idx="2911">
                  <c:v>1.6230560895140494E-2</c:v>
                </c:pt>
                <c:pt idx="2912">
                  <c:v>1.6008305340785452E-2</c:v>
                </c:pt>
                <c:pt idx="2913">
                  <c:v>1.6240595240976093E-2</c:v>
                </c:pt>
                <c:pt idx="2914">
                  <c:v>1.6166561030494381E-2</c:v>
                </c:pt>
                <c:pt idx="2915">
                  <c:v>1.5865254092740227E-2</c:v>
                </c:pt>
                <c:pt idx="2916">
                  <c:v>1.5642998538384547E-2</c:v>
                </c:pt>
                <c:pt idx="2917">
                  <c:v>1.5499794367428533E-2</c:v>
                </c:pt>
                <c:pt idx="2918">
                  <c:v>1.5425760156946822E-2</c:v>
                </c:pt>
                <c:pt idx="2919">
                  <c:v>1.5875441361485509E-2</c:v>
                </c:pt>
                <c:pt idx="2920">
                  <c:v>1.5949628494877129E-2</c:v>
                </c:pt>
                <c:pt idx="2921">
                  <c:v>1.5421048829848712E-2</c:v>
                </c:pt>
                <c:pt idx="2922">
                  <c:v>1.5040690508695231E-2</c:v>
                </c:pt>
                <c:pt idx="2923">
                  <c:v>1.4739383570941251E-2</c:v>
                </c:pt>
                <c:pt idx="2924">
                  <c:v>1.4438076633186058E-2</c:v>
                </c:pt>
                <c:pt idx="2925">
                  <c:v>1.4364042422704348E-2</c:v>
                </c:pt>
                <c:pt idx="2926">
                  <c:v>1.4290008212222594E-2</c:v>
                </c:pt>
                <c:pt idx="2927">
                  <c:v>1.459146807288752E-2</c:v>
                </c:pt>
                <c:pt idx="2928">
                  <c:v>1.482375797307736E-2</c:v>
                </c:pt>
                <c:pt idx="2929">
                  <c:v>1.4749723762595606E-2</c:v>
                </c:pt>
                <c:pt idx="2930">
                  <c:v>1.4744859512588101E-2</c:v>
                </c:pt>
                <c:pt idx="2931">
                  <c:v>1.481904664597972E-2</c:v>
                </c:pt>
                <c:pt idx="2932">
                  <c:v>1.5802324688464497E-2</c:v>
                </c:pt>
                <c:pt idx="2933">
                  <c:v>1.6864654114344381E-2</c:v>
                </c:pt>
                <c:pt idx="2934">
                  <c:v>1.7175995397933509E-2</c:v>
                </c:pt>
                <c:pt idx="2935">
                  <c:v>1.7032791226977081E-2</c:v>
                </c:pt>
                <c:pt idx="2936">
                  <c:v>1.6810535672622039E-2</c:v>
                </c:pt>
                <c:pt idx="2937">
                  <c:v>1.7270098300085641E-2</c:v>
                </c:pt>
                <c:pt idx="2938">
                  <c:v>1.7581439583674592E-2</c:v>
                </c:pt>
                <c:pt idx="2939">
                  <c:v>1.7062741341572589E-2</c:v>
                </c:pt>
                <c:pt idx="2940">
                  <c:v>1.6998588554015582E-2</c:v>
                </c:pt>
                <c:pt idx="2941">
                  <c:v>1.7458151181477862E-2</c:v>
                </c:pt>
                <c:pt idx="2942">
                  <c:v>1.7690441081667833E-2</c:v>
                </c:pt>
                <c:pt idx="2943">
                  <c:v>1.7092691456164957E-2</c:v>
                </c:pt>
                <c:pt idx="2944">
                  <c:v>1.5437629577701999E-2</c:v>
                </c:pt>
                <c:pt idx="2945">
                  <c:v>1.4691658608325279E-2</c:v>
                </c:pt>
                <c:pt idx="2946">
                  <c:v>1.5674936650806662E-2</c:v>
                </c:pt>
                <c:pt idx="2947">
                  <c:v>1.6806436037162028E-2</c:v>
                </c:pt>
                <c:pt idx="2948">
                  <c:v>1.6356907755533251E-2</c:v>
                </c:pt>
                <c:pt idx="2949">
                  <c:v>1.5225561292088444E-2</c:v>
                </c:pt>
                <c:pt idx="2950">
                  <c:v>1.4548760283188519E-2</c:v>
                </c:pt>
                <c:pt idx="2951">
                  <c:v>1.4326504728832836E-2</c:v>
                </c:pt>
                <c:pt idx="2952">
                  <c:v>1.4855237316769642E-2</c:v>
                </c:pt>
                <c:pt idx="2953">
                  <c:v>1.5077645794035361E-2</c:v>
                </c:pt>
                <c:pt idx="2954">
                  <c:v>1.4321793401736326E-2</c:v>
                </c:pt>
                <c:pt idx="2955">
                  <c:v>1.341771966556396E-2</c:v>
                </c:pt>
                <c:pt idx="2956">
                  <c:v>1.2889140000535542E-2</c:v>
                </c:pt>
                <c:pt idx="2957">
                  <c:v>1.1985066264363176E-2</c:v>
                </c:pt>
                <c:pt idx="2958">
                  <c:v>1.1160043911589921E-2</c:v>
                </c:pt>
                <c:pt idx="2959">
                  <c:v>1.0335021558814293E-2</c:v>
                </c:pt>
                <c:pt idx="2960">
                  <c:v>9.6582205499139793E-3</c:v>
                </c:pt>
                <c:pt idx="2961">
                  <c:v>9.2877436516856059E-3</c:v>
                </c:pt>
                <c:pt idx="2962">
                  <c:v>8.8382153700568289E-3</c:v>
                </c:pt>
                <c:pt idx="2963">
                  <c:v>9.2878965745942198E-3</c:v>
                </c:pt>
                <c:pt idx="2964">
                  <c:v>9.0656410202384092E-3</c:v>
                </c:pt>
                <c:pt idx="2965">
                  <c:v>8.3888400113380952E-3</c:v>
                </c:pt>
                <c:pt idx="2966">
                  <c:v>7.7120390024385602E-3</c:v>
                </c:pt>
                <c:pt idx="2967">
                  <c:v>7.1142893769356825E-3</c:v>
                </c:pt>
                <c:pt idx="2968">
                  <c:v>6.2892670241624267E-3</c:v>
                </c:pt>
                <c:pt idx="2969">
                  <c:v>4.940529256369292E-3</c:v>
                </c:pt>
                <c:pt idx="2970">
                  <c:v>5.6273646111059889E-3</c:v>
                </c:pt>
                <c:pt idx="2971">
                  <c:v>7.3616307958789158E-3</c:v>
                </c:pt>
                <c:pt idx="2972">
                  <c:v>8.3449088383608649E-3</c:v>
                </c:pt>
                <c:pt idx="2973">
                  <c:v>8.4289773946776159E-3</c:v>
                </c:pt>
                <c:pt idx="2974">
                  <c:v>8.5822159114683459E-3</c:v>
                </c:pt>
                <c:pt idx="2975">
                  <c:v>8.5872330843857619E-3</c:v>
                </c:pt>
                <c:pt idx="2976">
                  <c:v>8.2958075695566662E-3</c:v>
                </c:pt>
                <c:pt idx="2977">
                  <c:v>8.2217733590749121E-3</c:v>
                </c:pt>
                <c:pt idx="2978">
                  <c:v>7.3868695833738856E-3</c:v>
                </c:pt>
                <c:pt idx="2979">
                  <c:v>6.710068574473961E-3</c:v>
                </c:pt>
                <c:pt idx="2980">
                  <c:v>6.3395916762445216E-3</c:v>
                </c:pt>
                <c:pt idx="2981">
                  <c:v>6.0382847384903692E-3</c:v>
                </c:pt>
                <c:pt idx="2982">
                  <c:v>6.033420488482876E-3</c:v>
                </c:pt>
                <c:pt idx="2983">
                  <c:v>5.9593862780009518E-3</c:v>
                </c:pt>
                <c:pt idx="2984">
                  <c:v>6.3398975220641226E-3</c:v>
                </c:pt>
                <c:pt idx="2985">
                  <c:v>6.3449146949815238E-3</c:v>
                </c:pt>
                <c:pt idx="2986">
                  <c:v>6.6562559785715474E-3</c:v>
                </c:pt>
                <c:pt idx="2987">
                  <c:v>7.2640399499068094E-3</c:v>
                </c:pt>
                <c:pt idx="2988">
                  <c:v>7.1900057394248418E-3</c:v>
                </c:pt>
                <c:pt idx="2989">
                  <c:v>7.1950229123422405E-3</c:v>
                </c:pt>
                <c:pt idx="2990">
                  <c:v>6.6763246702402374E-3</c:v>
                </c:pt>
                <c:pt idx="2991">
                  <c:v>6.1576264281370408E-3</c:v>
                </c:pt>
                <c:pt idx="2992">
                  <c:v>6.2416949844535489E-3</c:v>
                </c:pt>
                <c:pt idx="2993">
                  <c:v>6.3257635407700571E-3</c:v>
                </c:pt>
                <c:pt idx="2994">
                  <c:v>6.3307807136874696E-3</c:v>
                </c:pt>
                <c:pt idx="2995">
                  <c:v>6.3357978866048709E-3</c:v>
                </c:pt>
                <c:pt idx="2996">
                  <c:v>6.7953605140687375E-3</c:v>
                </c:pt>
                <c:pt idx="2997">
                  <c:v>7.6304172126767898E-3</c:v>
                </c:pt>
                <c:pt idx="2998">
                  <c:v>8.1591498006129866E-3</c:v>
                </c:pt>
                <c:pt idx="2999">
                  <c:v>8.2333369340048621E-3</c:v>
                </c:pt>
                <c:pt idx="3000">
                  <c:v>8.3865754507956788E-3</c:v>
                </c:pt>
                <c:pt idx="3001">
                  <c:v>8.0852685130415256E-3</c:v>
                </c:pt>
                <c:pt idx="3002">
                  <c:v>7.4084675041396547E-3</c:v>
                </c:pt>
                <c:pt idx="3003">
                  <c:v>7.2652633331836396E-3</c:v>
                </c:pt>
                <c:pt idx="3004">
                  <c:v>7.9520986879183606E-3</c:v>
                </c:pt>
                <c:pt idx="3005">
                  <c:v>8.8662067699281522E-3</c:v>
                </c:pt>
                <c:pt idx="3006">
                  <c:v>9.0984966701179917E-3</c:v>
                </c:pt>
                <c:pt idx="3007">
                  <c:v>8.7280197718883398E-3</c:v>
                </c:pt>
                <c:pt idx="3008">
                  <c:v>8.0611001859129203E-3</c:v>
                </c:pt>
                <c:pt idx="3009">
                  <c:v>7.6115719042856951E-3</c:v>
                </c:pt>
                <c:pt idx="3010">
                  <c:v>7.3794349270049622E-3</c:v>
                </c:pt>
                <c:pt idx="3011">
                  <c:v>6.7026339181050377E-3</c:v>
                </c:pt>
                <c:pt idx="3012">
                  <c:v>6.1839356760030346E-3</c:v>
                </c:pt>
                <c:pt idx="3013">
                  <c:v>6.0407315050466899E-3</c:v>
                </c:pt>
                <c:pt idx="3014">
                  <c:v>6.1248000613631981E-3</c:v>
                </c:pt>
                <c:pt idx="3015">
                  <c:v>5.9815958904068534E-3</c:v>
                </c:pt>
                <c:pt idx="3016">
                  <c:v>4.5538067392145633E-3</c:v>
                </c:pt>
                <c:pt idx="3017">
                  <c:v>4.0351084971128586E-3</c:v>
                </c:pt>
                <c:pt idx="3018">
                  <c:v>4.4156197411773426E-3</c:v>
                </c:pt>
                <c:pt idx="3019">
                  <c:v>4.865300945714475E-3</c:v>
                </c:pt>
                <c:pt idx="3020">
                  <c:v>5.3149821502521252E-3</c:v>
                </c:pt>
                <c:pt idx="3021">
                  <c:v>4.4109084140766391E-3</c:v>
                </c:pt>
                <c:pt idx="3022">
                  <c:v>3.8131587885758245E-3</c:v>
                </c:pt>
                <c:pt idx="3023">
                  <c:v>3.4426818903463851E-3</c:v>
                </c:pt>
                <c:pt idx="3024">
                  <c:v>2.6967109209722396E-3</c:v>
                </c:pt>
                <c:pt idx="3025">
                  <c:v>2.7017280938896409E-3</c:v>
                </c:pt>
                <c:pt idx="3026">
                  <c:v>2.7067452668070539E-3</c:v>
                </c:pt>
                <c:pt idx="3027">
                  <c:v>2.0299442579071294E-3</c:v>
                </c:pt>
                <c:pt idx="3028">
                  <c:v>1.4223132094810765E-3</c:v>
                </c:pt>
                <c:pt idx="3029">
                  <c:v>1.4965003428729518E-3</c:v>
                </c:pt>
                <c:pt idx="3030">
                  <c:v>1.6497388596635929E-3</c:v>
                </c:pt>
                <c:pt idx="3031">
                  <c:v>1.4274833053077832E-3</c:v>
                </c:pt>
                <c:pt idx="3032">
                  <c:v>1.2842791343518505E-3</c:v>
                </c:pt>
                <c:pt idx="3033">
                  <c:v>6.0747812545153669E-4</c:v>
                </c:pt>
                <c:pt idx="3034">
                  <c:v>-1.5292297591423809E-7</c:v>
                </c:pt>
                <c:pt idx="3035">
                  <c:v>7.4034210415705384E-5</c:v>
                </c:pt>
              </c:numCache>
            </c:numRef>
          </c:val>
          <c:smooth val="0"/>
          <c:extLst>
            <c:ext xmlns:c16="http://schemas.microsoft.com/office/drawing/2014/chart" uri="{C3380CC4-5D6E-409C-BE32-E72D297353CC}">
              <c16:uniqueId val="{00000000-8927-47BF-9C54-28FE3EF62342}"/>
            </c:ext>
          </c:extLst>
        </c:ser>
        <c:ser>
          <c:idx val="1"/>
          <c:order val="1"/>
          <c:tx>
            <c:v>pitch</c:v>
          </c:tx>
          <c:spPr>
            <a:ln w="28575" cap="rnd">
              <a:solidFill>
                <a:schemeClr val="accent2"/>
              </a:solidFill>
              <a:round/>
            </a:ln>
            <a:effectLst/>
          </c:spPr>
          <c:marker>
            <c:symbol val="none"/>
          </c:marker>
          <c:cat>
            <c:numRef>
              <c:f>'gyro noise uncertainty'!$B$3:$B$3039</c:f>
              <c:numCache>
                <c:formatCode>General</c:formatCode>
                <c:ptCount val="3037"/>
                <c:pt idx="0">
                  <c:v>0</c:v>
                </c:pt>
                <c:pt idx="1">
                  <c:v>0.1976284584980238</c:v>
                </c:pt>
                <c:pt idx="2">
                  <c:v>0.39525691699604759</c:v>
                </c:pt>
                <c:pt idx="3">
                  <c:v>0.59288537549407139</c:v>
                </c:pt>
                <c:pt idx="4">
                  <c:v>0.79051383399209396</c:v>
                </c:pt>
                <c:pt idx="5">
                  <c:v>0.98814229249011598</c:v>
                </c:pt>
                <c:pt idx="6">
                  <c:v>1.1857707509881439</c:v>
                </c:pt>
                <c:pt idx="7">
                  <c:v>1.383399209486166</c:v>
                </c:pt>
                <c:pt idx="8">
                  <c:v>1.5810276679841879</c:v>
                </c:pt>
                <c:pt idx="9">
                  <c:v>1.778656126482216</c:v>
                </c:pt>
                <c:pt idx="10">
                  <c:v>1.9762845849802382</c:v>
                </c:pt>
                <c:pt idx="11">
                  <c:v>2.1739130434782603</c:v>
                </c:pt>
                <c:pt idx="12">
                  <c:v>2.371541501976282</c:v>
                </c:pt>
                <c:pt idx="13">
                  <c:v>2.5691699604743099</c:v>
                </c:pt>
                <c:pt idx="14">
                  <c:v>2.766798418972332</c:v>
                </c:pt>
                <c:pt idx="15">
                  <c:v>2.9644268774703542</c:v>
                </c:pt>
                <c:pt idx="16">
                  <c:v>3.1620553359683821</c:v>
                </c:pt>
                <c:pt idx="17">
                  <c:v>3.3596837944664038</c:v>
                </c:pt>
                <c:pt idx="18">
                  <c:v>3.5573122529644259</c:v>
                </c:pt>
                <c:pt idx="19">
                  <c:v>3.7549407114624542</c:v>
                </c:pt>
                <c:pt idx="20">
                  <c:v>3.9525691699604764</c:v>
                </c:pt>
                <c:pt idx="21">
                  <c:v>4.150197628458498</c:v>
                </c:pt>
                <c:pt idx="22">
                  <c:v>4.3478260869565206</c:v>
                </c:pt>
                <c:pt idx="23">
                  <c:v>4.5454545454545485</c:v>
                </c:pt>
                <c:pt idx="24">
                  <c:v>4.7430830039525702</c:v>
                </c:pt>
                <c:pt idx="25">
                  <c:v>4.9407114624505919</c:v>
                </c:pt>
                <c:pt idx="26">
                  <c:v>5.1383399209486145</c:v>
                </c:pt>
                <c:pt idx="27">
                  <c:v>5.3359683794466424</c:v>
                </c:pt>
                <c:pt idx="28">
                  <c:v>5.5335968379446641</c:v>
                </c:pt>
                <c:pt idx="29">
                  <c:v>5.7312252964426857</c:v>
                </c:pt>
                <c:pt idx="30">
                  <c:v>5.9288537549407136</c:v>
                </c:pt>
                <c:pt idx="31">
                  <c:v>6.1264822134387602</c:v>
                </c:pt>
                <c:pt idx="32">
                  <c:v>6.3241106719367393</c:v>
                </c:pt>
                <c:pt idx="33">
                  <c:v>6.5217391304347796</c:v>
                </c:pt>
                <c:pt idx="34">
                  <c:v>6.7193675889328199</c:v>
                </c:pt>
                <c:pt idx="35">
                  <c:v>6.9169960474308594</c:v>
                </c:pt>
                <c:pt idx="36">
                  <c:v>7.1146245059288402</c:v>
                </c:pt>
                <c:pt idx="37">
                  <c:v>7.3122529644268797</c:v>
                </c:pt>
                <c:pt idx="38">
                  <c:v>7.50988142292492</c:v>
                </c:pt>
                <c:pt idx="39">
                  <c:v>7.7075098814229008</c:v>
                </c:pt>
                <c:pt idx="40">
                  <c:v>7.9051383399209403</c:v>
                </c:pt>
                <c:pt idx="41">
                  <c:v>8.1027667984189797</c:v>
                </c:pt>
                <c:pt idx="42">
                  <c:v>8.3003952569170192</c:v>
                </c:pt>
                <c:pt idx="43">
                  <c:v>8.498023715415</c:v>
                </c:pt>
                <c:pt idx="44">
                  <c:v>8.6956521739130412</c:v>
                </c:pt>
                <c:pt idx="45">
                  <c:v>8.8932806324110807</c:v>
                </c:pt>
                <c:pt idx="46">
                  <c:v>9.0909090909091201</c:v>
                </c:pt>
                <c:pt idx="47">
                  <c:v>9.2885375494070992</c:v>
                </c:pt>
                <c:pt idx="48">
                  <c:v>9.4861660079051404</c:v>
                </c:pt>
                <c:pt idx="49">
                  <c:v>9.6837944664031799</c:v>
                </c:pt>
                <c:pt idx="50">
                  <c:v>9.8814229249011589</c:v>
                </c:pt>
                <c:pt idx="51">
                  <c:v>10.0790513833992</c:v>
                </c:pt>
                <c:pt idx="52">
                  <c:v>10.27667984189724</c:v>
                </c:pt>
                <c:pt idx="53">
                  <c:v>10.474308300395281</c:v>
                </c:pt>
                <c:pt idx="54">
                  <c:v>10.67193675889326</c:v>
                </c:pt>
                <c:pt idx="55">
                  <c:v>10.869565217391299</c:v>
                </c:pt>
                <c:pt idx="56">
                  <c:v>11.067193675889339</c:v>
                </c:pt>
                <c:pt idx="57">
                  <c:v>11.26482213438738</c:v>
                </c:pt>
                <c:pt idx="58">
                  <c:v>11.462450592885361</c:v>
                </c:pt>
                <c:pt idx="59">
                  <c:v>11.6600790513834</c:v>
                </c:pt>
                <c:pt idx="60">
                  <c:v>11.85770750988144</c:v>
                </c:pt>
                <c:pt idx="61">
                  <c:v>12.055335968379421</c:v>
                </c:pt>
                <c:pt idx="62">
                  <c:v>12.25296442687746</c:v>
                </c:pt>
                <c:pt idx="63">
                  <c:v>12.450592885375501</c:v>
                </c:pt>
                <c:pt idx="64">
                  <c:v>12.648221343873541</c:v>
                </c:pt>
                <c:pt idx="65">
                  <c:v>12.84584980237152</c:v>
                </c:pt>
                <c:pt idx="66">
                  <c:v>13.043478260869559</c:v>
                </c:pt>
                <c:pt idx="67">
                  <c:v>13.2411067193676</c:v>
                </c:pt>
                <c:pt idx="68">
                  <c:v>13.43873517786564</c:v>
                </c:pt>
                <c:pt idx="69">
                  <c:v>13.636363636363619</c:v>
                </c:pt>
                <c:pt idx="70">
                  <c:v>13.83399209486166</c:v>
                </c:pt>
                <c:pt idx="71">
                  <c:v>14.0316205533597</c:v>
                </c:pt>
                <c:pt idx="72">
                  <c:v>14.22924901185768</c:v>
                </c:pt>
                <c:pt idx="73">
                  <c:v>14.42687747035572</c:v>
                </c:pt>
                <c:pt idx="74">
                  <c:v>14.624505928853759</c:v>
                </c:pt>
                <c:pt idx="75">
                  <c:v>14.822134387351799</c:v>
                </c:pt>
                <c:pt idx="76">
                  <c:v>15.01976284584978</c:v>
                </c:pt>
                <c:pt idx="77">
                  <c:v>15.217391304347821</c:v>
                </c:pt>
                <c:pt idx="78">
                  <c:v>15.41501976284586</c:v>
                </c:pt>
                <c:pt idx="79">
                  <c:v>15.612648221343902</c:v>
                </c:pt>
                <c:pt idx="80">
                  <c:v>15.810276679841881</c:v>
                </c:pt>
                <c:pt idx="81">
                  <c:v>16.007905138339918</c:v>
                </c:pt>
                <c:pt idx="82">
                  <c:v>16.205533596837959</c:v>
                </c:pt>
                <c:pt idx="83">
                  <c:v>16.403162055336001</c:v>
                </c:pt>
                <c:pt idx="84">
                  <c:v>16.600790513833978</c:v>
                </c:pt>
                <c:pt idx="85">
                  <c:v>16.798418972332019</c:v>
                </c:pt>
                <c:pt idx="86">
                  <c:v>16.99604743083006</c:v>
                </c:pt>
                <c:pt idx="87">
                  <c:v>17.193675889328041</c:v>
                </c:pt>
                <c:pt idx="88">
                  <c:v>17.391304347826082</c:v>
                </c:pt>
                <c:pt idx="89">
                  <c:v>17.58893280632412</c:v>
                </c:pt>
                <c:pt idx="90">
                  <c:v>17.786561264822161</c:v>
                </c:pt>
                <c:pt idx="91">
                  <c:v>17.984189723320139</c:v>
                </c:pt>
                <c:pt idx="92">
                  <c:v>18.18181818181818</c:v>
                </c:pt>
                <c:pt idx="93">
                  <c:v>18.379446640316218</c:v>
                </c:pt>
                <c:pt idx="94">
                  <c:v>18.577075098814259</c:v>
                </c:pt>
                <c:pt idx="95">
                  <c:v>18.77470355731224</c:v>
                </c:pt>
                <c:pt idx="96">
                  <c:v>18.972332015810281</c:v>
                </c:pt>
                <c:pt idx="97">
                  <c:v>19.169960474308322</c:v>
                </c:pt>
                <c:pt idx="98">
                  <c:v>19.367588932806299</c:v>
                </c:pt>
                <c:pt idx="99">
                  <c:v>19.565217391304341</c:v>
                </c:pt>
                <c:pt idx="100">
                  <c:v>19.762845849802378</c:v>
                </c:pt>
                <c:pt idx="101">
                  <c:v>19.960474308300419</c:v>
                </c:pt>
                <c:pt idx="102">
                  <c:v>20.1581027667984</c:v>
                </c:pt>
                <c:pt idx="103">
                  <c:v>20.355731225296438</c:v>
                </c:pt>
                <c:pt idx="104">
                  <c:v>20.553359683794479</c:v>
                </c:pt>
                <c:pt idx="105">
                  <c:v>20.75098814229252</c:v>
                </c:pt>
                <c:pt idx="106">
                  <c:v>20.948616600790501</c:v>
                </c:pt>
                <c:pt idx="107">
                  <c:v>21.146245059288542</c:v>
                </c:pt>
                <c:pt idx="108">
                  <c:v>21.34387351778658</c:v>
                </c:pt>
                <c:pt idx="109">
                  <c:v>21.541501976284561</c:v>
                </c:pt>
                <c:pt idx="110">
                  <c:v>21.739130434782599</c:v>
                </c:pt>
                <c:pt idx="111">
                  <c:v>21.93675889328064</c:v>
                </c:pt>
                <c:pt idx="112">
                  <c:v>22.134387351778678</c:v>
                </c:pt>
                <c:pt idx="113">
                  <c:v>22.332015810276658</c:v>
                </c:pt>
                <c:pt idx="114">
                  <c:v>22.5296442687747</c:v>
                </c:pt>
                <c:pt idx="115">
                  <c:v>22.727272727272741</c:v>
                </c:pt>
                <c:pt idx="116">
                  <c:v>22.924901185770782</c:v>
                </c:pt>
                <c:pt idx="117">
                  <c:v>23.122529644268759</c:v>
                </c:pt>
                <c:pt idx="118">
                  <c:v>23.320158102766801</c:v>
                </c:pt>
                <c:pt idx="119">
                  <c:v>23.517786561264838</c:v>
                </c:pt>
                <c:pt idx="120">
                  <c:v>23.715415019762819</c:v>
                </c:pt>
                <c:pt idx="121">
                  <c:v>23.91304347826086</c:v>
                </c:pt>
                <c:pt idx="122">
                  <c:v>24.110671936758898</c:v>
                </c:pt>
                <c:pt idx="123">
                  <c:v>24.308300395256939</c:v>
                </c:pt>
                <c:pt idx="124">
                  <c:v>24.50592885375492</c:v>
                </c:pt>
                <c:pt idx="125">
                  <c:v>24.703557312252961</c:v>
                </c:pt>
                <c:pt idx="126">
                  <c:v>24.901185770751002</c:v>
                </c:pt>
                <c:pt idx="127">
                  <c:v>25.09881422924904</c:v>
                </c:pt>
                <c:pt idx="128">
                  <c:v>25.296442687747021</c:v>
                </c:pt>
                <c:pt idx="129">
                  <c:v>25.494071146245059</c:v>
                </c:pt>
                <c:pt idx="130">
                  <c:v>25.6916996047431</c:v>
                </c:pt>
                <c:pt idx="131">
                  <c:v>25.889328063241081</c:v>
                </c:pt>
                <c:pt idx="132">
                  <c:v>26.086956521739118</c:v>
                </c:pt>
                <c:pt idx="133">
                  <c:v>26.28458498023716</c:v>
                </c:pt>
                <c:pt idx="134">
                  <c:v>26.482213438735201</c:v>
                </c:pt>
                <c:pt idx="135">
                  <c:v>26.679841897233182</c:v>
                </c:pt>
                <c:pt idx="136">
                  <c:v>26.877470355731219</c:v>
                </c:pt>
                <c:pt idx="137">
                  <c:v>27.075098814229261</c:v>
                </c:pt>
                <c:pt idx="138">
                  <c:v>27.272727272727298</c:v>
                </c:pt>
                <c:pt idx="139">
                  <c:v>27.470355731225279</c:v>
                </c:pt>
                <c:pt idx="140">
                  <c:v>27.66798418972332</c:v>
                </c:pt>
                <c:pt idx="141">
                  <c:v>27.865612648221358</c:v>
                </c:pt>
                <c:pt idx="142">
                  <c:v>28.063241106719339</c:v>
                </c:pt>
                <c:pt idx="143">
                  <c:v>28.26086956521738</c:v>
                </c:pt>
                <c:pt idx="144">
                  <c:v>28.458498023715421</c:v>
                </c:pt>
                <c:pt idx="145">
                  <c:v>28.656126482213462</c:v>
                </c:pt>
                <c:pt idx="146">
                  <c:v>28.85375494071144</c:v>
                </c:pt>
                <c:pt idx="147">
                  <c:v>29.051383399209481</c:v>
                </c:pt>
                <c:pt idx="148">
                  <c:v>29.249011857707519</c:v>
                </c:pt>
                <c:pt idx="149">
                  <c:v>29.44664031620556</c:v>
                </c:pt>
                <c:pt idx="150">
                  <c:v>29.644268774703541</c:v>
                </c:pt>
                <c:pt idx="151">
                  <c:v>29.841897233201578</c:v>
                </c:pt>
                <c:pt idx="152">
                  <c:v>30.03952569169962</c:v>
                </c:pt>
                <c:pt idx="153">
                  <c:v>30.237154150197661</c:v>
                </c:pt>
                <c:pt idx="154">
                  <c:v>30.434782608695642</c:v>
                </c:pt>
                <c:pt idx="155">
                  <c:v>30.632411067193679</c:v>
                </c:pt>
                <c:pt idx="156">
                  <c:v>30.830039525691721</c:v>
                </c:pt>
                <c:pt idx="157">
                  <c:v>31.027667984189701</c:v>
                </c:pt>
                <c:pt idx="158">
                  <c:v>31.225296442687743</c:v>
                </c:pt>
                <c:pt idx="159">
                  <c:v>31.422924901185784</c:v>
                </c:pt>
                <c:pt idx="160">
                  <c:v>31.620553359683822</c:v>
                </c:pt>
                <c:pt idx="161">
                  <c:v>31.818181818181802</c:v>
                </c:pt>
                <c:pt idx="162">
                  <c:v>32.015810276679836</c:v>
                </c:pt>
                <c:pt idx="163">
                  <c:v>32.213438735177874</c:v>
                </c:pt>
                <c:pt idx="164">
                  <c:v>32.411067193675919</c:v>
                </c:pt>
                <c:pt idx="165">
                  <c:v>32.6086956521739</c:v>
                </c:pt>
                <c:pt idx="166">
                  <c:v>32.806324110671937</c:v>
                </c:pt>
                <c:pt idx="167">
                  <c:v>33.003952569169982</c:v>
                </c:pt>
                <c:pt idx="168">
                  <c:v>33.201581027667956</c:v>
                </c:pt>
                <c:pt idx="169">
                  <c:v>33.399209486166001</c:v>
                </c:pt>
                <c:pt idx="170">
                  <c:v>33.596837944664038</c:v>
                </c:pt>
                <c:pt idx="171">
                  <c:v>33.794466403162083</c:v>
                </c:pt>
                <c:pt idx="172">
                  <c:v>33.992094861660064</c:v>
                </c:pt>
                <c:pt idx="173">
                  <c:v>34.189723320158102</c:v>
                </c:pt>
                <c:pt idx="174">
                  <c:v>34.387351778656139</c:v>
                </c:pt>
                <c:pt idx="175">
                  <c:v>34.584980237154184</c:v>
                </c:pt>
                <c:pt idx="176">
                  <c:v>34.782608695652165</c:v>
                </c:pt>
                <c:pt idx="177">
                  <c:v>34.980237154150203</c:v>
                </c:pt>
                <c:pt idx="178">
                  <c:v>35.17786561264824</c:v>
                </c:pt>
                <c:pt idx="179">
                  <c:v>35.375494071146221</c:v>
                </c:pt>
                <c:pt idx="180">
                  <c:v>35.573122529644266</c:v>
                </c:pt>
                <c:pt idx="181">
                  <c:v>35.770750988142296</c:v>
                </c:pt>
                <c:pt idx="182">
                  <c:v>35.968379446640334</c:v>
                </c:pt>
                <c:pt idx="183">
                  <c:v>36.166007905138315</c:v>
                </c:pt>
                <c:pt idx="184">
                  <c:v>36.36363636363636</c:v>
                </c:pt>
                <c:pt idx="185">
                  <c:v>36.561264822134397</c:v>
                </c:pt>
                <c:pt idx="186">
                  <c:v>36.758893280632435</c:v>
                </c:pt>
                <c:pt idx="187">
                  <c:v>36.956521739130416</c:v>
                </c:pt>
                <c:pt idx="188">
                  <c:v>37.154150197628461</c:v>
                </c:pt>
                <c:pt idx="189">
                  <c:v>37.351778656126498</c:v>
                </c:pt>
                <c:pt idx="190">
                  <c:v>37.549407114624479</c:v>
                </c:pt>
                <c:pt idx="191">
                  <c:v>37.747035573122517</c:v>
                </c:pt>
                <c:pt idx="192">
                  <c:v>37.944664031620562</c:v>
                </c:pt>
                <c:pt idx="193">
                  <c:v>38.142292490118599</c:v>
                </c:pt>
                <c:pt idx="194">
                  <c:v>38.33992094861658</c:v>
                </c:pt>
                <c:pt idx="195">
                  <c:v>38.537549407114625</c:v>
                </c:pt>
                <c:pt idx="196">
                  <c:v>38.735177865612663</c:v>
                </c:pt>
                <c:pt idx="197">
                  <c:v>38.9328063241107</c:v>
                </c:pt>
                <c:pt idx="198">
                  <c:v>39.130434782608681</c:v>
                </c:pt>
                <c:pt idx="199">
                  <c:v>39.328063241106726</c:v>
                </c:pt>
                <c:pt idx="200">
                  <c:v>39.525691699604756</c:v>
                </c:pt>
                <c:pt idx="201">
                  <c:v>39.723320158102737</c:v>
                </c:pt>
                <c:pt idx="202">
                  <c:v>39.920948616600775</c:v>
                </c:pt>
                <c:pt idx="203">
                  <c:v>40.11857707509882</c:v>
                </c:pt>
                <c:pt idx="204">
                  <c:v>40.316205533596857</c:v>
                </c:pt>
                <c:pt idx="205">
                  <c:v>40.513833992094838</c:v>
                </c:pt>
                <c:pt idx="206">
                  <c:v>40.711462450592876</c:v>
                </c:pt>
                <c:pt idx="207">
                  <c:v>40.909090909090921</c:v>
                </c:pt>
                <c:pt idx="208">
                  <c:v>41.106719367588958</c:v>
                </c:pt>
                <c:pt idx="209">
                  <c:v>41.304347826086939</c:v>
                </c:pt>
                <c:pt idx="210">
                  <c:v>41.501976284584984</c:v>
                </c:pt>
                <c:pt idx="211">
                  <c:v>41.699604743083022</c:v>
                </c:pt>
                <c:pt idx="212">
                  <c:v>41.897233201581059</c:v>
                </c:pt>
                <c:pt idx="213">
                  <c:v>42.09486166007904</c:v>
                </c:pt>
                <c:pt idx="214">
                  <c:v>42.292490118577085</c:v>
                </c:pt>
                <c:pt idx="215">
                  <c:v>42.490118577075123</c:v>
                </c:pt>
                <c:pt idx="216">
                  <c:v>42.687747035573103</c:v>
                </c:pt>
                <c:pt idx="217">
                  <c:v>42.885375494071141</c:v>
                </c:pt>
                <c:pt idx="218">
                  <c:v>43.083003952569186</c:v>
                </c:pt>
                <c:pt idx="219">
                  <c:v>43.280632411067216</c:v>
                </c:pt>
                <c:pt idx="220">
                  <c:v>43.478260869565197</c:v>
                </c:pt>
                <c:pt idx="221">
                  <c:v>43.675889328063235</c:v>
                </c:pt>
                <c:pt idx="222">
                  <c:v>43.87351778656128</c:v>
                </c:pt>
                <c:pt idx="223">
                  <c:v>44.071146245059317</c:v>
                </c:pt>
                <c:pt idx="224">
                  <c:v>44.268774703557298</c:v>
                </c:pt>
                <c:pt idx="225">
                  <c:v>44.466403162055336</c:v>
                </c:pt>
                <c:pt idx="226">
                  <c:v>44.664031620553381</c:v>
                </c:pt>
                <c:pt idx="227">
                  <c:v>44.861660079051362</c:v>
                </c:pt>
                <c:pt idx="228">
                  <c:v>45.059288537549399</c:v>
                </c:pt>
                <c:pt idx="229">
                  <c:v>45.256916996047437</c:v>
                </c:pt>
                <c:pt idx="230">
                  <c:v>45.454545454545482</c:v>
                </c:pt>
                <c:pt idx="231">
                  <c:v>45.652173913043463</c:v>
                </c:pt>
                <c:pt idx="232">
                  <c:v>45.8498023715415</c:v>
                </c:pt>
                <c:pt idx="233">
                  <c:v>46.047430830039545</c:v>
                </c:pt>
                <c:pt idx="234">
                  <c:v>46.245059288537583</c:v>
                </c:pt>
                <c:pt idx="235">
                  <c:v>46.442687747035563</c:v>
                </c:pt>
                <c:pt idx="236">
                  <c:v>46.640316205533601</c:v>
                </c:pt>
                <c:pt idx="237">
                  <c:v>46.837944664031646</c:v>
                </c:pt>
                <c:pt idx="238">
                  <c:v>47.03557312252962</c:v>
                </c:pt>
                <c:pt idx="239">
                  <c:v>47.233201581027657</c:v>
                </c:pt>
                <c:pt idx="240">
                  <c:v>47.430830039525695</c:v>
                </c:pt>
                <c:pt idx="241">
                  <c:v>47.62845849802374</c:v>
                </c:pt>
                <c:pt idx="242">
                  <c:v>47.826086956521721</c:v>
                </c:pt>
                <c:pt idx="243">
                  <c:v>48.023715415019758</c:v>
                </c:pt>
                <c:pt idx="244">
                  <c:v>48.221343873517796</c:v>
                </c:pt>
                <c:pt idx="245">
                  <c:v>48.418972332015841</c:v>
                </c:pt>
                <c:pt idx="246">
                  <c:v>48.616600790513822</c:v>
                </c:pt>
                <c:pt idx="247">
                  <c:v>48.814229249011859</c:v>
                </c:pt>
                <c:pt idx="248">
                  <c:v>49.011857707509904</c:v>
                </c:pt>
                <c:pt idx="249">
                  <c:v>49.209486166007942</c:v>
                </c:pt>
                <c:pt idx="250">
                  <c:v>49.407114624505923</c:v>
                </c:pt>
                <c:pt idx="251">
                  <c:v>49.60474308300396</c:v>
                </c:pt>
                <c:pt idx="252">
                  <c:v>49.802371541502005</c:v>
                </c:pt>
                <c:pt idx="253">
                  <c:v>49.999999999999986</c:v>
                </c:pt>
                <c:pt idx="254">
                  <c:v>50.197628458498023</c:v>
                </c:pt>
                <c:pt idx="255">
                  <c:v>50.395256916996061</c:v>
                </c:pt>
                <c:pt idx="256">
                  <c:v>50.592885375494106</c:v>
                </c:pt>
                <c:pt idx="257">
                  <c:v>50.79051383399208</c:v>
                </c:pt>
                <c:pt idx="258">
                  <c:v>50.988142292490117</c:v>
                </c:pt>
                <c:pt idx="259">
                  <c:v>51.185770750988155</c:v>
                </c:pt>
                <c:pt idx="260">
                  <c:v>51.383399209486136</c:v>
                </c:pt>
                <c:pt idx="261">
                  <c:v>51.581027667984181</c:v>
                </c:pt>
                <c:pt idx="262">
                  <c:v>51.778656126482218</c:v>
                </c:pt>
                <c:pt idx="263">
                  <c:v>51.976284584980256</c:v>
                </c:pt>
                <c:pt idx="264">
                  <c:v>52.173913043478237</c:v>
                </c:pt>
                <c:pt idx="265">
                  <c:v>52.371541501976282</c:v>
                </c:pt>
                <c:pt idx="266">
                  <c:v>52.569169960474319</c:v>
                </c:pt>
                <c:pt idx="267">
                  <c:v>52.766798418972357</c:v>
                </c:pt>
                <c:pt idx="268">
                  <c:v>52.964426877470338</c:v>
                </c:pt>
                <c:pt idx="269">
                  <c:v>53.162055335968383</c:v>
                </c:pt>
                <c:pt idx="270">
                  <c:v>53.35968379446642</c:v>
                </c:pt>
                <c:pt idx="271">
                  <c:v>53.557312252964465</c:v>
                </c:pt>
                <c:pt idx="272">
                  <c:v>53.754940711462439</c:v>
                </c:pt>
                <c:pt idx="273">
                  <c:v>53.952569169960483</c:v>
                </c:pt>
                <c:pt idx="274">
                  <c:v>54.150197628458521</c:v>
                </c:pt>
                <c:pt idx="275">
                  <c:v>54.347826086956502</c:v>
                </c:pt>
                <c:pt idx="276">
                  <c:v>54.54545454545454</c:v>
                </c:pt>
                <c:pt idx="277">
                  <c:v>54.743083003952577</c:v>
                </c:pt>
                <c:pt idx="278">
                  <c:v>54.940711462450615</c:v>
                </c:pt>
                <c:pt idx="279">
                  <c:v>55.138339920948596</c:v>
                </c:pt>
                <c:pt idx="280">
                  <c:v>55.335968379446641</c:v>
                </c:pt>
                <c:pt idx="281">
                  <c:v>55.533596837944678</c:v>
                </c:pt>
                <c:pt idx="282">
                  <c:v>55.731225296442659</c:v>
                </c:pt>
                <c:pt idx="283">
                  <c:v>55.928853754940697</c:v>
                </c:pt>
                <c:pt idx="284">
                  <c:v>56.126482213438742</c:v>
                </c:pt>
                <c:pt idx="285">
                  <c:v>56.324110671936779</c:v>
                </c:pt>
                <c:pt idx="286">
                  <c:v>56.52173913043476</c:v>
                </c:pt>
                <c:pt idx="287">
                  <c:v>56.719367588932798</c:v>
                </c:pt>
                <c:pt idx="288">
                  <c:v>56.916996047430843</c:v>
                </c:pt>
                <c:pt idx="289">
                  <c:v>57.11462450592888</c:v>
                </c:pt>
                <c:pt idx="290">
                  <c:v>57.312252964426861</c:v>
                </c:pt>
                <c:pt idx="291">
                  <c:v>57.509881422924906</c:v>
                </c:pt>
                <c:pt idx="292">
                  <c:v>57.707509881422943</c:v>
                </c:pt>
                <c:pt idx="293">
                  <c:v>57.905138339920981</c:v>
                </c:pt>
                <c:pt idx="294">
                  <c:v>58.102766798418962</c:v>
                </c:pt>
                <c:pt idx="295">
                  <c:v>58.300395256917</c:v>
                </c:pt>
                <c:pt idx="296">
                  <c:v>58.498023715415037</c:v>
                </c:pt>
                <c:pt idx="297">
                  <c:v>58.695652173913018</c:v>
                </c:pt>
                <c:pt idx="298">
                  <c:v>58.893280632411056</c:v>
                </c:pt>
                <c:pt idx="299">
                  <c:v>59.090909090909101</c:v>
                </c:pt>
                <c:pt idx="300">
                  <c:v>59.288537549407138</c:v>
                </c:pt>
                <c:pt idx="301">
                  <c:v>59.486166007905119</c:v>
                </c:pt>
                <c:pt idx="302">
                  <c:v>59.683794466403157</c:v>
                </c:pt>
                <c:pt idx="303">
                  <c:v>59.881422924901202</c:v>
                </c:pt>
                <c:pt idx="304">
                  <c:v>60.079051383398998</c:v>
                </c:pt>
                <c:pt idx="305">
                  <c:v>60.276679841897398</c:v>
                </c:pt>
                <c:pt idx="306">
                  <c:v>60.474308300395201</c:v>
                </c:pt>
                <c:pt idx="307">
                  <c:v>60.671936758893004</c:v>
                </c:pt>
                <c:pt idx="308">
                  <c:v>60.869565217391404</c:v>
                </c:pt>
                <c:pt idx="309">
                  <c:v>61.0671936758892</c:v>
                </c:pt>
                <c:pt idx="310">
                  <c:v>61.2648221343876</c:v>
                </c:pt>
                <c:pt idx="311">
                  <c:v>61.462450592885403</c:v>
                </c:pt>
                <c:pt idx="312">
                  <c:v>61.660079051383207</c:v>
                </c:pt>
                <c:pt idx="313">
                  <c:v>61.857707509881607</c:v>
                </c:pt>
                <c:pt idx="314">
                  <c:v>62.055335968379403</c:v>
                </c:pt>
                <c:pt idx="315">
                  <c:v>62.252964426877206</c:v>
                </c:pt>
                <c:pt idx="316">
                  <c:v>62.450592885375606</c:v>
                </c:pt>
                <c:pt idx="317">
                  <c:v>62.648221343873402</c:v>
                </c:pt>
                <c:pt idx="318">
                  <c:v>62.845849802371802</c:v>
                </c:pt>
                <c:pt idx="319">
                  <c:v>63.043478260869605</c:v>
                </c:pt>
                <c:pt idx="320">
                  <c:v>63.241106719367409</c:v>
                </c:pt>
                <c:pt idx="321">
                  <c:v>63.438735177865809</c:v>
                </c:pt>
                <c:pt idx="322">
                  <c:v>63.636363636363605</c:v>
                </c:pt>
                <c:pt idx="323">
                  <c:v>63.833992094861394</c:v>
                </c:pt>
                <c:pt idx="324">
                  <c:v>64.031620553359801</c:v>
                </c:pt>
                <c:pt idx="325">
                  <c:v>64.22924901185759</c:v>
                </c:pt>
                <c:pt idx="326">
                  <c:v>64.42687747035599</c:v>
                </c:pt>
                <c:pt idx="327">
                  <c:v>64.624505928853793</c:v>
                </c:pt>
                <c:pt idx="328">
                  <c:v>64.822134387351596</c:v>
                </c:pt>
                <c:pt idx="329">
                  <c:v>65.019762845849996</c:v>
                </c:pt>
                <c:pt idx="330">
                  <c:v>65.2173913043478</c:v>
                </c:pt>
                <c:pt idx="331">
                  <c:v>65.415019762845603</c:v>
                </c:pt>
                <c:pt idx="332">
                  <c:v>65.612648221344003</c:v>
                </c:pt>
                <c:pt idx="333">
                  <c:v>65.810276679841792</c:v>
                </c:pt>
                <c:pt idx="334">
                  <c:v>66.007905138340192</c:v>
                </c:pt>
                <c:pt idx="335">
                  <c:v>66.205533596837995</c:v>
                </c:pt>
                <c:pt idx="336">
                  <c:v>66.403162055335798</c:v>
                </c:pt>
                <c:pt idx="337">
                  <c:v>66.600790513834198</c:v>
                </c:pt>
                <c:pt idx="338">
                  <c:v>66.798418972332001</c:v>
                </c:pt>
                <c:pt idx="339">
                  <c:v>66.996047430829805</c:v>
                </c:pt>
                <c:pt idx="340">
                  <c:v>67.193675889328205</c:v>
                </c:pt>
                <c:pt idx="341">
                  <c:v>67.391304347825994</c:v>
                </c:pt>
                <c:pt idx="342">
                  <c:v>67.588932806324394</c:v>
                </c:pt>
                <c:pt idx="343">
                  <c:v>67.786561264822197</c:v>
                </c:pt>
                <c:pt idx="344">
                  <c:v>67.98418972332</c:v>
                </c:pt>
                <c:pt idx="345">
                  <c:v>68.1818181818184</c:v>
                </c:pt>
                <c:pt idx="346">
                  <c:v>68.379446640316203</c:v>
                </c:pt>
                <c:pt idx="347">
                  <c:v>68.577075098814007</c:v>
                </c:pt>
                <c:pt idx="348">
                  <c:v>68.774703557312407</c:v>
                </c:pt>
                <c:pt idx="349">
                  <c:v>68.972332015810196</c:v>
                </c:pt>
                <c:pt idx="350">
                  <c:v>69.169960474308596</c:v>
                </c:pt>
                <c:pt idx="351">
                  <c:v>69.367588932806399</c:v>
                </c:pt>
                <c:pt idx="352">
                  <c:v>69.565217391304202</c:v>
                </c:pt>
                <c:pt idx="353">
                  <c:v>69.762845849802602</c:v>
                </c:pt>
                <c:pt idx="354">
                  <c:v>69.960474308300405</c:v>
                </c:pt>
                <c:pt idx="355">
                  <c:v>70.158102766798208</c:v>
                </c:pt>
                <c:pt idx="356">
                  <c:v>70.355731225296608</c:v>
                </c:pt>
                <c:pt idx="357">
                  <c:v>70.553359683794412</c:v>
                </c:pt>
                <c:pt idx="358">
                  <c:v>70.750988142292201</c:v>
                </c:pt>
                <c:pt idx="359">
                  <c:v>70.948616600790601</c:v>
                </c:pt>
                <c:pt idx="360">
                  <c:v>71.146245059288404</c:v>
                </c:pt>
                <c:pt idx="361">
                  <c:v>71.343873517786804</c:v>
                </c:pt>
                <c:pt idx="362">
                  <c:v>71.541501976284593</c:v>
                </c:pt>
                <c:pt idx="363">
                  <c:v>71.739130434782396</c:v>
                </c:pt>
                <c:pt idx="364">
                  <c:v>71.936758893280796</c:v>
                </c:pt>
                <c:pt idx="365">
                  <c:v>72.134387351778599</c:v>
                </c:pt>
                <c:pt idx="366">
                  <c:v>72.332015810276403</c:v>
                </c:pt>
                <c:pt idx="367">
                  <c:v>72.529644268774803</c:v>
                </c:pt>
                <c:pt idx="368">
                  <c:v>72.727272727272592</c:v>
                </c:pt>
                <c:pt idx="369">
                  <c:v>72.924901185770992</c:v>
                </c:pt>
                <c:pt idx="370">
                  <c:v>73.122529644268795</c:v>
                </c:pt>
                <c:pt idx="371">
                  <c:v>73.320158102766598</c:v>
                </c:pt>
                <c:pt idx="372">
                  <c:v>73.517786561264998</c:v>
                </c:pt>
                <c:pt idx="373">
                  <c:v>73.715415019762801</c:v>
                </c:pt>
                <c:pt idx="374">
                  <c:v>73.913043478260605</c:v>
                </c:pt>
                <c:pt idx="375">
                  <c:v>74.110671936759005</c:v>
                </c:pt>
                <c:pt idx="376">
                  <c:v>74.308300395256794</c:v>
                </c:pt>
                <c:pt idx="377">
                  <c:v>74.505928853755194</c:v>
                </c:pt>
                <c:pt idx="378">
                  <c:v>74.703557312252997</c:v>
                </c:pt>
                <c:pt idx="379">
                  <c:v>74.9011857707508</c:v>
                </c:pt>
                <c:pt idx="380">
                  <c:v>75.0988142292492</c:v>
                </c:pt>
                <c:pt idx="381">
                  <c:v>75.296442687747003</c:v>
                </c:pt>
                <c:pt idx="382">
                  <c:v>75.494071146244806</c:v>
                </c:pt>
                <c:pt idx="383">
                  <c:v>75.691699604743206</c:v>
                </c:pt>
                <c:pt idx="384">
                  <c:v>75.889328063240995</c:v>
                </c:pt>
                <c:pt idx="385">
                  <c:v>76.086956521739395</c:v>
                </c:pt>
                <c:pt idx="386">
                  <c:v>76.284584980237199</c:v>
                </c:pt>
                <c:pt idx="387">
                  <c:v>76.482213438735002</c:v>
                </c:pt>
                <c:pt idx="388">
                  <c:v>76.679841897233402</c:v>
                </c:pt>
                <c:pt idx="389">
                  <c:v>76.877470355731205</c:v>
                </c:pt>
                <c:pt idx="390">
                  <c:v>77.075098814229008</c:v>
                </c:pt>
                <c:pt idx="391">
                  <c:v>77.272727272727408</c:v>
                </c:pt>
                <c:pt idx="392">
                  <c:v>77.470355731225197</c:v>
                </c:pt>
                <c:pt idx="393">
                  <c:v>77.667984189723597</c:v>
                </c:pt>
                <c:pt idx="394">
                  <c:v>77.865612648221401</c:v>
                </c:pt>
                <c:pt idx="395">
                  <c:v>78.063241106719204</c:v>
                </c:pt>
                <c:pt idx="396">
                  <c:v>78.260869565217604</c:v>
                </c:pt>
                <c:pt idx="397">
                  <c:v>78.458498023715407</c:v>
                </c:pt>
                <c:pt idx="398">
                  <c:v>78.656126482213196</c:v>
                </c:pt>
                <c:pt idx="399">
                  <c:v>78.853754940711596</c:v>
                </c:pt>
                <c:pt idx="400">
                  <c:v>79.051383399209399</c:v>
                </c:pt>
                <c:pt idx="401">
                  <c:v>79.249011857707799</c:v>
                </c:pt>
                <c:pt idx="402">
                  <c:v>79.446640316205588</c:v>
                </c:pt>
                <c:pt idx="403">
                  <c:v>79.644268774703392</c:v>
                </c:pt>
                <c:pt idx="404">
                  <c:v>79.841897233201792</c:v>
                </c:pt>
                <c:pt idx="405">
                  <c:v>80.039525691699595</c:v>
                </c:pt>
                <c:pt idx="406">
                  <c:v>80.237154150197398</c:v>
                </c:pt>
                <c:pt idx="407">
                  <c:v>80.434782608695798</c:v>
                </c:pt>
                <c:pt idx="408">
                  <c:v>80.632411067193601</c:v>
                </c:pt>
                <c:pt idx="409">
                  <c:v>80.830039525692001</c:v>
                </c:pt>
                <c:pt idx="410">
                  <c:v>81.027667984189804</c:v>
                </c:pt>
                <c:pt idx="411">
                  <c:v>81.225296442687593</c:v>
                </c:pt>
                <c:pt idx="412">
                  <c:v>81.422924901185993</c:v>
                </c:pt>
                <c:pt idx="413">
                  <c:v>81.620553359683797</c:v>
                </c:pt>
                <c:pt idx="414">
                  <c:v>81.8181818181816</c:v>
                </c:pt>
                <c:pt idx="415">
                  <c:v>82.01581027668</c:v>
                </c:pt>
                <c:pt idx="416">
                  <c:v>82.213438735177803</c:v>
                </c:pt>
                <c:pt idx="417">
                  <c:v>82.411067193675606</c:v>
                </c:pt>
                <c:pt idx="418">
                  <c:v>82.608695652174006</c:v>
                </c:pt>
                <c:pt idx="419">
                  <c:v>82.806324110671795</c:v>
                </c:pt>
                <c:pt idx="420">
                  <c:v>83.003952569170195</c:v>
                </c:pt>
                <c:pt idx="421">
                  <c:v>83.201581027667999</c:v>
                </c:pt>
                <c:pt idx="422">
                  <c:v>83.399209486165802</c:v>
                </c:pt>
                <c:pt idx="423">
                  <c:v>83.596837944664202</c:v>
                </c:pt>
                <c:pt idx="424">
                  <c:v>83.794466403162005</c:v>
                </c:pt>
                <c:pt idx="425">
                  <c:v>83.992094861659808</c:v>
                </c:pt>
                <c:pt idx="426">
                  <c:v>84.189723320158208</c:v>
                </c:pt>
                <c:pt idx="427">
                  <c:v>84.387351778655997</c:v>
                </c:pt>
                <c:pt idx="428">
                  <c:v>84.584980237154397</c:v>
                </c:pt>
                <c:pt idx="429">
                  <c:v>84.7826086956522</c:v>
                </c:pt>
                <c:pt idx="430">
                  <c:v>84.980237154150004</c:v>
                </c:pt>
                <c:pt idx="431">
                  <c:v>85.177865612648404</c:v>
                </c:pt>
                <c:pt idx="432">
                  <c:v>85.375494071146207</c:v>
                </c:pt>
                <c:pt idx="433">
                  <c:v>85.57312252964401</c:v>
                </c:pt>
                <c:pt idx="434">
                  <c:v>85.77075098814241</c:v>
                </c:pt>
                <c:pt idx="435">
                  <c:v>85.968379446640199</c:v>
                </c:pt>
                <c:pt idx="436">
                  <c:v>86.166007905138599</c:v>
                </c:pt>
                <c:pt idx="437">
                  <c:v>86.363636363636388</c:v>
                </c:pt>
                <c:pt idx="438">
                  <c:v>86.561264822134191</c:v>
                </c:pt>
                <c:pt idx="439">
                  <c:v>86.758893280632591</c:v>
                </c:pt>
                <c:pt idx="440">
                  <c:v>86.956521739130395</c:v>
                </c:pt>
                <c:pt idx="441">
                  <c:v>87.154150197628198</c:v>
                </c:pt>
                <c:pt idx="442">
                  <c:v>87.351778656126598</c:v>
                </c:pt>
                <c:pt idx="443">
                  <c:v>87.549407114624401</c:v>
                </c:pt>
                <c:pt idx="444">
                  <c:v>87.747035573122801</c:v>
                </c:pt>
                <c:pt idx="445">
                  <c:v>87.94466403162059</c:v>
                </c:pt>
                <c:pt idx="446">
                  <c:v>88.142292490118393</c:v>
                </c:pt>
                <c:pt idx="447">
                  <c:v>88.339920948616793</c:v>
                </c:pt>
                <c:pt idx="448">
                  <c:v>88.537549407114597</c:v>
                </c:pt>
                <c:pt idx="449">
                  <c:v>88.7351778656124</c:v>
                </c:pt>
                <c:pt idx="450">
                  <c:v>88.9328063241108</c:v>
                </c:pt>
                <c:pt idx="451">
                  <c:v>89.130434782608603</c:v>
                </c:pt>
                <c:pt idx="452">
                  <c:v>89.328063241107003</c:v>
                </c:pt>
                <c:pt idx="453">
                  <c:v>89.525691699604806</c:v>
                </c:pt>
                <c:pt idx="454">
                  <c:v>89.723320158102595</c:v>
                </c:pt>
                <c:pt idx="455">
                  <c:v>89.920948616600995</c:v>
                </c:pt>
                <c:pt idx="456">
                  <c:v>90.118577075098798</c:v>
                </c:pt>
                <c:pt idx="457">
                  <c:v>90.316205533596602</c:v>
                </c:pt>
                <c:pt idx="458">
                  <c:v>90.513833992095002</c:v>
                </c:pt>
                <c:pt idx="459">
                  <c:v>90.711462450592805</c:v>
                </c:pt>
                <c:pt idx="460">
                  <c:v>90.909090909091205</c:v>
                </c:pt>
                <c:pt idx="461">
                  <c:v>91.106719367589008</c:v>
                </c:pt>
                <c:pt idx="462">
                  <c:v>91.304347826086797</c:v>
                </c:pt>
                <c:pt idx="463">
                  <c:v>91.501976284585197</c:v>
                </c:pt>
                <c:pt idx="464">
                  <c:v>91.699604743083</c:v>
                </c:pt>
                <c:pt idx="465">
                  <c:v>91.897233201580804</c:v>
                </c:pt>
                <c:pt idx="466">
                  <c:v>92.094861660079204</c:v>
                </c:pt>
                <c:pt idx="467">
                  <c:v>92.292490118577007</c:v>
                </c:pt>
                <c:pt idx="468">
                  <c:v>92.490118577075407</c:v>
                </c:pt>
                <c:pt idx="469">
                  <c:v>92.68774703557321</c:v>
                </c:pt>
                <c:pt idx="470">
                  <c:v>92.885375494070999</c:v>
                </c:pt>
                <c:pt idx="471">
                  <c:v>93.083003952569399</c:v>
                </c:pt>
                <c:pt idx="472">
                  <c:v>93.280632411067202</c:v>
                </c:pt>
                <c:pt idx="473">
                  <c:v>93.478260869565005</c:v>
                </c:pt>
                <c:pt idx="474">
                  <c:v>93.675889328063406</c:v>
                </c:pt>
                <c:pt idx="475">
                  <c:v>93.873517786561194</c:v>
                </c:pt>
                <c:pt idx="476">
                  <c:v>94.071146245058998</c:v>
                </c:pt>
                <c:pt idx="477">
                  <c:v>94.268774703557398</c:v>
                </c:pt>
                <c:pt idx="478">
                  <c:v>94.466403162055201</c:v>
                </c:pt>
                <c:pt idx="479">
                  <c:v>94.664031620553601</c:v>
                </c:pt>
                <c:pt idx="480">
                  <c:v>94.86166007905139</c:v>
                </c:pt>
                <c:pt idx="481">
                  <c:v>95.059288537549193</c:v>
                </c:pt>
                <c:pt idx="482">
                  <c:v>95.256916996047593</c:v>
                </c:pt>
                <c:pt idx="483">
                  <c:v>95.454545454545396</c:v>
                </c:pt>
                <c:pt idx="484">
                  <c:v>95.6521739130432</c:v>
                </c:pt>
                <c:pt idx="485">
                  <c:v>95.8498023715416</c:v>
                </c:pt>
                <c:pt idx="486">
                  <c:v>96.047430830039403</c:v>
                </c:pt>
                <c:pt idx="487">
                  <c:v>96.245059288537803</c:v>
                </c:pt>
                <c:pt idx="488">
                  <c:v>96.442687747035592</c:v>
                </c:pt>
                <c:pt idx="489">
                  <c:v>96.640316205533395</c:v>
                </c:pt>
                <c:pt idx="490">
                  <c:v>96.837944664031795</c:v>
                </c:pt>
                <c:pt idx="491">
                  <c:v>97.035573122529598</c:v>
                </c:pt>
                <c:pt idx="492">
                  <c:v>97.233201581027402</c:v>
                </c:pt>
                <c:pt idx="493">
                  <c:v>97.430830039525802</c:v>
                </c:pt>
                <c:pt idx="494">
                  <c:v>97.628458498023605</c:v>
                </c:pt>
                <c:pt idx="495">
                  <c:v>97.826086956522005</c:v>
                </c:pt>
                <c:pt idx="496">
                  <c:v>98.023715415019808</c:v>
                </c:pt>
                <c:pt idx="497">
                  <c:v>98.221343873517597</c:v>
                </c:pt>
                <c:pt idx="498">
                  <c:v>98.418972332015997</c:v>
                </c:pt>
                <c:pt idx="499">
                  <c:v>98.6166007905138</c:v>
                </c:pt>
                <c:pt idx="500">
                  <c:v>98.814229249011603</c:v>
                </c:pt>
                <c:pt idx="501">
                  <c:v>99.011857707510003</c:v>
                </c:pt>
                <c:pt idx="502">
                  <c:v>99.209486166007807</c:v>
                </c:pt>
                <c:pt idx="503">
                  <c:v>99.407114624506207</c:v>
                </c:pt>
                <c:pt idx="504">
                  <c:v>99.60474308300401</c:v>
                </c:pt>
                <c:pt idx="505">
                  <c:v>99.802371541501799</c:v>
                </c:pt>
                <c:pt idx="506">
                  <c:v>100.0000000000002</c:v>
                </c:pt>
                <c:pt idx="507">
                  <c:v>100.197628458498</c:v>
                </c:pt>
                <c:pt idx="508">
                  <c:v>100.39525691699581</c:v>
                </c:pt>
                <c:pt idx="509">
                  <c:v>100.59288537549421</c:v>
                </c:pt>
                <c:pt idx="510">
                  <c:v>100.79051383399201</c:v>
                </c:pt>
                <c:pt idx="511">
                  <c:v>100.98814229249041</c:v>
                </c:pt>
                <c:pt idx="512">
                  <c:v>101.18577075098821</c:v>
                </c:pt>
                <c:pt idx="513">
                  <c:v>101.38339920948599</c:v>
                </c:pt>
                <c:pt idx="514">
                  <c:v>101.58102766798439</c:v>
                </c:pt>
                <c:pt idx="515">
                  <c:v>101.77865612648219</c:v>
                </c:pt>
                <c:pt idx="516">
                  <c:v>101.97628458497999</c:v>
                </c:pt>
                <c:pt idx="517">
                  <c:v>102.17391304347839</c:v>
                </c:pt>
                <c:pt idx="518">
                  <c:v>102.3715415019762</c:v>
                </c:pt>
                <c:pt idx="519">
                  <c:v>102.5691699604746</c:v>
                </c:pt>
                <c:pt idx="520">
                  <c:v>102.7667984189724</c:v>
                </c:pt>
                <c:pt idx="521">
                  <c:v>102.9644268774702</c:v>
                </c:pt>
                <c:pt idx="522">
                  <c:v>103.1620553359686</c:v>
                </c:pt>
                <c:pt idx="523">
                  <c:v>103.35968379446639</c:v>
                </c:pt>
                <c:pt idx="524">
                  <c:v>103.55731225296419</c:v>
                </c:pt>
                <c:pt idx="525">
                  <c:v>103.7549407114626</c:v>
                </c:pt>
                <c:pt idx="526">
                  <c:v>103.9525691699604</c:v>
                </c:pt>
                <c:pt idx="527">
                  <c:v>104.1501976284582</c:v>
                </c:pt>
                <c:pt idx="528">
                  <c:v>104.3478260869566</c:v>
                </c:pt>
                <c:pt idx="529">
                  <c:v>104.5454545454544</c:v>
                </c:pt>
                <c:pt idx="530">
                  <c:v>104.7430830039528</c:v>
                </c:pt>
                <c:pt idx="531">
                  <c:v>104.94071146245059</c:v>
                </c:pt>
                <c:pt idx="532">
                  <c:v>105.1383399209484</c:v>
                </c:pt>
                <c:pt idx="533">
                  <c:v>105.3359683794468</c:v>
                </c:pt>
                <c:pt idx="534">
                  <c:v>105.5335968379446</c:v>
                </c:pt>
                <c:pt idx="535">
                  <c:v>105.7312252964424</c:v>
                </c:pt>
                <c:pt idx="536">
                  <c:v>105.9288537549408</c:v>
                </c:pt>
                <c:pt idx="537">
                  <c:v>106.12648221343861</c:v>
                </c:pt>
                <c:pt idx="538">
                  <c:v>106.32411067193701</c:v>
                </c:pt>
                <c:pt idx="539">
                  <c:v>106.52173913043481</c:v>
                </c:pt>
                <c:pt idx="540">
                  <c:v>106.7193675889326</c:v>
                </c:pt>
                <c:pt idx="541">
                  <c:v>106.916996047431</c:v>
                </c:pt>
                <c:pt idx="542">
                  <c:v>107.1146245059288</c:v>
                </c:pt>
                <c:pt idx="543">
                  <c:v>107.31225296442661</c:v>
                </c:pt>
                <c:pt idx="544">
                  <c:v>107.50988142292501</c:v>
                </c:pt>
                <c:pt idx="545">
                  <c:v>107.70750988142281</c:v>
                </c:pt>
                <c:pt idx="546">
                  <c:v>107.90513833992121</c:v>
                </c:pt>
                <c:pt idx="547">
                  <c:v>108.10276679841901</c:v>
                </c:pt>
                <c:pt idx="548">
                  <c:v>108.3003952569168</c:v>
                </c:pt>
                <c:pt idx="549">
                  <c:v>108.4980237154152</c:v>
                </c:pt>
                <c:pt idx="550">
                  <c:v>108.695652173913</c:v>
                </c:pt>
                <c:pt idx="551">
                  <c:v>108.89328063241079</c:v>
                </c:pt>
                <c:pt idx="552">
                  <c:v>109.09090909090919</c:v>
                </c:pt>
                <c:pt idx="553">
                  <c:v>109.288537549407</c:v>
                </c:pt>
                <c:pt idx="554">
                  <c:v>109.4861660079054</c:v>
                </c:pt>
                <c:pt idx="555">
                  <c:v>109.6837944664032</c:v>
                </c:pt>
                <c:pt idx="556">
                  <c:v>109.88142292490099</c:v>
                </c:pt>
                <c:pt idx="557">
                  <c:v>110.07905138339939</c:v>
                </c:pt>
                <c:pt idx="558">
                  <c:v>110.27667984189719</c:v>
                </c:pt>
                <c:pt idx="559">
                  <c:v>110.47430830039499</c:v>
                </c:pt>
                <c:pt idx="560">
                  <c:v>110.67193675889339</c:v>
                </c:pt>
                <c:pt idx="561">
                  <c:v>110.8695652173912</c:v>
                </c:pt>
                <c:pt idx="562">
                  <c:v>111.0671936758896</c:v>
                </c:pt>
                <c:pt idx="563">
                  <c:v>111.2648221343874</c:v>
                </c:pt>
                <c:pt idx="564">
                  <c:v>111.4624505928852</c:v>
                </c:pt>
                <c:pt idx="565">
                  <c:v>111.6600790513836</c:v>
                </c:pt>
                <c:pt idx="566">
                  <c:v>111.85770750988139</c:v>
                </c:pt>
                <c:pt idx="567">
                  <c:v>112.0553359683792</c:v>
                </c:pt>
                <c:pt idx="568">
                  <c:v>112.2529644268776</c:v>
                </c:pt>
                <c:pt idx="569">
                  <c:v>112.4505928853754</c:v>
                </c:pt>
                <c:pt idx="570">
                  <c:v>112.6482213438738</c:v>
                </c:pt>
                <c:pt idx="571">
                  <c:v>112.8458498023716</c:v>
                </c:pt>
                <c:pt idx="572">
                  <c:v>113.04347826086941</c:v>
                </c:pt>
                <c:pt idx="573">
                  <c:v>113.24110671936781</c:v>
                </c:pt>
                <c:pt idx="574">
                  <c:v>113.4387351778656</c:v>
                </c:pt>
                <c:pt idx="575">
                  <c:v>113.6363636363634</c:v>
                </c:pt>
                <c:pt idx="576">
                  <c:v>113.8339920948618</c:v>
                </c:pt>
                <c:pt idx="577">
                  <c:v>114.0316205533596</c:v>
                </c:pt>
                <c:pt idx="578">
                  <c:v>114.229249011858</c:v>
                </c:pt>
                <c:pt idx="579">
                  <c:v>114.42687747035581</c:v>
                </c:pt>
                <c:pt idx="580">
                  <c:v>114.62450592885361</c:v>
                </c:pt>
                <c:pt idx="581">
                  <c:v>114.82213438735201</c:v>
                </c:pt>
                <c:pt idx="582">
                  <c:v>115.01976284584981</c:v>
                </c:pt>
                <c:pt idx="583">
                  <c:v>115.2173913043476</c:v>
                </c:pt>
                <c:pt idx="584">
                  <c:v>115.415019762846</c:v>
                </c:pt>
                <c:pt idx="585">
                  <c:v>115.6126482213438</c:v>
                </c:pt>
                <c:pt idx="586">
                  <c:v>115.8102766798422</c:v>
                </c:pt>
                <c:pt idx="587">
                  <c:v>116.00790513834001</c:v>
                </c:pt>
                <c:pt idx="588">
                  <c:v>116.2055335968378</c:v>
                </c:pt>
                <c:pt idx="589">
                  <c:v>116.4031620553362</c:v>
                </c:pt>
                <c:pt idx="590">
                  <c:v>116.600790513834</c:v>
                </c:pt>
                <c:pt idx="591">
                  <c:v>116.79841897233179</c:v>
                </c:pt>
                <c:pt idx="592">
                  <c:v>116.99604743083019</c:v>
                </c:pt>
                <c:pt idx="593">
                  <c:v>117.19367588932799</c:v>
                </c:pt>
                <c:pt idx="594">
                  <c:v>117.39130434782579</c:v>
                </c:pt>
                <c:pt idx="595">
                  <c:v>117.58893280632419</c:v>
                </c:pt>
                <c:pt idx="596">
                  <c:v>117.786561264822</c:v>
                </c:pt>
                <c:pt idx="597">
                  <c:v>117.9841897233204</c:v>
                </c:pt>
                <c:pt idx="598">
                  <c:v>118.1818181818182</c:v>
                </c:pt>
                <c:pt idx="599">
                  <c:v>118.37944664031599</c:v>
                </c:pt>
                <c:pt idx="600">
                  <c:v>118.57707509881439</c:v>
                </c:pt>
                <c:pt idx="601">
                  <c:v>118.77470355731219</c:v>
                </c:pt>
                <c:pt idx="602">
                  <c:v>118.97233201581</c:v>
                </c:pt>
                <c:pt idx="603">
                  <c:v>119.1699604743084</c:v>
                </c:pt>
                <c:pt idx="604">
                  <c:v>119.3675889328062</c:v>
                </c:pt>
                <c:pt idx="605">
                  <c:v>119.5652173913046</c:v>
                </c:pt>
                <c:pt idx="606">
                  <c:v>119.7628458498024</c:v>
                </c:pt>
                <c:pt idx="607">
                  <c:v>119.96047430830021</c:v>
                </c:pt>
                <c:pt idx="608">
                  <c:v>120.15810276679859</c:v>
                </c:pt>
                <c:pt idx="609">
                  <c:v>120.3557312252964</c:v>
                </c:pt>
                <c:pt idx="610">
                  <c:v>120.55335968379418</c:v>
                </c:pt>
                <c:pt idx="611">
                  <c:v>120.75098814229258</c:v>
                </c:pt>
                <c:pt idx="612">
                  <c:v>120.9486166007904</c:v>
                </c:pt>
                <c:pt idx="613">
                  <c:v>121.1462450592888</c:v>
                </c:pt>
                <c:pt idx="614">
                  <c:v>121.34387351778659</c:v>
                </c:pt>
                <c:pt idx="615">
                  <c:v>121.54150197628441</c:v>
                </c:pt>
                <c:pt idx="616">
                  <c:v>121.73913043478281</c:v>
                </c:pt>
                <c:pt idx="617">
                  <c:v>121.9367588932806</c:v>
                </c:pt>
                <c:pt idx="618">
                  <c:v>122.1343873517784</c:v>
                </c:pt>
                <c:pt idx="619">
                  <c:v>122.3320158102768</c:v>
                </c:pt>
                <c:pt idx="620">
                  <c:v>122.52964426877459</c:v>
                </c:pt>
                <c:pt idx="621">
                  <c:v>122.72727272727299</c:v>
                </c:pt>
                <c:pt idx="622">
                  <c:v>122.92490118577081</c:v>
                </c:pt>
                <c:pt idx="623">
                  <c:v>123.1225296442686</c:v>
                </c:pt>
                <c:pt idx="624">
                  <c:v>123.320158102767</c:v>
                </c:pt>
                <c:pt idx="625">
                  <c:v>123.51778656126481</c:v>
                </c:pt>
                <c:pt idx="626">
                  <c:v>123.71541501976259</c:v>
                </c:pt>
                <c:pt idx="627">
                  <c:v>123.91304347826099</c:v>
                </c:pt>
                <c:pt idx="628">
                  <c:v>124.11067193675881</c:v>
                </c:pt>
                <c:pt idx="629">
                  <c:v>124.30830039525721</c:v>
                </c:pt>
                <c:pt idx="630">
                  <c:v>124.50592885375499</c:v>
                </c:pt>
                <c:pt idx="631">
                  <c:v>124.70355731225281</c:v>
                </c:pt>
                <c:pt idx="632">
                  <c:v>124.90118577075121</c:v>
                </c:pt>
                <c:pt idx="633">
                  <c:v>125.098814229249</c:v>
                </c:pt>
                <c:pt idx="634">
                  <c:v>125.2964426877468</c:v>
                </c:pt>
                <c:pt idx="635">
                  <c:v>125.4940711462452</c:v>
                </c:pt>
                <c:pt idx="636">
                  <c:v>125.69169960474299</c:v>
                </c:pt>
                <c:pt idx="637">
                  <c:v>125.88932806324139</c:v>
                </c:pt>
                <c:pt idx="638">
                  <c:v>126.08695652173921</c:v>
                </c:pt>
                <c:pt idx="639">
                  <c:v>126.284584980237</c:v>
                </c:pt>
                <c:pt idx="640">
                  <c:v>126.4822134387354</c:v>
                </c:pt>
                <c:pt idx="641">
                  <c:v>126.67984189723322</c:v>
                </c:pt>
                <c:pt idx="642">
                  <c:v>126.87747035573099</c:v>
                </c:pt>
                <c:pt idx="643">
                  <c:v>127.07509881422939</c:v>
                </c:pt>
                <c:pt idx="644">
                  <c:v>127.27272727272721</c:v>
                </c:pt>
                <c:pt idx="645">
                  <c:v>127.47035573122561</c:v>
                </c:pt>
                <c:pt idx="646">
                  <c:v>127.6679841897234</c:v>
                </c:pt>
                <c:pt idx="647">
                  <c:v>127.86561264822119</c:v>
                </c:pt>
                <c:pt idx="648">
                  <c:v>128.0632411067196</c:v>
                </c:pt>
                <c:pt idx="649">
                  <c:v>128.2608695652174</c:v>
                </c:pt>
                <c:pt idx="650">
                  <c:v>128.45849802371518</c:v>
                </c:pt>
                <c:pt idx="651">
                  <c:v>128.65612648221358</c:v>
                </c:pt>
                <c:pt idx="652">
                  <c:v>128.85375494071141</c:v>
                </c:pt>
                <c:pt idx="653">
                  <c:v>129.05138339920919</c:v>
                </c:pt>
                <c:pt idx="654">
                  <c:v>129.24901185770759</c:v>
                </c:pt>
                <c:pt idx="655">
                  <c:v>129.44664031620539</c:v>
                </c:pt>
                <c:pt idx="656">
                  <c:v>129.64426877470379</c:v>
                </c:pt>
                <c:pt idx="657">
                  <c:v>129.84189723320159</c:v>
                </c:pt>
                <c:pt idx="658">
                  <c:v>130.0395256916994</c:v>
                </c:pt>
                <c:pt idx="659">
                  <c:v>130.2371541501978</c:v>
                </c:pt>
                <c:pt idx="660">
                  <c:v>130.4347826086956</c:v>
                </c:pt>
                <c:pt idx="661">
                  <c:v>130.6324110671934</c:v>
                </c:pt>
                <c:pt idx="662">
                  <c:v>130.8300395256918</c:v>
                </c:pt>
                <c:pt idx="663">
                  <c:v>131.02766798418961</c:v>
                </c:pt>
                <c:pt idx="664">
                  <c:v>131.22529644268801</c:v>
                </c:pt>
                <c:pt idx="665">
                  <c:v>131.42292490118581</c:v>
                </c:pt>
                <c:pt idx="666">
                  <c:v>131.62055335968358</c:v>
                </c:pt>
                <c:pt idx="667">
                  <c:v>131.81818181818198</c:v>
                </c:pt>
                <c:pt idx="668">
                  <c:v>132.01581027667982</c:v>
                </c:pt>
                <c:pt idx="669">
                  <c:v>132.21343873517759</c:v>
                </c:pt>
                <c:pt idx="670">
                  <c:v>132.41106719367599</c:v>
                </c:pt>
                <c:pt idx="671">
                  <c:v>132.60869565217382</c:v>
                </c:pt>
                <c:pt idx="672">
                  <c:v>132.80632411067222</c:v>
                </c:pt>
                <c:pt idx="673">
                  <c:v>133.00395256917</c:v>
                </c:pt>
                <c:pt idx="674">
                  <c:v>133.2015810276678</c:v>
                </c:pt>
                <c:pt idx="675">
                  <c:v>133.3992094861662</c:v>
                </c:pt>
                <c:pt idx="676">
                  <c:v>133.596837944664</c:v>
                </c:pt>
                <c:pt idx="677">
                  <c:v>133.79446640316181</c:v>
                </c:pt>
                <c:pt idx="678">
                  <c:v>133.99209486166021</c:v>
                </c:pt>
                <c:pt idx="679">
                  <c:v>134.18972332015801</c:v>
                </c:pt>
                <c:pt idx="680">
                  <c:v>134.38735177865641</c:v>
                </c:pt>
                <c:pt idx="681">
                  <c:v>134.58498023715421</c:v>
                </c:pt>
                <c:pt idx="682">
                  <c:v>134.78260869565199</c:v>
                </c:pt>
                <c:pt idx="683">
                  <c:v>134.98023715415039</c:v>
                </c:pt>
                <c:pt idx="684">
                  <c:v>135.17786561264819</c:v>
                </c:pt>
                <c:pt idx="685">
                  <c:v>135.37549407114599</c:v>
                </c:pt>
                <c:pt idx="686">
                  <c:v>135.57312252964439</c:v>
                </c:pt>
                <c:pt idx="687">
                  <c:v>135.7707509881422</c:v>
                </c:pt>
                <c:pt idx="688">
                  <c:v>135.9683794466406</c:v>
                </c:pt>
                <c:pt idx="689">
                  <c:v>136.1660079051384</c:v>
                </c:pt>
                <c:pt idx="690">
                  <c:v>136.3636363636362</c:v>
                </c:pt>
                <c:pt idx="691">
                  <c:v>136.5612648221346</c:v>
                </c:pt>
                <c:pt idx="692">
                  <c:v>136.75889328063241</c:v>
                </c:pt>
                <c:pt idx="693">
                  <c:v>136.95652173913018</c:v>
                </c:pt>
                <c:pt idx="694">
                  <c:v>137.15415019762858</c:v>
                </c:pt>
                <c:pt idx="695">
                  <c:v>137.35177865612641</c:v>
                </c:pt>
                <c:pt idx="696">
                  <c:v>137.54940711462481</c:v>
                </c:pt>
                <c:pt idx="697">
                  <c:v>137.74703557312259</c:v>
                </c:pt>
                <c:pt idx="698">
                  <c:v>137.94466403162039</c:v>
                </c:pt>
                <c:pt idx="699">
                  <c:v>138.14229249011879</c:v>
                </c:pt>
                <c:pt idx="700">
                  <c:v>138.33992094861659</c:v>
                </c:pt>
                <c:pt idx="701">
                  <c:v>138.5375494071144</c:v>
                </c:pt>
                <c:pt idx="702">
                  <c:v>138.7351778656128</c:v>
                </c:pt>
                <c:pt idx="703">
                  <c:v>138.9328063241106</c:v>
                </c:pt>
                <c:pt idx="704">
                  <c:v>139.130434782609</c:v>
                </c:pt>
                <c:pt idx="705">
                  <c:v>139.3280632411068</c:v>
                </c:pt>
                <c:pt idx="706">
                  <c:v>139.52569169960461</c:v>
                </c:pt>
                <c:pt idx="707">
                  <c:v>139.72332015810301</c:v>
                </c:pt>
                <c:pt idx="708">
                  <c:v>139.92094861660081</c:v>
                </c:pt>
                <c:pt idx="709">
                  <c:v>140.11857707509859</c:v>
                </c:pt>
                <c:pt idx="710">
                  <c:v>140.31620553359699</c:v>
                </c:pt>
                <c:pt idx="711">
                  <c:v>140.51383399209482</c:v>
                </c:pt>
                <c:pt idx="712">
                  <c:v>140.71146245059322</c:v>
                </c:pt>
                <c:pt idx="713">
                  <c:v>140.90909090909099</c:v>
                </c:pt>
                <c:pt idx="714">
                  <c:v>141.10671936758882</c:v>
                </c:pt>
                <c:pt idx="715">
                  <c:v>141.30434782608722</c:v>
                </c:pt>
                <c:pt idx="716">
                  <c:v>141.501976284585</c:v>
                </c:pt>
                <c:pt idx="717">
                  <c:v>141.6996047430828</c:v>
                </c:pt>
                <c:pt idx="718">
                  <c:v>141.8972332015812</c:v>
                </c:pt>
                <c:pt idx="719">
                  <c:v>142.094861660079</c:v>
                </c:pt>
                <c:pt idx="720">
                  <c:v>142.29249011857681</c:v>
                </c:pt>
                <c:pt idx="721">
                  <c:v>142.49011857707521</c:v>
                </c:pt>
                <c:pt idx="722">
                  <c:v>142.68774703557301</c:v>
                </c:pt>
                <c:pt idx="723">
                  <c:v>142.88537549407141</c:v>
                </c:pt>
                <c:pt idx="724">
                  <c:v>143.08300395256919</c:v>
                </c:pt>
                <c:pt idx="725">
                  <c:v>143.28063241106699</c:v>
                </c:pt>
                <c:pt idx="726">
                  <c:v>143.47826086956539</c:v>
                </c:pt>
                <c:pt idx="727">
                  <c:v>143.67588932806319</c:v>
                </c:pt>
                <c:pt idx="728">
                  <c:v>143.873517786561</c:v>
                </c:pt>
                <c:pt idx="729">
                  <c:v>144.0711462450594</c:v>
                </c:pt>
                <c:pt idx="730">
                  <c:v>144.2687747035572</c:v>
                </c:pt>
                <c:pt idx="731">
                  <c:v>144.4664031620556</c:v>
                </c:pt>
                <c:pt idx="732">
                  <c:v>144.6640316205534</c:v>
                </c:pt>
                <c:pt idx="733">
                  <c:v>144.86166007905121</c:v>
                </c:pt>
                <c:pt idx="734">
                  <c:v>145.05928853754961</c:v>
                </c:pt>
                <c:pt idx="735">
                  <c:v>145.25691699604741</c:v>
                </c:pt>
                <c:pt idx="736">
                  <c:v>145.45454545454518</c:v>
                </c:pt>
                <c:pt idx="737">
                  <c:v>145.65217391304358</c:v>
                </c:pt>
                <c:pt idx="738">
                  <c:v>145.84980237154141</c:v>
                </c:pt>
                <c:pt idx="739">
                  <c:v>146.04743083003981</c:v>
                </c:pt>
                <c:pt idx="740">
                  <c:v>146.24505928853759</c:v>
                </c:pt>
                <c:pt idx="741">
                  <c:v>146.44268774703539</c:v>
                </c:pt>
                <c:pt idx="742">
                  <c:v>146.64031620553379</c:v>
                </c:pt>
                <c:pt idx="743">
                  <c:v>146.8379446640316</c:v>
                </c:pt>
                <c:pt idx="744">
                  <c:v>147.0355731225294</c:v>
                </c:pt>
                <c:pt idx="745">
                  <c:v>147.2332015810278</c:v>
                </c:pt>
                <c:pt idx="746">
                  <c:v>147.4308300395256</c:v>
                </c:pt>
                <c:pt idx="747">
                  <c:v>147.628458498024</c:v>
                </c:pt>
                <c:pt idx="748">
                  <c:v>147.82608695652181</c:v>
                </c:pt>
                <c:pt idx="749">
                  <c:v>148.02371541501961</c:v>
                </c:pt>
                <c:pt idx="750">
                  <c:v>148.22134387351801</c:v>
                </c:pt>
                <c:pt idx="751">
                  <c:v>148.41897233201581</c:v>
                </c:pt>
                <c:pt idx="752">
                  <c:v>148.61660079051359</c:v>
                </c:pt>
                <c:pt idx="753">
                  <c:v>148.81422924901199</c:v>
                </c:pt>
                <c:pt idx="754">
                  <c:v>149.01185770750982</c:v>
                </c:pt>
                <c:pt idx="755">
                  <c:v>149.20948616600822</c:v>
                </c:pt>
                <c:pt idx="756">
                  <c:v>149.40711462450599</c:v>
                </c:pt>
                <c:pt idx="757">
                  <c:v>149.60474308300383</c:v>
                </c:pt>
                <c:pt idx="758">
                  <c:v>149.80237154150223</c:v>
                </c:pt>
                <c:pt idx="759">
                  <c:v>150</c:v>
                </c:pt>
                <c:pt idx="760">
                  <c:v>150.19762845849777</c:v>
                </c:pt>
                <c:pt idx="761">
                  <c:v>150.39525691699617</c:v>
                </c:pt>
                <c:pt idx="762">
                  <c:v>150.59288537549401</c:v>
                </c:pt>
                <c:pt idx="763">
                  <c:v>150.79051383399241</c:v>
                </c:pt>
                <c:pt idx="764">
                  <c:v>150.98814229249018</c:v>
                </c:pt>
                <c:pt idx="765">
                  <c:v>151.18577075098801</c:v>
                </c:pt>
                <c:pt idx="766">
                  <c:v>151.38339920948641</c:v>
                </c:pt>
                <c:pt idx="767">
                  <c:v>151.58102766798419</c:v>
                </c:pt>
                <c:pt idx="768">
                  <c:v>151.77865612648199</c:v>
                </c:pt>
                <c:pt idx="769">
                  <c:v>151.97628458498039</c:v>
                </c:pt>
                <c:pt idx="770">
                  <c:v>152.17391304347819</c:v>
                </c:pt>
                <c:pt idx="771">
                  <c:v>152.37154150197659</c:v>
                </c:pt>
                <c:pt idx="772">
                  <c:v>152.5691699604744</c:v>
                </c:pt>
                <c:pt idx="773">
                  <c:v>152.7667984189722</c:v>
                </c:pt>
                <c:pt idx="774">
                  <c:v>152.9644268774706</c:v>
                </c:pt>
                <c:pt idx="775">
                  <c:v>153.1620553359684</c:v>
                </c:pt>
                <c:pt idx="776">
                  <c:v>153.35968379446621</c:v>
                </c:pt>
                <c:pt idx="777">
                  <c:v>153.55731225296461</c:v>
                </c:pt>
                <c:pt idx="778">
                  <c:v>153.75494071146241</c:v>
                </c:pt>
                <c:pt idx="779">
                  <c:v>153.95256916996081</c:v>
                </c:pt>
                <c:pt idx="780">
                  <c:v>154.15019762845859</c:v>
                </c:pt>
                <c:pt idx="781">
                  <c:v>154.34782608695642</c:v>
                </c:pt>
                <c:pt idx="782">
                  <c:v>154.54545454545482</c:v>
                </c:pt>
                <c:pt idx="783">
                  <c:v>154.74308300395259</c:v>
                </c:pt>
                <c:pt idx="784">
                  <c:v>154.94071146245039</c:v>
                </c:pt>
                <c:pt idx="785">
                  <c:v>155.13833992094879</c:v>
                </c:pt>
                <c:pt idx="786">
                  <c:v>155.3359683794466</c:v>
                </c:pt>
                <c:pt idx="787">
                  <c:v>155.5335968379444</c:v>
                </c:pt>
                <c:pt idx="788">
                  <c:v>155.7312252964428</c:v>
                </c:pt>
                <c:pt idx="789">
                  <c:v>155.9288537549406</c:v>
                </c:pt>
                <c:pt idx="790">
                  <c:v>156.126482213439</c:v>
                </c:pt>
                <c:pt idx="791">
                  <c:v>156.32411067193681</c:v>
                </c:pt>
                <c:pt idx="792">
                  <c:v>156.52173913043461</c:v>
                </c:pt>
                <c:pt idx="793">
                  <c:v>156.71936758893301</c:v>
                </c:pt>
                <c:pt idx="794">
                  <c:v>156.91699604743081</c:v>
                </c:pt>
                <c:pt idx="795">
                  <c:v>157.11462450592859</c:v>
                </c:pt>
                <c:pt idx="796">
                  <c:v>157.31225296442699</c:v>
                </c:pt>
                <c:pt idx="797">
                  <c:v>157.50988142292479</c:v>
                </c:pt>
                <c:pt idx="798">
                  <c:v>157.70750988142319</c:v>
                </c:pt>
                <c:pt idx="799">
                  <c:v>157.905138339921</c:v>
                </c:pt>
                <c:pt idx="800">
                  <c:v>158.1027667984188</c:v>
                </c:pt>
                <c:pt idx="801">
                  <c:v>158.3003952569172</c:v>
                </c:pt>
                <c:pt idx="802">
                  <c:v>158.498023715415</c:v>
                </c:pt>
                <c:pt idx="803">
                  <c:v>158.69565217391278</c:v>
                </c:pt>
                <c:pt idx="804">
                  <c:v>158.89328063241118</c:v>
                </c:pt>
                <c:pt idx="805">
                  <c:v>159.09090909090901</c:v>
                </c:pt>
                <c:pt idx="806">
                  <c:v>159.28853754940741</c:v>
                </c:pt>
                <c:pt idx="807">
                  <c:v>159.48616600790518</c:v>
                </c:pt>
                <c:pt idx="808">
                  <c:v>159.68379446640301</c:v>
                </c:pt>
                <c:pt idx="809">
                  <c:v>159.88142292490141</c:v>
                </c:pt>
                <c:pt idx="810">
                  <c:v>160.07905138339919</c:v>
                </c:pt>
                <c:pt idx="811">
                  <c:v>160.27667984189699</c:v>
                </c:pt>
                <c:pt idx="812">
                  <c:v>160.47430830039539</c:v>
                </c:pt>
                <c:pt idx="813">
                  <c:v>160.6719367588932</c:v>
                </c:pt>
                <c:pt idx="814">
                  <c:v>160.8695652173916</c:v>
                </c:pt>
                <c:pt idx="815">
                  <c:v>161.0671936758894</c:v>
                </c:pt>
                <c:pt idx="816">
                  <c:v>161.2648221343872</c:v>
                </c:pt>
                <c:pt idx="817">
                  <c:v>161.4624505928856</c:v>
                </c:pt>
                <c:pt idx="818">
                  <c:v>161.66007905138341</c:v>
                </c:pt>
                <c:pt idx="819">
                  <c:v>161.85770750988121</c:v>
                </c:pt>
                <c:pt idx="820">
                  <c:v>162.05533596837961</c:v>
                </c:pt>
                <c:pt idx="821">
                  <c:v>162.25296442687741</c:v>
                </c:pt>
                <c:pt idx="822">
                  <c:v>162.45059288537581</c:v>
                </c:pt>
                <c:pt idx="823">
                  <c:v>162.64822134387359</c:v>
                </c:pt>
                <c:pt idx="824">
                  <c:v>162.84584980237142</c:v>
                </c:pt>
                <c:pt idx="825">
                  <c:v>163.04347826086982</c:v>
                </c:pt>
                <c:pt idx="826">
                  <c:v>163.24110671936759</c:v>
                </c:pt>
                <c:pt idx="827">
                  <c:v>163.4387351778654</c:v>
                </c:pt>
                <c:pt idx="828">
                  <c:v>163.6363636363638</c:v>
                </c:pt>
                <c:pt idx="829">
                  <c:v>163.8339920948616</c:v>
                </c:pt>
                <c:pt idx="830">
                  <c:v>164.0316205533594</c:v>
                </c:pt>
                <c:pt idx="831">
                  <c:v>164.2292490118578</c:v>
                </c:pt>
                <c:pt idx="832">
                  <c:v>164.42687747035561</c:v>
                </c:pt>
                <c:pt idx="833">
                  <c:v>164.62450592885401</c:v>
                </c:pt>
                <c:pt idx="834">
                  <c:v>164.82213438735181</c:v>
                </c:pt>
                <c:pt idx="835">
                  <c:v>165.01976284584961</c:v>
                </c:pt>
                <c:pt idx="836">
                  <c:v>165.21739130434801</c:v>
                </c:pt>
                <c:pt idx="837">
                  <c:v>165.41501976284579</c:v>
                </c:pt>
                <c:pt idx="838">
                  <c:v>165.61264822134359</c:v>
                </c:pt>
                <c:pt idx="839">
                  <c:v>165.81027667984199</c:v>
                </c:pt>
                <c:pt idx="840">
                  <c:v>166.00790513833979</c:v>
                </c:pt>
                <c:pt idx="841">
                  <c:v>166.20553359683819</c:v>
                </c:pt>
                <c:pt idx="842">
                  <c:v>166.403162055336</c:v>
                </c:pt>
                <c:pt idx="843">
                  <c:v>166.6007905138338</c:v>
                </c:pt>
                <c:pt idx="844">
                  <c:v>166.7984189723322</c:v>
                </c:pt>
                <c:pt idx="845">
                  <c:v>166.99604743083</c:v>
                </c:pt>
                <c:pt idx="846">
                  <c:v>167.19367588932778</c:v>
                </c:pt>
                <c:pt idx="847">
                  <c:v>167.39130434782618</c:v>
                </c:pt>
                <c:pt idx="848">
                  <c:v>167.58893280632401</c:v>
                </c:pt>
                <c:pt idx="849">
                  <c:v>167.78656126482241</c:v>
                </c:pt>
                <c:pt idx="850">
                  <c:v>167.98418972332018</c:v>
                </c:pt>
                <c:pt idx="851">
                  <c:v>168.18181818181802</c:v>
                </c:pt>
                <c:pt idx="852">
                  <c:v>168.37944664031642</c:v>
                </c:pt>
                <c:pt idx="853">
                  <c:v>168.57707509881419</c:v>
                </c:pt>
                <c:pt idx="854">
                  <c:v>168.77470355731199</c:v>
                </c:pt>
                <c:pt idx="855">
                  <c:v>168.97233201581039</c:v>
                </c:pt>
                <c:pt idx="856">
                  <c:v>169.1699604743082</c:v>
                </c:pt>
                <c:pt idx="857">
                  <c:v>169.3675889328066</c:v>
                </c:pt>
                <c:pt idx="858">
                  <c:v>169.5652173913044</c:v>
                </c:pt>
                <c:pt idx="859">
                  <c:v>169.7628458498022</c:v>
                </c:pt>
                <c:pt idx="860">
                  <c:v>169.9604743083006</c:v>
                </c:pt>
                <c:pt idx="861">
                  <c:v>170.15810276679841</c:v>
                </c:pt>
                <c:pt idx="862">
                  <c:v>170.35573122529621</c:v>
                </c:pt>
                <c:pt idx="863">
                  <c:v>170.55335968379461</c:v>
                </c:pt>
                <c:pt idx="864">
                  <c:v>170.75098814229241</c:v>
                </c:pt>
                <c:pt idx="865">
                  <c:v>170.94861660079081</c:v>
                </c:pt>
                <c:pt idx="866">
                  <c:v>171.14624505928859</c:v>
                </c:pt>
                <c:pt idx="867">
                  <c:v>171.34387351778642</c:v>
                </c:pt>
                <c:pt idx="868">
                  <c:v>171.54150197628482</c:v>
                </c:pt>
                <c:pt idx="869">
                  <c:v>171.7391304347826</c:v>
                </c:pt>
                <c:pt idx="870">
                  <c:v>171.9367588932804</c:v>
                </c:pt>
                <c:pt idx="871">
                  <c:v>172.1343873517788</c:v>
                </c:pt>
                <c:pt idx="872">
                  <c:v>172.3320158102766</c:v>
                </c:pt>
                <c:pt idx="873">
                  <c:v>172.529644268775</c:v>
                </c:pt>
                <c:pt idx="874">
                  <c:v>172.72727272727278</c:v>
                </c:pt>
                <c:pt idx="875">
                  <c:v>172.92490118577061</c:v>
                </c:pt>
                <c:pt idx="876">
                  <c:v>173.12252964426901</c:v>
                </c:pt>
                <c:pt idx="877">
                  <c:v>173.32015810276678</c:v>
                </c:pt>
                <c:pt idx="878">
                  <c:v>173.51778656126461</c:v>
                </c:pt>
                <c:pt idx="879">
                  <c:v>173.71541501976301</c:v>
                </c:pt>
                <c:pt idx="880">
                  <c:v>173.91304347826079</c:v>
                </c:pt>
                <c:pt idx="881">
                  <c:v>174.11067193675919</c:v>
                </c:pt>
                <c:pt idx="882">
                  <c:v>174.30830039525699</c:v>
                </c:pt>
                <c:pt idx="883">
                  <c:v>174.5059288537548</c:v>
                </c:pt>
                <c:pt idx="884">
                  <c:v>174.7035573122532</c:v>
                </c:pt>
                <c:pt idx="885">
                  <c:v>174.901185770751</c:v>
                </c:pt>
                <c:pt idx="886">
                  <c:v>175.0988142292488</c:v>
                </c:pt>
                <c:pt idx="887">
                  <c:v>175.2964426877472</c:v>
                </c:pt>
                <c:pt idx="888">
                  <c:v>175.49407114624501</c:v>
                </c:pt>
                <c:pt idx="889">
                  <c:v>175.69169960474278</c:v>
                </c:pt>
                <c:pt idx="890">
                  <c:v>175.88932806324118</c:v>
                </c:pt>
                <c:pt idx="891">
                  <c:v>176.08695652173901</c:v>
                </c:pt>
                <c:pt idx="892">
                  <c:v>176.28458498023741</c:v>
                </c:pt>
                <c:pt idx="893">
                  <c:v>176.48221343873519</c:v>
                </c:pt>
                <c:pt idx="894">
                  <c:v>176.67984189723302</c:v>
                </c:pt>
                <c:pt idx="895">
                  <c:v>176.87747035573142</c:v>
                </c:pt>
                <c:pt idx="896">
                  <c:v>177.07509881422919</c:v>
                </c:pt>
                <c:pt idx="897">
                  <c:v>177.272727272727</c:v>
                </c:pt>
                <c:pt idx="898">
                  <c:v>177.4703557312254</c:v>
                </c:pt>
                <c:pt idx="899">
                  <c:v>177.6679841897232</c:v>
                </c:pt>
                <c:pt idx="900">
                  <c:v>177.8656126482216</c:v>
                </c:pt>
                <c:pt idx="901">
                  <c:v>178.0632411067194</c:v>
                </c:pt>
                <c:pt idx="902">
                  <c:v>178.26086956521721</c:v>
                </c:pt>
                <c:pt idx="903">
                  <c:v>178.45849802371561</c:v>
                </c:pt>
                <c:pt idx="904">
                  <c:v>178.65612648221341</c:v>
                </c:pt>
                <c:pt idx="905">
                  <c:v>178.85375494071121</c:v>
                </c:pt>
                <c:pt idx="906">
                  <c:v>179.05138339920961</c:v>
                </c:pt>
                <c:pt idx="907">
                  <c:v>179.24901185770742</c:v>
                </c:pt>
                <c:pt idx="908">
                  <c:v>179.44664031620582</c:v>
                </c:pt>
                <c:pt idx="909">
                  <c:v>179.64426877470359</c:v>
                </c:pt>
                <c:pt idx="910">
                  <c:v>179.84189723320142</c:v>
                </c:pt>
                <c:pt idx="911">
                  <c:v>180.03952569169982</c:v>
                </c:pt>
                <c:pt idx="912">
                  <c:v>180.2371541501976</c:v>
                </c:pt>
                <c:pt idx="913">
                  <c:v>180.4347826086954</c:v>
                </c:pt>
                <c:pt idx="914">
                  <c:v>180.6324110671938</c:v>
                </c:pt>
                <c:pt idx="915">
                  <c:v>180.8300395256916</c:v>
                </c:pt>
                <c:pt idx="916">
                  <c:v>181.02766798419</c:v>
                </c:pt>
                <c:pt idx="917">
                  <c:v>181.22529644268778</c:v>
                </c:pt>
                <c:pt idx="918">
                  <c:v>181.42292490118561</c:v>
                </c:pt>
                <c:pt idx="919">
                  <c:v>181.62055335968401</c:v>
                </c:pt>
                <c:pt idx="920">
                  <c:v>181.81818181818178</c:v>
                </c:pt>
                <c:pt idx="921">
                  <c:v>182.01581027667962</c:v>
                </c:pt>
                <c:pt idx="922">
                  <c:v>182.21343873517802</c:v>
                </c:pt>
                <c:pt idx="923">
                  <c:v>182.41106719367579</c:v>
                </c:pt>
                <c:pt idx="924">
                  <c:v>182.60869565217419</c:v>
                </c:pt>
                <c:pt idx="925">
                  <c:v>182.80632411067199</c:v>
                </c:pt>
                <c:pt idx="926">
                  <c:v>183.0039525691698</c:v>
                </c:pt>
                <c:pt idx="927">
                  <c:v>183.2015810276682</c:v>
                </c:pt>
                <c:pt idx="928">
                  <c:v>183.399209486166</c:v>
                </c:pt>
                <c:pt idx="929">
                  <c:v>183.5968379446638</c:v>
                </c:pt>
                <c:pt idx="930">
                  <c:v>183.7944664031622</c:v>
                </c:pt>
                <c:pt idx="931">
                  <c:v>183.99209486166001</c:v>
                </c:pt>
                <c:pt idx="932">
                  <c:v>184.18972332015841</c:v>
                </c:pt>
                <c:pt idx="933">
                  <c:v>184.38735177865618</c:v>
                </c:pt>
                <c:pt idx="934">
                  <c:v>184.58498023715401</c:v>
                </c:pt>
                <c:pt idx="935">
                  <c:v>184.78260869565241</c:v>
                </c:pt>
                <c:pt idx="936">
                  <c:v>184.98023715415019</c:v>
                </c:pt>
                <c:pt idx="937">
                  <c:v>185.17786561264802</c:v>
                </c:pt>
                <c:pt idx="938">
                  <c:v>185.37549407114642</c:v>
                </c:pt>
                <c:pt idx="939">
                  <c:v>185.57312252964419</c:v>
                </c:pt>
                <c:pt idx="940">
                  <c:v>185.77075098814259</c:v>
                </c:pt>
                <c:pt idx="941">
                  <c:v>185.9683794466404</c:v>
                </c:pt>
                <c:pt idx="942">
                  <c:v>186.1660079051382</c:v>
                </c:pt>
                <c:pt idx="943">
                  <c:v>186.3636363636366</c:v>
                </c:pt>
                <c:pt idx="944">
                  <c:v>186.5612648221344</c:v>
                </c:pt>
                <c:pt idx="945">
                  <c:v>186.75889328063221</c:v>
                </c:pt>
                <c:pt idx="946">
                  <c:v>186.95652173913061</c:v>
                </c:pt>
                <c:pt idx="947">
                  <c:v>187.15415019762841</c:v>
                </c:pt>
                <c:pt idx="948">
                  <c:v>187.35177865612681</c:v>
                </c:pt>
                <c:pt idx="949">
                  <c:v>187.54940711462461</c:v>
                </c:pt>
                <c:pt idx="950">
                  <c:v>187.74703557312239</c:v>
                </c:pt>
                <c:pt idx="951">
                  <c:v>187.94466403162079</c:v>
                </c:pt>
                <c:pt idx="952">
                  <c:v>188.14229249011859</c:v>
                </c:pt>
                <c:pt idx="953">
                  <c:v>188.3399209486164</c:v>
                </c:pt>
                <c:pt idx="954">
                  <c:v>188.5375494071148</c:v>
                </c:pt>
                <c:pt idx="955">
                  <c:v>188.7351778656126</c:v>
                </c:pt>
                <c:pt idx="956">
                  <c:v>188.9328063241104</c:v>
                </c:pt>
                <c:pt idx="957">
                  <c:v>189.1304347826088</c:v>
                </c:pt>
                <c:pt idx="958">
                  <c:v>189.32806324110661</c:v>
                </c:pt>
                <c:pt idx="959">
                  <c:v>189.52569169960501</c:v>
                </c:pt>
                <c:pt idx="960">
                  <c:v>189.72332015810278</c:v>
                </c:pt>
                <c:pt idx="961">
                  <c:v>189.92094861660061</c:v>
                </c:pt>
                <c:pt idx="962">
                  <c:v>190.11857707509901</c:v>
                </c:pt>
                <c:pt idx="963">
                  <c:v>190.31620553359679</c:v>
                </c:pt>
                <c:pt idx="964">
                  <c:v>190.51383399209462</c:v>
                </c:pt>
                <c:pt idx="965">
                  <c:v>190.71146245059302</c:v>
                </c:pt>
                <c:pt idx="966">
                  <c:v>190.90909090909079</c:v>
                </c:pt>
                <c:pt idx="967">
                  <c:v>191.10671936758919</c:v>
                </c:pt>
                <c:pt idx="968">
                  <c:v>191.304347826087</c:v>
                </c:pt>
                <c:pt idx="969">
                  <c:v>191.5019762845848</c:v>
                </c:pt>
                <c:pt idx="970">
                  <c:v>191.6996047430832</c:v>
                </c:pt>
                <c:pt idx="971">
                  <c:v>191.897233201581</c:v>
                </c:pt>
                <c:pt idx="972">
                  <c:v>192.09486166007881</c:v>
                </c:pt>
                <c:pt idx="973">
                  <c:v>192.29249011857721</c:v>
                </c:pt>
                <c:pt idx="974">
                  <c:v>192.49011857707501</c:v>
                </c:pt>
                <c:pt idx="975">
                  <c:v>192.68774703557341</c:v>
                </c:pt>
                <c:pt idx="976">
                  <c:v>192.88537549407118</c:v>
                </c:pt>
                <c:pt idx="977">
                  <c:v>193.08300395256902</c:v>
                </c:pt>
                <c:pt idx="978">
                  <c:v>193.28063241106742</c:v>
                </c:pt>
                <c:pt idx="979">
                  <c:v>193.47826086956519</c:v>
                </c:pt>
                <c:pt idx="980">
                  <c:v>193.67588932806302</c:v>
                </c:pt>
                <c:pt idx="981">
                  <c:v>193.87351778656142</c:v>
                </c:pt>
                <c:pt idx="982">
                  <c:v>194.0711462450592</c:v>
                </c:pt>
                <c:pt idx="983">
                  <c:v>194.2687747035576</c:v>
                </c:pt>
                <c:pt idx="984">
                  <c:v>194.4664031620554</c:v>
                </c:pt>
                <c:pt idx="985">
                  <c:v>194.6640316205532</c:v>
                </c:pt>
                <c:pt idx="986">
                  <c:v>194.8616600790516</c:v>
                </c:pt>
                <c:pt idx="987">
                  <c:v>195.05928853754938</c:v>
                </c:pt>
                <c:pt idx="988">
                  <c:v>195.25691699604721</c:v>
                </c:pt>
                <c:pt idx="989">
                  <c:v>195.45454545454561</c:v>
                </c:pt>
                <c:pt idx="990">
                  <c:v>195.65217391304338</c:v>
                </c:pt>
                <c:pt idx="991">
                  <c:v>195.84980237154178</c:v>
                </c:pt>
                <c:pt idx="992">
                  <c:v>196.04743083003962</c:v>
                </c:pt>
                <c:pt idx="993">
                  <c:v>196.24505928853739</c:v>
                </c:pt>
                <c:pt idx="994">
                  <c:v>196.44268774703579</c:v>
                </c:pt>
                <c:pt idx="995">
                  <c:v>196.64031620553359</c:v>
                </c:pt>
                <c:pt idx="996">
                  <c:v>196.8379446640314</c:v>
                </c:pt>
                <c:pt idx="997">
                  <c:v>197.0355731225298</c:v>
                </c:pt>
                <c:pt idx="998">
                  <c:v>197.2332015810276</c:v>
                </c:pt>
                <c:pt idx="999">
                  <c:v>197.4308300395254</c:v>
                </c:pt>
                <c:pt idx="1000">
                  <c:v>197.6284584980238</c:v>
                </c:pt>
                <c:pt idx="1001">
                  <c:v>197.82608695652161</c:v>
                </c:pt>
                <c:pt idx="1002">
                  <c:v>198.02371541502001</c:v>
                </c:pt>
                <c:pt idx="1003">
                  <c:v>198.22134387351778</c:v>
                </c:pt>
                <c:pt idx="1004">
                  <c:v>198.41897233201561</c:v>
                </c:pt>
                <c:pt idx="1005">
                  <c:v>198.61660079051401</c:v>
                </c:pt>
                <c:pt idx="1006">
                  <c:v>198.81422924901179</c:v>
                </c:pt>
                <c:pt idx="1007">
                  <c:v>199.01185770750962</c:v>
                </c:pt>
                <c:pt idx="1008">
                  <c:v>199.20948616600802</c:v>
                </c:pt>
                <c:pt idx="1009">
                  <c:v>199.40711462450579</c:v>
                </c:pt>
                <c:pt idx="1010">
                  <c:v>199.60474308300419</c:v>
                </c:pt>
                <c:pt idx="1011">
                  <c:v>199.802371541502</c:v>
                </c:pt>
                <c:pt idx="1012">
                  <c:v>199.9999999999998</c:v>
                </c:pt>
                <c:pt idx="1013">
                  <c:v>200.1976284584982</c:v>
                </c:pt>
                <c:pt idx="1014">
                  <c:v>200.395256916996</c:v>
                </c:pt>
                <c:pt idx="1015">
                  <c:v>200.59288537549381</c:v>
                </c:pt>
                <c:pt idx="1016">
                  <c:v>200.79051383399221</c:v>
                </c:pt>
                <c:pt idx="1017">
                  <c:v>200.98814229249001</c:v>
                </c:pt>
                <c:pt idx="1018">
                  <c:v>201.18577075098841</c:v>
                </c:pt>
                <c:pt idx="1019">
                  <c:v>201.38339920948619</c:v>
                </c:pt>
                <c:pt idx="1020">
                  <c:v>201.58102766798402</c:v>
                </c:pt>
                <c:pt idx="1021">
                  <c:v>201.77865612648242</c:v>
                </c:pt>
                <c:pt idx="1022">
                  <c:v>201.97628458498019</c:v>
                </c:pt>
                <c:pt idx="1023">
                  <c:v>202.17391304347802</c:v>
                </c:pt>
                <c:pt idx="1024">
                  <c:v>202.37154150197642</c:v>
                </c:pt>
                <c:pt idx="1025">
                  <c:v>202.5691699604742</c:v>
                </c:pt>
                <c:pt idx="1026">
                  <c:v>202.7667984189726</c:v>
                </c:pt>
                <c:pt idx="1027">
                  <c:v>202.96442687747037</c:v>
                </c:pt>
                <c:pt idx="1028">
                  <c:v>203.1620553359682</c:v>
                </c:pt>
                <c:pt idx="1029">
                  <c:v>203.3596837944666</c:v>
                </c:pt>
                <c:pt idx="1030">
                  <c:v>203.55731225296438</c:v>
                </c:pt>
                <c:pt idx="1031">
                  <c:v>203.75494071146221</c:v>
                </c:pt>
                <c:pt idx="1032">
                  <c:v>203.95256916996061</c:v>
                </c:pt>
                <c:pt idx="1033">
                  <c:v>204.15019762845839</c:v>
                </c:pt>
                <c:pt idx="1034">
                  <c:v>204.34782608695679</c:v>
                </c:pt>
                <c:pt idx="1035">
                  <c:v>204.54545454545462</c:v>
                </c:pt>
                <c:pt idx="1036">
                  <c:v>204.74308300395239</c:v>
                </c:pt>
                <c:pt idx="1037">
                  <c:v>204.94071146245079</c:v>
                </c:pt>
                <c:pt idx="1038">
                  <c:v>205.1383399209486</c:v>
                </c:pt>
                <c:pt idx="1039">
                  <c:v>205.3359683794464</c:v>
                </c:pt>
                <c:pt idx="1040">
                  <c:v>205.5335968379448</c:v>
                </c:pt>
                <c:pt idx="1041">
                  <c:v>205.7312252964426</c:v>
                </c:pt>
                <c:pt idx="1042">
                  <c:v>205.928853754941</c:v>
                </c:pt>
                <c:pt idx="1043">
                  <c:v>206.12648221343881</c:v>
                </c:pt>
                <c:pt idx="1044">
                  <c:v>206.32411067193661</c:v>
                </c:pt>
                <c:pt idx="1045">
                  <c:v>206.52173913043501</c:v>
                </c:pt>
                <c:pt idx="1046">
                  <c:v>206.71936758893278</c:v>
                </c:pt>
                <c:pt idx="1047">
                  <c:v>206.91699604743062</c:v>
                </c:pt>
                <c:pt idx="1048">
                  <c:v>207.11462450592902</c:v>
                </c:pt>
                <c:pt idx="1049">
                  <c:v>207.31225296442679</c:v>
                </c:pt>
                <c:pt idx="1050">
                  <c:v>207.50988142292519</c:v>
                </c:pt>
                <c:pt idx="1051">
                  <c:v>207.70750988142302</c:v>
                </c:pt>
                <c:pt idx="1052">
                  <c:v>207.9051383399208</c:v>
                </c:pt>
                <c:pt idx="1053">
                  <c:v>208.1027667984192</c:v>
                </c:pt>
                <c:pt idx="1054">
                  <c:v>208.300395256917</c:v>
                </c:pt>
                <c:pt idx="1055">
                  <c:v>208.4980237154148</c:v>
                </c:pt>
                <c:pt idx="1056">
                  <c:v>208.6956521739132</c:v>
                </c:pt>
                <c:pt idx="1057">
                  <c:v>208.89328063241101</c:v>
                </c:pt>
                <c:pt idx="1058">
                  <c:v>209.09090909090941</c:v>
                </c:pt>
                <c:pt idx="1059">
                  <c:v>209.28853754940721</c:v>
                </c:pt>
                <c:pt idx="1060">
                  <c:v>209.48616600790501</c:v>
                </c:pt>
                <c:pt idx="1061">
                  <c:v>209.68379446640341</c:v>
                </c:pt>
                <c:pt idx="1062">
                  <c:v>209.88142292490119</c:v>
                </c:pt>
                <c:pt idx="1063">
                  <c:v>210.07905138339899</c:v>
                </c:pt>
                <c:pt idx="1064">
                  <c:v>210.27667984189739</c:v>
                </c:pt>
                <c:pt idx="1065">
                  <c:v>210.47430830039519</c:v>
                </c:pt>
                <c:pt idx="1066">
                  <c:v>210.671936758893</c:v>
                </c:pt>
                <c:pt idx="1067">
                  <c:v>210.8695652173914</c:v>
                </c:pt>
                <c:pt idx="1068">
                  <c:v>211.0671936758892</c:v>
                </c:pt>
                <c:pt idx="1069">
                  <c:v>211.2648221343876</c:v>
                </c:pt>
                <c:pt idx="1070">
                  <c:v>211.46245059288538</c:v>
                </c:pt>
                <c:pt idx="1071">
                  <c:v>211.66007905138321</c:v>
                </c:pt>
                <c:pt idx="1072">
                  <c:v>211.85770750988161</c:v>
                </c:pt>
                <c:pt idx="1073">
                  <c:v>212.05533596837938</c:v>
                </c:pt>
                <c:pt idx="1074">
                  <c:v>212.25296442687721</c:v>
                </c:pt>
                <c:pt idx="1075">
                  <c:v>212.45059288537561</c:v>
                </c:pt>
                <c:pt idx="1076">
                  <c:v>212.64822134387339</c:v>
                </c:pt>
                <c:pt idx="1077">
                  <c:v>212.84584980237179</c:v>
                </c:pt>
                <c:pt idx="1078">
                  <c:v>213.04347826086962</c:v>
                </c:pt>
                <c:pt idx="1079">
                  <c:v>213.24110671936739</c:v>
                </c:pt>
                <c:pt idx="1080">
                  <c:v>213.43873517786579</c:v>
                </c:pt>
                <c:pt idx="1081">
                  <c:v>213.6363636363636</c:v>
                </c:pt>
                <c:pt idx="1082">
                  <c:v>213.8339920948614</c:v>
                </c:pt>
                <c:pt idx="1083">
                  <c:v>214.0316205533598</c:v>
                </c:pt>
                <c:pt idx="1084">
                  <c:v>214.2292490118576</c:v>
                </c:pt>
                <c:pt idx="1085">
                  <c:v>214.426877470356</c:v>
                </c:pt>
                <c:pt idx="1086">
                  <c:v>214.62450592885381</c:v>
                </c:pt>
                <c:pt idx="1087">
                  <c:v>214.82213438735161</c:v>
                </c:pt>
                <c:pt idx="1088">
                  <c:v>215.01976284585001</c:v>
                </c:pt>
                <c:pt idx="1089">
                  <c:v>215.21739130434779</c:v>
                </c:pt>
                <c:pt idx="1090">
                  <c:v>215.41501976284562</c:v>
                </c:pt>
                <c:pt idx="1091">
                  <c:v>215.61264822134402</c:v>
                </c:pt>
                <c:pt idx="1092">
                  <c:v>215.81027667984179</c:v>
                </c:pt>
                <c:pt idx="1093">
                  <c:v>216.00790513834019</c:v>
                </c:pt>
                <c:pt idx="1094">
                  <c:v>216.20553359683802</c:v>
                </c:pt>
                <c:pt idx="1095">
                  <c:v>216.4031620553358</c:v>
                </c:pt>
                <c:pt idx="1096">
                  <c:v>216.6007905138342</c:v>
                </c:pt>
                <c:pt idx="1097">
                  <c:v>216.798418972332</c:v>
                </c:pt>
                <c:pt idx="1098">
                  <c:v>216.9960474308298</c:v>
                </c:pt>
                <c:pt idx="1099">
                  <c:v>217.1936758893282</c:v>
                </c:pt>
                <c:pt idx="1100">
                  <c:v>217.39130434782601</c:v>
                </c:pt>
                <c:pt idx="1101">
                  <c:v>217.58893280632441</c:v>
                </c:pt>
                <c:pt idx="1102">
                  <c:v>217.78656126482221</c:v>
                </c:pt>
                <c:pt idx="1103">
                  <c:v>217.98418972331999</c:v>
                </c:pt>
                <c:pt idx="1104">
                  <c:v>218.18181818181839</c:v>
                </c:pt>
                <c:pt idx="1105">
                  <c:v>218.37944664031619</c:v>
                </c:pt>
                <c:pt idx="1106">
                  <c:v>218.57707509881399</c:v>
                </c:pt>
                <c:pt idx="1107">
                  <c:v>218.77470355731239</c:v>
                </c:pt>
                <c:pt idx="1108">
                  <c:v>218.9723320158102</c:v>
                </c:pt>
                <c:pt idx="1109">
                  <c:v>219.1699604743086</c:v>
                </c:pt>
                <c:pt idx="1110">
                  <c:v>219.3675889328064</c:v>
                </c:pt>
                <c:pt idx="1111">
                  <c:v>219.5652173913042</c:v>
                </c:pt>
                <c:pt idx="1112">
                  <c:v>219.7628458498026</c:v>
                </c:pt>
                <c:pt idx="1113">
                  <c:v>219.96047430830038</c:v>
                </c:pt>
                <c:pt idx="1114">
                  <c:v>220.15810276679821</c:v>
                </c:pt>
                <c:pt idx="1115">
                  <c:v>220.35573122529661</c:v>
                </c:pt>
                <c:pt idx="1116">
                  <c:v>220.55335968379438</c:v>
                </c:pt>
                <c:pt idx="1117">
                  <c:v>220.75098814229278</c:v>
                </c:pt>
                <c:pt idx="1118">
                  <c:v>220.94861660079061</c:v>
                </c:pt>
                <c:pt idx="1119">
                  <c:v>221.14624505928839</c:v>
                </c:pt>
                <c:pt idx="1120">
                  <c:v>221.34387351778679</c:v>
                </c:pt>
                <c:pt idx="1121">
                  <c:v>221.54150197628462</c:v>
                </c:pt>
                <c:pt idx="1122">
                  <c:v>221.7391304347824</c:v>
                </c:pt>
                <c:pt idx="1123">
                  <c:v>221.9367588932808</c:v>
                </c:pt>
                <c:pt idx="1124">
                  <c:v>222.1343873517786</c:v>
                </c:pt>
                <c:pt idx="1125">
                  <c:v>222.332015810277</c:v>
                </c:pt>
                <c:pt idx="1126">
                  <c:v>222.5296442687748</c:v>
                </c:pt>
                <c:pt idx="1127">
                  <c:v>222.72727272727261</c:v>
                </c:pt>
                <c:pt idx="1128">
                  <c:v>222.92490118577101</c:v>
                </c:pt>
                <c:pt idx="1129">
                  <c:v>223.12252964426881</c:v>
                </c:pt>
                <c:pt idx="1130">
                  <c:v>223.32015810276661</c:v>
                </c:pt>
                <c:pt idx="1131">
                  <c:v>223.51778656126501</c:v>
                </c:pt>
                <c:pt idx="1132">
                  <c:v>223.71541501976279</c:v>
                </c:pt>
                <c:pt idx="1133">
                  <c:v>223.91304347826062</c:v>
                </c:pt>
                <c:pt idx="1134">
                  <c:v>224.11067193675902</c:v>
                </c:pt>
                <c:pt idx="1135">
                  <c:v>224.30830039525679</c:v>
                </c:pt>
                <c:pt idx="1136">
                  <c:v>224.50592885375519</c:v>
                </c:pt>
                <c:pt idx="1137">
                  <c:v>224.70355731225303</c:v>
                </c:pt>
                <c:pt idx="1138">
                  <c:v>224.9011857707508</c:v>
                </c:pt>
                <c:pt idx="1139">
                  <c:v>225.0988142292492</c:v>
                </c:pt>
                <c:pt idx="1140">
                  <c:v>225.29644268774697</c:v>
                </c:pt>
                <c:pt idx="1141">
                  <c:v>225.49407114624481</c:v>
                </c:pt>
                <c:pt idx="1142">
                  <c:v>225.69169960474321</c:v>
                </c:pt>
                <c:pt idx="1143">
                  <c:v>225.88932806324098</c:v>
                </c:pt>
                <c:pt idx="1144">
                  <c:v>226.08695652173938</c:v>
                </c:pt>
                <c:pt idx="1145">
                  <c:v>226.28458498023721</c:v>
                </c:pt>
                <c:pt idx="1146">
                  <c:v>226.48221343873499</c:v>
                </c:pt>
                <c:pt idx="1147">
                  <c:v>226.67984189723339</c:v>
                </c:pt>
                <c:pt idx="1148">
                  <c:v>226.87747035573119</c:v>
                </c:pt>
                <c:pt idx="1149">
                  <c:v>227.07509881422899</c:v>
                </c:pt>
                <c:pt idx="1150">
                  <c:v>227.27272727272739</c:v>
                </c:pt>
                <c:pt idx="1151">
                  <c:v>227.4703557312252</c:v>
                </c:pt>
                <c:pt idx="1152">
                  <c:v>227.6679841897236</c:v>
                </c:pt>
                <c:pt idx="1153">
                  <c:v>227.8656126482214</c:v>
                </c:pt>
                <c:pt idx="1154">
                  <c:v>228.0632411067192</c:v>
                </c:pt>
                <c:pt idx="1155">
                  <c:v>228.2608695652176</c:v>
                </c:pt>
                <c:pt idx="1156">
                  <c:v>228.45849802371538</c:v>
                </c:pt>
                <c:pt idx="1157">
                  <c:v>228.65612648221321</c:v>
                </c:pt>
                <c:pt idx="1158">
                  <c:v>228.85375494071161</c:v>
                </c:pt>
                <c:pt idx="1159">
                  <c:v>229.05138339920939</c:v>
                </c:pt>
                <c:pt idx="1160">
                  <c:v>229.24901185770779</c:v>
                </c:pt>
                <c:pt idx="1161">
                  <c:v>229.44664031620562</c:v>
                </c:pt>
                <c:pt idx="1162">
                  <c:v>229.64426877470339</c:v>
                </c:pt>
                <c:pt idx="1163">
                  <c:v>229.84189723320179</c:v>
                </c:pt>
                <c:pt idx="1164">
                  <c:v>230.03952569169962</c:v>
                </c:pt>
                <c:pt idx="1165">
                  <c:v>230.2371541501974</c:v>
                </c:pt>
                <c:pt idx="1166">
                  <c:v>230.4347826086958</c:v>
                </c:pt>
                <c:pt idx="1167">
                  <c:v>230.6324110671936</c:v>
                </c:pt>
                <c:pt idx="1168">
                  <c:v>230.830039525692</c:v>
                </c:pt>
                <c:pt idx="1169">
                  <c:v>231.0276679841898</c:v>
                </c:pt>
                <c:pt idx="1170">
                  <c:v>231.22529644268761</c:v>
                </c:pt>
                <c:pt idx="1171">
                  <c:v>231.42292490118601</c:v>
                </c:pt>
                <c:pt idx="1172">
                  <c:v>231.62055335968381</c:v>
                </c:pt>
                <c:pt idx="1173">
                  <c:v>231.81818181818161</c:v>
                </c:pt>
                <c:pt idx="1174">
                  <c:v>232.01581027668001</c:v>
                </c:pt>
                <c:pt idx="1175">
                  <c:v>232.21343873517779</c:v>
                </c:pt>
                <c:pt idx="1176">
                  <c:v>232.41106719367559</c:v>
                </c:pt>
                <c:pt idx="1177">
                  <c:v>232.60869565217399</c:v>
                </c:pt>
                <c:pt idx="1178">
                  <c:v>232.8063241106718</c:v>
                </c:pt>
                <c:pt idx="1179">
                  <c:v>233.0039525691702</c:v>
                </c:pt>
                <c:pt idx="1180">
                  <c:v>233.201581027668</c:v>
                </c:pt>
                <c:pt idx="1181">
                  <c:v>233.3992094861658</c:v>
                </c:pt>
                <c:pt idx="1182">
                  <c:v>233.5968379446642</c:v>
                </c:pt>
                <c:pt idx="1183">
                  <c:v>233.79446640316198</c:v>
                </c:pt>
                <c:pt idx="1184">
                  <c:v>233.99209486165981</c:v>
                </c:pt>
                <c:pt idx="1185">
                  <c:v>234.18972332015821</c:v>
                </c:pt>
                <c:pt idx="1186">
                  <c:v>234.38735177865598</c:v>
                </c:pt>
                <c:pt idx="1187">
                  <c:v>234.58498023715438</c:v>
                </c:pt>
                <c:pt idx="1188">
                  <c:v>234.78260869565221</c:v>
                </c:pt>
                <c:pt idx="1189">
                  <c:v>234.98023715414999</c:v>
                </c:pt>
                <c:pt idx="1190">
                  <c:v>235.17786561264839</c:v>
                </c:pt>
                <c:pt idx="1191">
                  <c:v>235.37549407114619</c:v>
                </c:pt>
                <c:pt idx="1192">
                  <c:v>235.573122529644</c:v>
                </c:pt>
                <c:pt idx="1193">
                  <c:v>235.7707509881424</c:v>
                </c:pt>
                <c:pt idx="1194">
                  <c:v>235.9683794466402</c:v>
                </c:pt>
                <c:pt idx="1195">
                  <c:v>236.1660079051386</c:v>
                </c:pt>
                <c:pt idx="1196">
                  <c:v>236.3636363636364</c:v>
                </c:pt>
                <c:pt idx="1197">
                  <c:v>236.56126482213421</c:v>
                </c:pt>
                <c:pt idx="1198">
                  <c:v>236.75889328063261</c:v>
                </c:pt>
                <c:pt idx="1199">
                  <c:v>236.95652173913038</c:v>
                </c:pt>
                <c:pt idx="1200">
                  <c:v>237.15415019762821</c:v>
                </c:pt>
                <c:pt idx="1201">
                  <c:v>237.35177865612661</c:v>
                </c:pt>
                <c:pt idx="1202">
                  <c:v>237.54940711462439</c:v>
                </c:pt>
                <c:pt idx="1203">
                  <c:v>237.74703557312279</c:v>
                </c:pt>
                <c:pt idx="1204">
                  <c:v>237.94466403162062</c:v>
                </c:pt>
                <c:pt idx="1205">
                  <c:v>238.14229249011839</c:v>
                </c:pt>
                <c:pt idx="1206">
                  <c:v>238.33992094861679</c:v>
                </c:pt>
                <c:pt idx="1207">
                  <c:v>238.53754940711462</c:v>
                </c:pt>
                <c:pt idx="1208">
                  <c:v>238.7351778656124</c:v>
                </c:pt>
                <c:pt idx="1209">
                  <c:v>238.9328063241108</c:v>
                </c:pt>
                <c:pt idx="1210">
                  <c:v>239.1304347826086</c:v>
                </c:pt>
                <c:pt idx="1211">
                  <c:v>239.328063241107</c:v>
                </c:pt>
                <c:pt idx="1212">
                  <c:v>239.52569169960481</c:v>
                </c:pt>
                <c:pt idx="1213">
                  <c:v>239.72332015810261</c:v>
                </c:pt>
                <c:pt idx="1214">
                  <c:v>239.92094861660101</c:v>
                </c:pt>
                <c:pt idx="1215">
                  <c:v>240.11857707509878</c:v>
                </c:pt>
                <c:pt idx="1216">
                  <c:v>240.31620553359659</c:v>
                </c:pt>
                <c:pt idx="1217">
                  <c:v>240.51383399209499</c:v>
                </c:pt>
                <c:pt idx="1218">
                  <c:v>240.71146245059279</c:v>
                </c:pt>
                <c:pt idx="1219">
                  <c:v>240.90909090909119</c:v>
                </c:pt>
                <c:pt idx="1220">
                  <c:v>241.10671936758902</c:v>
                </c:pt>
                <c:pt idx="1221">
                  <c:v>241.30434782608677</c:v>
                </c:pt>
                <c:pt idx="1222">
                  <c:v>241.50197628458517</c:v>
                </c:pt>
                <c:pt idx="1223">
                  <c:v>241.699604743083</c:v>
                </c:pt>
                <c:pt idx="1224">
                  <c:v>241.8972332015808</c:v>
                </c:pt>
                <c:pt idx="1225">
                  <c:v>242.0948616600792</c:v>
                </c:pt>
                <c:pt idx="1226">
                  <c:v>242.29249011857701</c:v>
                </c:pt>
                <c:pt idx="1227">
                  <c:v>242.49011857707541</c:v>
                </c:pt>
                <c:pt idx="1228">
                  <c:v>242.68774703557318</c:v>
                </c:pt>
                <c:pt idx="1229">
                  <c:v>242.88537549407098</c:v>
                </c:pt>
                <c:pt idx="1230">
                  <c:v>243.08300395256938</c:v>
                </c:pt>
                <c:pt idx="1231">
                  <c:v>243.28063241106722</c:v>
                </c:pt>
                <c:pt idx="1232">
                  <c:v>243.47826086956502</c:v>
                </c:pt>
                <c:pt idx="1233">
                  <c:v>243.67588932806342</c:v>
                </c:pt>
                <c:pt idx="1234">
                  <c:v>243.87351778656119</c:v>
                </c:pt>
                <c:pt idx="1235">
                  <c:v>244.07114624505959</c:v>
                </c:pt>
                <c:pt idx="1236">
                  <c:v>244.2687747035574</c:v>
                </c:pt>
                <c:pt idx="1237">
                  <c:v>244.4664031620552</c:v>
                </c:pt>
                <c:pt idx="1238">
                  <c:v>244.6640316205536</c:v>
                </c:pt>
                <c:pt idx="1239">
                  <c:v>244.86166007905143</c:v>
                </c:pt>
                <c:pt idx="1240">
                  <c:v>245.05928853754918</c:v>
                </c:pt>
                <c:pt idx="1241">
                  <c:v>245.25691699604758</c:v>
                </c:pt>
                <c:pt idx="1242">
                  <c:v>245.45454545454538</c:v>
                </c:pt>
                <c:pt idx="1243">
                  <c:v>245.65217391304378</c:v>
                </c:pt>
                <c:pt idx="1244">
                  <c:v>245.84980237154161</c:v>
                </c:pt>
                <c:pt idx="1245">
                  <c:v>246.04743083003942</c:v>
                </c:pt>
                <c:pt idx="1246">
                  <c:v>246.24505928853782</c:v>
                </c:pt>
                <c:pt idx="1247">
                  <c:v>246.44268774703559</c:v>
                </c:pt>
                <c:pt idx="1248">
                  <c:v>246.6403162055334</c:v>
                </c:pt>
                <c:pt idx="1249">
                  <c:v>246.8379446640318</c:v>
                </c:pt>
                <c:pt idx="1250">
                  <c:v>247.03557312252963</c:v>
                </c:pt>
                <c:pt idx="1251">
                  <c:v>247.23320158102803</c:v>
                </c:pt>
                <c:pt idx="1252">
                  <c:v>247.43083003952583</c:v>
                </c:pt>
                <c:pt idx="1253">
                  <c:v>247.62845849802358</c:v>
                </c:pt>
                <c:pt idx="1254">
                  <c:v>247.82608695652198</c:v>
                </c:pt>
                <c:pt idx="1255">
                  <c:v>248.02371541501981</c:v>
                </c:pt>
                <c:pt idx="1256">
                  <c:v>248.22134387351761</c:v>
                </c:pt>
                <c:pt idx="1257">
                  <c:v>248.41897233201601</c:v>
                </c:pt>
                <c:pt idx="1258">
                  <c:v>248.61660079051379</c:v>
                </c:pt>
                <c:pt idx="1259">
                  <c:v>248.81422924901159</c:v>
                </c:pt>
                <c:pt idx="1260">
                  <c:v>249.01185770750999</c:v>
                </c:pt>
                <c:pt idx="1261">
                  <c:v>249.20948616600779</c:v>
                </c:pt>
                <c:pt idx="1262">
                  <c:v>249.40711462450619</c:v>
                </c:pt>
                <c:pt idx="1263">
                  <c:v>249.60474308300402</c:v>
                </c:pt>
                <c:pt idx="1264">
                  <c:v>249.80237154150177</c:v>
                </c:pt>
                <c:pt idx="1265">
                  <c:v>250.00000000000017</c:v>
                </c:pt>
                <c:pt idx="1266">
                  <c:v>250.197628458498</c:v>
                </c:pt>
                <c:pt idx="1267">
                  <c:v>250.39525691699581</c:v>
                </c:pt>
                <c:pt idx="1268">
                  <c:v>250.59288537549421</c:v>
                </c:pt>
                <c:pt idx="1269">
                  <c:v>250.79051383399201</c:v>
                </c:pt>
                <c:pt idx="1270">
                  <c:v>250.98814229249041</c:v>
                </c:pt>
                <c:pt idx="1271">
                  <c:v>251.18577075098818</c:v>
                </c:pt>
                <c:pt idx="1272">
                  <c:v>251.38339920948599</c:v>
                </c:pt>
                <c:pt idx="1273">
                  <c:v>251.58102766798439</c:v>
                </c:pt>
                <c:pt idx="1274">
                  <c:v>251.77865612648222</c:v>
                </c:pt>
                <c:pt idx="1275">
                  <c:v>251.97628458498002</c:v>
                </c:pt>
                <c:pt idx="1276">
                  <c:v>252.17391304347842</c:v>
                </c:pt>
                <c:pt idx="1277">
                  <c:v>252.3715415019762</c:v>
                </c:pt>
                <c:pt idx="1278">
                  <c:v>252.5691699604746</c:v>
                </c:pt>
                <c:pt idx="1279">
                  <c:v>252.7667984189724</c:v>
                </c:pt>
                <c:pt idx="1280">
                  <c:v>252.9644268774702</c:v>
                </c:pt>
                <c:pt idx="1281">
                  <c:v>253.1620553359686</c:v>
                </c:pt>
                <c:pt idx="1282">
                  <c:v>253.35968379446643</c:v>
                </c:pt>
                <c:pt idx="1283">
                  <c:v>253.55731225296418</c:v>
                </c:pt>
                <c:pt idx="1284">
                  <c:v>253.75494071146258</c:v>
                </c:pt>
                <c:pt idx="1285">
                  <c:v>253.95256916996038</c:v>
                </c:pt>
                <c:pt idx="1286">
                  <c:v>254.15019762845878</c:v>
                </c:pt>
                <c:pt idx="1287">
                  <c:v>254.34782608695662</c:v>
                </c:pt>
                <c:pt idx="1288">
                  <c:v>254.54545454545442</c:v>
                </c:pt>
                <c:pt idx="1289">
                  <c:v>254.74308300395282</c:v>
                </c:pt>
                <c:pt idx="1290">
                  <c:v>254.94071146245059</c:v>
                </c:pt>
                <c:pt idx="1291">
                  <c:v>255.1383399209484</c:v>
                </c:pt>
                <c:pt idx="1292">
                  <c:v>255.3359683794468</c:v>
                </c:pt>
                <c:pt idx="1293">
                  <c:v>255.53359683794463</c:v>
                </c:pt>
                <c:pt idx="1294">
                  <c:v>255.73122529644303</c:v>
                </c:pt>
                <c:pt idx="1295">
                  <c:v>255.92885375494077</c:v>
                </c:pt>
                <c:pt idx="1296">
                  <c:v>256.12648221343858</c:v>
                </c:pt>
                <c:pt idx="1297">
                  <c:v>256.32411067193698</c:v>
                </c:pt>
                <c:pt idx="1298">
                  <c:v>256.52173913043481</c:v>
                </c:pt>
                <c:pt idx="1299">
                  <c:v>256.71936758893264</c:v>
                </c:pt>
                <c:pt idx="1300">
                  <c:v>256.91699604743104</c:v>
                </c:pt>
                <c:pt idx="1301">
                  <c:v>257.11462450592876</c:v>
                </c:pt>
                <c:pt idx="1302">
                  <c:v>257.31225296442659</c:v>
                </c:pt>
                <c:pt idx="1303">
                  <c:v>257.50988142292499</c:v>
                </c:pt>
                <c:pt idx="1304">
                  <c:v>257.70750988142282</c:v>
                </c:pt>
                <c:pt idx="1305">
                  <c:v>257.90513833992122</c:v>
                </c:pt>
                <c:pt idx="1306">
                  <c:v>258.102766798419</c:v>
                </c:pt>
                <c:pt idx="1307">
                  <c:v>258.30039525691677</c:v>
                </c:pt>
                <c:pt idx="1308">
                  <c:v>258.49802371541517</c:v>
                </c:pt>
                <c:pt idx="1309">
                  <c:v>258.695652173913</c:v>
                </c:pt>
                <c:pt idx="1310">
                  <c:v>258.8932806324114</c:v>
                </c:pt>
                <c:pt idx="1311">
                  <c:v>259.09090909090924</c:v>
                </c:pt>
                <c:pt idx="1312">
                  <c:v>259.28853754940701</c:v>
                </c:pt>
                <c:pt idx="1313">
                  <c:v>259.48616600790541</c:v>
                </c:pt>
                <c:pt idx="1314">
                  <c:v>259.68379446640319</c:v>
                </c:pt>
                <c:pt idx="1315">
                  <c:v>259.88142292490102</c:v>
                </c:pt>
                <c:pt idx="1316">
                  <c:v>260.07905138339942</c:v>
                </c:pt>
                <c:pt idx="1317">
                  <c:v>260.27667984189719</c:v>
                </c:pt>
                <c:pt idx="1318">
                  <c:v>260.47430830039502</c:v>
                </c:pt>
                <c:pt idx="1319">
                  <c:v>260.67193675889342</c:v>
                </c:pt>
                <c:pt idx="1320">
                  <c:v>260.8695652173912</c:v>
                </c:pt>
                <c:pt idx="1321">
                  <c:v>261.0671936758896</c:v>
                </c:pt>
                <c:pt idx="1322">
                  <c:v>261.26482213438737</c:v>
                </c:pt>
                <c:pt idx="1323">
                  <c:v>261.4624505928852</c:v>
                </c:pt>
                <c:pt idx="1324">
                  <c:v>261.6600790513836</c:v>
                </c:pt>
                <c:pt idx="1325">
                  <c:v>261.85770750988144</c:v>
                </c:pt>
                <c:pt idx="1326">
                  <c:v>262.05533596837921</c:v>
                </c:pt>
                <c:pt idx="1327">
                  <c:v>262.25296442687761</c:v>
                </c:pt>
                <c:pt idx="1328">
                  <c:v>262.45059288537539</c:v>
                </c:pt>
                <c:pt idx="1329">
                  <c:v>262.64822134387379</c:v>
                </c:pt>
                <c:pt idx="1330">
                  <c:v>262.84584980237162</c:v>
                </c:pt>
                <c:pt idx="1331">
                  <c:v>263.04347826086939</c:v>
                </c:pt>
                <c:pt idx="1332">
                  <c:v>263.24110671936779</c:v>
                </c:pt>
                <c:pt idx="1333">
                  <c:v>263.43873517786557</c:v>
                </c:pt>
                <c:pt idx="1334">
                  <c:v>263.6363636363634</c:v>
                </c:pt>
                <c:pt idx="1335">
                  <c:v>263.8339920948618</c:v>
                </c:pt>
                <c:pt idx="1336">
                  <c:v>264.03162055335963</c:v>
                </c:pt>
                <c:pt idx="1337">
                  <c:v>264.22924901185803</c:v>
                </c:pt>
                <c:pt idx="1338">
                  <c:v>264.42687747035575</c:v>
                </c:pt>
                <c:pt idx="1339">
                  <c:v>264.62450592885358</c:v>
                </c:pt>
                <c:pt idx="1340">
                  <c:v>264.82213438735198</c:v>
                </c:pt>
                <c:pt idx="1341">
                  <c:v>265.01976284584981</c:v>
                </c:pt>
                <c:pt idx="1342">
                  <c:v>265.21739130434764</c:v>
                </c:pt>
                <c:pt idx="1343">
                  <c:v>265.41501976284604</c:v>
                </c:pt>
                <c:pt idx="1344">
                  <c:v>265.61264822134376</c:v>
                </c:pt>
                <c:pt idx="1345">
                  <c:v>265.81027667984216</c:v>
                </c:pt>
                <c:pt idx="1346">
                  <c:v>266.00790513833999</c:v>
                </c:pt>
                <c:pt idx="1347">
                  <c:v>266.20553359683782</c:v>
                </c:pt>
                <c:pt idx="1348">
                  <c:v>266.40316205533622</c:v>
                </c:pt>
                <c:pt idx="1349">
                  <c:v>266.600790513834</c:v>
                </c:pt>
                <c:pt idx="1350">
                  <c:v>266.79841897233177</c:v>
                </c:pt>
                <c:pt idx="1351">
                  <c:v>266.99604743083017</c:v>
                </c:pt>
                <c:pt idx="1352">
                  <c:v>267.19367588932801</c:v>
                </c:pt>
                <c:pt idx="1353">
                  <c:v>267.39130434782641</c:v>
                </c:pt>
                <c:pt idx="1354">
                  <c:v>267.58893280632424</c:v>
                </c:pt>
                <c:pt idx="1355">
                  <c:v>267.78656126482201</c:v>
                </c:pt>
                <c:pt idx="1356">
                  <c:v>267.98418972332041</c:v>
                </c:pt>
                <c:pt idx="1357">
                  <c:v>268.18181818181819</c:v>
                </c:pt>
                <c:pt idx="1358">
                  <c:v>268.37944664031602</c:v>
                </c:pt>
                <c:pt idx="1359">
                  <c:v>268.57707509881442</c:v>
                </c:pt>
                <c:pt idx="1360">
                  <c:v>268.77470355731219</c:v>
                </c:pt>
                <c:pt idx="1361">
                  <c:v>268.97233201581059</c:v>
                </c:pt>
                <c:pt idx="1362">
                  <c:v>269.16996047430843</c:v>
                </c:pt>
                <c:pt idx="1363">
                  <c:v>269.3675889328062</c:v>
                </c:pt>
                <c:pt idx="1364">
                  <c:v>269.5652173913046</c:v>
                </c:pt>
                <c:pt idx="1365">
                  <c:v>269.76284584980237</c:v>
                </c:pt>
                <c:pt idx="1366">
                  <c:v>269.96047430830021</c:v>
                </c:pt>
                <c:pt idx="1367">
                  <c:v>270.15810276679861</c:v>
                </c:pt>
                <c:pt idx="1368">
                  <c:v>270.35573122529638</c:v>
                </c:pt>
                <c:pt idx="1369">
                  <c:v>270.55335968379421</c:v>
                </c:pt>
                <c:pt idx="1370">
                  <c:v>270.75098814229261</c:v>
                </c:pt>
                <c:pt idx="1371">
                  <c:v>270.94861660079039</c:v>
                </c:pt>
                <c:pt idx="1372">
                  <c:v>271.14624505928879</c:v>
                </c:pt>
                <c:pt idx="1373">
                  <c:v>271.34387351778662</c:v>
                </c:pt>
                <c:pt idx="1374">
                  <c:v>271.54150197628439</c:v>
                </c:pt>
                <c:pt idx="1375">
                  <c:v>271.73913043478279</c:v>
                </c:pt>
                <c:pt idx="1376">
                  <c:v>271.93675889328057</c:v>
                </c:pt>
                <c:pt idx="1377">
                  <c:v>272.1343873517784</c:v>
                </c:pt>
                <c:pt idx="1378">
                  <c:v>272.3320158102768</c:v>
                </c:pt>
                <c:pt idx="1379">
                  <c:v>272.52964426877463</c:v>
                </c:pt>
                <c:pt idx="1380">
                  <c:v>272.72727272727303</c:v>
                </c:pt>
                <c:pt idx="1381">
                  <c:v>272.92490118577075</c:v>
                </c:pt>
                <c:pt idx="1382">
                  <c:v>273.12252964426858</c:v>
                </c:pt>
                <c:pt idx="1383">
                  <c:v>273.32015810276698</c:v>
                </c:pt>
                <c:pt idx="1384">
                  <c:v>273.51778656126481</c:v>
                </c:pt>
                <c:pt idx="1385">
                  <c:v>273.71541501976264</c:v>
                </c:pt>
                <c:pt idx="1386">
                  <c:v>273.91304347826105</c:v>
                </c:pt>
                <c:pt idx="1387">
                  <c:v>274.11067193675876</c:v>
                </c:pt>
                <c:pt idx="1388">
                  <c:v>274.30830039525716</c:v>
                </c:pt>
                <c:pt idx="1389">
                  <c:v>274.50592885375499</c:v>
                </c:pt>
                <c:pt idx="1390">
                  <c:v>274.70355731225283</c:v>
                </c:pt>
                <c:pt idx="1391">
                  <c:v>274.90118577075123</c:v>
                </c:pt>
                <c:pt idx="1392">
                  <c:v>275.098814229249</c:v>
                </c:pt>
                <c:pt idx="1393">
                  <c:v>275.29644268774678</c:v>
                </c:pt>
                <c:pt idx="1394">
                  <c:v>275.49407114624518</c:v>
                </c:pt>
                <c:pt idx="1395">
                  <c:v>275.69169960474301</c:v>
                </c:pt>
                <c:pt idx="1396">
                  <c:v>275.88932806324141</c:v>
                </c:pt>
                <c:pt idx="1397">
                  <c:v>276.08695652173924</c:v>
                </c:pt>
                <c:pt idx="1398">
                  <c:v>276.28458498023701</c:v>
                </c:pt>
                <c:pt idx="1399">
                  <c:v>276.48221343873541</c:v>
                </c:pt>
                <c:pt idx="1400">
                  <c:v>276.67984189723319</c:v>
                </c:pt>
                <c:pt idx="1401">
                  <c:v>276.87747035573102</c:v>
                </c:pt>
                <c:pt idx="1402">
                  <c:v>277.07509881422942</c:v>
                </c:pt>
                <c:pt idx="1403">
                  <c:v>277.2727272727272</c:v>
                </c:pt>
                <c:pt idx="1404">
                  <c:v>277.4703557312256</c:v>
                </c:pt>
                <c:pt idx="1405">
                  <c:v>277.66798418972337</c:v>
                </c:pt>
                <c:pt idx="1406">
                  <c:v>277.8656126482212</c:v>
                </c:pt>
                <c:pt idx="1407">
                  <c:v>278.0632411067196</c:v>
                </c:pt>
                <c:pt idx="1408">
                  <c:v>278.26086956521738</c:v>
                </c:pt>
                <c:pt idx="1409">
                  <c:v>278.45849802371521</c:v>
                </c:pt>
                <c:pt idx="1410">
                  <c:v>278.65612648221361</c:v>
                </c:pt>
                <c:pt idx="1411">
                  <c:v>278.85375494071138</c:v>
                </c:pt>
                <c:pt idx="1412">
                  <c:v>279.05138339920978</c:v>
                </c:pt>
                <c:pt idx="1413">
                  <c:v>279.24901185770761</c:v>
                </c:pt>
                <c:pt idx="1414">
                  <c:v>279.44664031620539</c:v>
                </c:pt>
                <c:pt idx="1415">
                  <c:v>279.64426877470379</c:v>
                </c:pt>
                <c:pt idx="1416">
                  <c:v>279.84189723320162</c:v>
                </c:pt>
                <c:pt idx="1417">
                  <c:v>280.0395256916994</c:v>
                </c:pt>
                <c:pt idx="1418">
                  <c:v>280.2371541501978</c:v>
                </c:pt>
                <c:pt idx="1419">
                  <c:v>280.43478260869557</c:v>
                </c:pt>
                <c:pt idx="1420">
                  <c:v>280.6324110671934</c:v>
                </c:pt>
                <c:pt idx="1421">
                  <c:v>280.8300395256918</c:v>
                </c:pt>
                <c:pt idx="1422">
                  <c:v>281.02766798418963</c:v>
                </c:pt>
                <c:pt idx="1423">
                  <c:v>281.22529644268803</c:v>
                </c:pt>
                <c:pt idx="1424">
                  <c:v>281.42292490118575</c:v>
                </c:pt>
                <c:pt idx="1425">
                  <c:v>281.62055335968358</c:v>
                </c:pt>
                <c:pt idx="1426">
                  <c:v>281.81818181818198</c:v>
                </c:pt>
                <c:pt idx="1427">
                  <c:v>282.01581027667982</c:v>
                </c:pt>
                <c:pt idx="1428">
                  <c:v>282.21343873517822</c:v>
                </c:pt>
                <c:pt idx="1429">
                  <c:v>282.41106719367605</c:v>
                </c:pt>
                <c:pt idx="1430">
                  <c:v>282.60869565217376</c:v>
                </c:pt>
                <c:pt idx="1431">
                  <c:v>282.80632411067216</c:v>
                </c:pt>
                <c:pt idx="1432">
                  <c:v>283.00395256917</c:v>
                </c:pt>
                <c:pt idx="1433">
                  <c:v>283.20158102766783</c:v>
                </c:pt>
                <c:pt idx="1434">
                  <c:v>283.39920948616623</c:v>
                </c:pt>
                <c:pt idx="1435">
                  <c:v>283.596837944664</c:v>
                </c:pt>
                <c:pt idx="1436">
                  <c:v>283.79446640316178</c:v>
                </c:pt>
                <c:pt idx="1437">
                  <c:v>283.99209486166018</c:v>
                </c:pt>
                <c:pt idx="1438">
                  <c:v>284.18972332015801</c:v>
                </c:pt>
                <c:pt idx="1439">
                  <c:v>284.38735177865641</c:v>
                </c:pt>
                <c:pt idx="1440">
                  <c:v>284.58498023715424</c:v>
                </c:pt>
                <c:pt idx="1441">
                  <c:v>284.78260869565202</c:v>
                </c:pt>
                <c:pt idx="1442">
                  <c:v>284.98023715415042</c:v>
                </c:pt>
                <c:pt idx="1443">
                  <c:v>285.17786561264819</c:v>
                </c:pt>
                <c:pt idx="1444">
                  <c:v>285.37549407114602</c:v>
                </c:pt>
                <c:pt idx="1445">
                  <c:v>285.57312252964442</c:v>
                </c:pt>
                <c:pt idx="1446">
                  <c:v>285.7707509881422</c:v>
                </c:pt>
                <c:pt idx="1447">
                  <c:v>285.9683794466406</c:v>
                </c:pt>
                <c:pt idx="1448">
                  <c:v>286.16600790513837</c:v>
                </c:pt>
                <c:pt idx="1449">
                  <c:v>286.3636363636362</c:v>
                </c:pt>
                <c:pt idx="1450">
                  <c:v>286.5612648221346</c:v>
                </c:pt>
                <c:pt idx="1451">
                  <c:v>286.75889328063238</c:v>
                </c:pt>
                <c:pt idx="1452">
                  <c:v>286.95652173913021</c:v>
                </c:pt>
                <c:pt idx="1453">
                  <c:v>287.15415019762861</c:v>
                </c:pt>
                <c:pt idx="1454">
                  <c:v>287.35177865612638</c:v>
                </c:pt>
                <c:pt idx="1455">
                  <c:v>287.54940711462478</c:v>
                </c:pt>
                <c:pt idx="1456">
                  <c:v>287.74703557312262</c:v>
                </c:pt>
                <c:pt idx="1457">
                  <c:v>287.94466403162039</c:v>
                </c:pt>
                <c:pt idx="1458">
                  <c:v>288.14229249011879</c:v>
                </c:pt>
                <c:pt idx="1459">
                  <c:v>288.33992094861662</c:v>
                </c:pt>
                <c:pt idx="1460">
                  <c:v>288.5375494071144</c:v>
                </c:pt>
                <c:pt idx="1461">
                  <c:v>288.7351778656128</c:v>
                </c:pt>
                <c:pt idx="1462">
                  <c:v>288.93280632411057</c:v>
                </c:pt>
                <c:pt idx="1463">
                  <c:v>289.13043478260897</c:v>
                </c:pt>
                <c:pt idx="1464">
                  <c:v>289.3280632411068</c:v>
                </c:pt>
                <c:pt idx="1465">
                  <c:v>289.52569169960464</c:v>
                </c:pt>
                <c:pt idx="1466">
                  <c:v>289.72332015810304</c:v>
                </c:pt>
                <c:pt idx="1467">
                  <c:v>289.92094861660075</c:v>
                </c:pt>
                <c:pt idx="1468">
                  <c:v>290.11857707509859</c:v>
                </c:pt>
                <c:pt idx="1469">
                  <c:v>290.31620553359699</c:v>
                </c:pt>
                <c:pt idx="1470">
                  <c:v>290.51383399209482</c:v>
                </c:pt>
                <c:pt idx="1471">
                  <c:v>290.71146245059322</c:v>
                </c:pt>
                <c:pt idx="1472">
                  <c:v>290.90909090909105</c:v>
                </c:pt>
                <c:pt idx="1473">
                  <c:v>291.10671936758877</c:v>
                </c:pt>
                <c:pt idx="1474">
                  <c:v>291.30434782608717</c:v>
                </c:pt>
                <c:pt idx="1475">
                  <c:v>291.501976284585</c:v>
                </c:pt>
                <c:pt idx="1476">
                  <c:v>291.69960474308283</c:v>
                </c:pt>
                <c:pt idx="1477">
                  <c:v>291.89723320158123</c:v>
                </c:pt>
                <c:pt idx="1478">
                  <c:v>292.094861660079</c:v>
                </c:pt>
                <c:pt idx="1479">
                  <c:v>292.29249011857678</c:v>
                </c:pt>
                <c:pt idx="1480">
                  <c:v>292.49011857707518</c:v>
                </c:pt>
                <c:pt idx="1481">
                  <c:v>292.68774703557301</c:v>
                </c:pt>
                <c:pt idx="1482">
                  <c:v>292.88537549407141</c:v>
                </c:pt>
                <c:pt idx="1483">
                  <c:v>293.08300395256924</c:v>
                </c:pt>
                <c:pt idx="1484">
                  <c:v>293.28063241106696</c:v>
                </c:pt>
                <c:pt idx="1485">
                  <c:v>293.47826086956536</c:v>
                </c:pt>
                <c:pt idx="1486">
                  <c:v>293.67588932806319</c:v>
                </c:pt>
                <c:pt idx="1487">
                  <c:v>293.87351778656102</c:v>
                </c:pt>
                <c:pt idx="1488">
                  <c:v>294.07114624505942</c:v>
                </c:pt>
                <c:pt idx="1489">
                  <c:v>294.2687747035572</c:v>
                </c:pt>
                <c:pt idx="1490">
                  <c:v>294.4664031620556</c:v>
                </c:pt>
                <c:pt idx="1491">
                  <c:v>294.66403162055337</c:v>
                </c:pt>
                <c:pt idx="1492">
                  <c:v>294.86166007905121</c:v>
                </c:pt>
                <c:pt idx="1493">
                  <c:v>295.05928853754961</c:v>
                </c:pt>
                <c:pt idx="1494">
                  <c:v>295.25691699604738</c:v>
                </c:pt>
                <c:pt idx="1495">
                  <c:v>295.45454545454521</c:v>
                </c:pt>
                <c:pt idx="1496">
                  <c:v>295.65217391304361</c:v>
                </c:pt>
                <c:pt idx="1497">
                  <c:v>295.84980237154139</c:v>
                </c:pt>
                <c:pt idx="1498">
                  <c:v>296.04743083003979</c:v>
                </c:pt>
                <c:pt idx="1499">
                  <c:v>296.24505928853762</c:v>
                </c:pt>
                <c:pt idx="1500">
                  <c:v>296.44268774703539</c:v>
                </c:pt>
                <c:pt idx="1501">
                  <c:v>296.64031620553379</c:v>
                </c:pt>
                <c:pt idx="1502">
                  <c:v>296.83794466403162</c:v>
                </c:pt>
                <c:pt idx="1503">
                  <c:v>297.0355731225294</c:v>
                </c:pt>
                <c:pt idx="1504">
                  <c:v>297.2332015810278</c:v>
                </c:pt>
                <c:pt idx="1505">
                  <c:v>297.43083003952557</c:v>
                </c:pt>
                <c:pt idx="1506">
                  <c:v>297.62845849802397</c:v>
                </c:pt>
                <c:pt idx="1507">
                  <c:v>297.82608695652181</c:v>
                </c:pt>
                <c:pt idx="1508">
                  <c:v>298.02371541501964</c:v>
                </c:pt>
                <c:pt idx="1509">
                  <c:v>298.22134387351804</c:v>
                </c:pt>
                <c:pt idx="1510">
                  <c:v>298.41897233201576</c:v>
                </c:pt>
                <c:pt idx="1511">
                  <c:v>298.61660079051359</c:v>
                </c:pt>
                <c:pt idx="1512">
                  <c:v>298.81422924901199</c:v>
                </c:pt>
                <c:pt idx="1513">
                  <c:v>299.01185770750982</c:v>
                </c:pt>
                <c:pt idx="1514">
                  <c:v>299.20948616600822</c:v>
                </c:pt>
                <c:pt idx="1515">
                  <c:v>299.40711462450605</c:v>
                </c:pt>
                <c:pt idx="1516">
                  <c:v>299.60474308300377</c:v>
                </c:pt>
                <c:pt idx="1517">
                  <c:v>299.80237154150217</c:v>
                </c:pt>
                <c:pt idx="1518">
                  <c:v>300</c:v>
                </c:pt>
                <c:pt idx="1519">
                  <c:v>300.19762845849783</c:v>
                </c:pt>
                <c:pt idx="1520">
                  <c:v>300.39525691699623</c:v>
                </c:pt>
                <c:pt idx="1521">
                  <c:v>300.59288537549395</c:v>
                </c:pt>
                <c:pt idx="1522">
                  <c:v>300.79051383399235</c:v>
                </c:pt>
                <c:pt idx="1523">
                  <c:v>300.98814229249018</c:v>
                </c:pt>
                <c:pt idx="1524">
                  <c:v>301.18577075098801</c:v>
                </c:pt>
                <c:pt idx="1525">
                  <c:v>301.38339920948641</c:v>
                </c:pt>
                <c:pt idx="1526">
                  <c:v>301.58102766798424</c:v>
                </c:pt>
                <c:pt idx="1527">
                  <c:v>301.77865612648196</c:v>
                </c:pt>
                <c:pt idx="1528">
                  <c:v>301.97628458498036</c:v>
                </c:pt>
                <c:pt idx="1529">
                  <c:v>302.17391304347819</c:v>
                </c:pt>
                <c:pt idx="1530">
                  <c:v>302.37154150197603</c:v>
                </c:pt>
                <c:pt idx="1531">
                  <c:v>302.56916996047443</c:v>
                </c:pt>
                <c:pt idx="1532">
                  <c:v>302.7667984189722</c:v>
                </c:pt>
                <c:pt idx="1533">
                  <c:v>302.9644268774706</c:v>
                </c:pt>
                <c:pt idx="1534">
                  <c:v>303.16205533596838</c:v>
                </c:pt>
                <c:pt idx="1535">
                  <c:v>303.35968379446621</c:v>
                </c:pt>
                <c:pt idx="1536">
                  <c:v>303.55731225296461</c:v>
                </c:pt>
                <c:pt idx="1537">
                  <c:v>303.75494071146238</c:v>
                </c:pt>
                <c:pt idx="1538">
                  <c:v>303.95256916996078</c:v>
                </c:pt>
                <c:pt idx="1539">
                  <c:v>304.15019762845861</c:v>
                </c:pt>
                <c:pt idx="1540">
                  <c:v>304.34782608695639</c:v>
                </c:pt>
                <c:pt idx="1541">
                  <c:v>304.54545454545479</c:v>
                </c:pt>
                <c:pt idx="1542">
                  <c:v>304.74308300395262</c:v>
                </c:pt>
                <c:pt idx="1543">
                  <c:v>304.94071146245039</c:v>
                </c:pt>
                <c:pt idx="1544">
                  <c:v>305.13833992094879</c:v>
                </c:pt>
                <c:pt idx="1545">
                  <c:v>305.33596837944663</c:v>
                </c:pt>
                <c:pt idx="1546">
                  <c:v>305.5335968379444</c:v>
                </c:pt>
                <c:pt idx="1547">
                  <c:v>305.7312252964428</c:v>
                </c:pt>
                <c:pt idx="1548">
                  <c:v>305.92885375494058</c:v>
                </c:pt>
                <c:pt idx="1549">
                  <c:v>306.12648221343898</c:v>
                </c:pt>
                <c:pt idx="1550">
                  <c:v>306.32411067193681</c:v>
                </c:pt>
                <c:pt idx="1551">
                  <c:v>306.52173913043464</c:v>
                </c:pt>
                <c:pt idx="1552">
                  <c:v>306.71936758893304</c:v>
                </c:pt>
                <c:pt idx="1553">
                  <c:v>306.91699604743076</c:v>
                </c:pt>
                <c:pt idx="1554">
                  <c:v>307.11462450592859</c:v>
                </c:pt>
                <c:pt idx="1555">
                  <c:v>307.31225296442699</c:v>
                </c:pt>
                <c:pt idx="1556">
                  <c:v>307.50988142292482</c:v>
                </c:pt>
                <c:pt idx="1557">
                  <c:v>307.70750988142322</c:v>
                </c:pt>
                <c:pt idx="1558">
                  <c:v>307.905138339921</c:v>
                </c:pt>
                <c:pt idx="1559">
                  <c:v>308.10276679841877</c:v>
                </c:pt>
                <c:pt idx="1560">
                  <c:v>308.30039525691717</c:v>
                </c:pt>
                <c:pt idx="1561">
                  <c:v>308.498023715415</c:v>
                </c:pt>
                <c:pt idx="1562">
                  <c:v>308.69565217391283</c:v>
                </c:pt>
                <c:pt idx="1563">
                  <c:v>308.89328063241123</c:v>
                </c:pt>
                <c:pt idx="1564">
                  <c:v>309.09090909090895</c:v>
                </c:pt>
                <c:pt idx="1565">
                  <c:v>309.28853754940735</c:v>
                </c:pt>
                <c:pt idx="1566">
                  <c:v>309.48616600790518</c:v>
                </c:pt>
                <c:pt idx="1567">
                  <c:v>309.68379446640301</c:v>
                </c:pt>
                <c:pt idx="1568">
                  <c:v>309.88142292490141</c:v>
                </c:pt>
                <c:pt idx="1569">
                  <c:v>310.07905138339925</c:v>
                </c:pt>
                <c:pt idx="1570">
                  <c:v>310.27667984189696</c:v>
                </c:pt>
                <c:pt idx="1571">
                  <c:v>310.47430830039536</c:v>
                </c:pt>
                <c:pt idx="1572">
                  <c:v>310.6719367588932</c:v>
                </c:pt>
                <c:pt idx="1573">
                  <c:v>310.8695652173916</c:v>
                </c:pt>
                <c:pt idx="1574">
                  <c:v>311.06719367588943</c:v>
                </c:pt>
                <c:pt idx="1575">
                  <c:v>311.2648221343872</c:v>
                </c:pt>
                <c:pt idx="1576">
                  <c:v>311.4624505928856</c:v>
                </c:pt>
                <c:pt idx="1577">
                  <c:v>311.66007905138338</c:v>
                </c:pt>
                <c:pt idx="1578">
                  <c:v>311.85770750988121</c:v>
                </c:pt>
                <c:pt idx="1579">
                  <c:v>312.05533596837961</c:v>
                </c:pt>
                <c:pt idx="1580">
                  <c:v>312.25296442687738</c:v>
                </c:pt>
                <c:pt idx="1581">
                  <c:v>312.45059288537578</c:v>
                </c:pt>
                <c:pt idx="1582">
                  <c:v>312.64822134387362</c:v>
                </c:pt>
                <c:pt idx="1583">
                  <c:v>312.84584980237139</c:v>
                </c:pt>
                <c:pt idx="1584">
                  <c:v>313.04347826086979</c:v>
                </c:pt>
                <c:pt idx="1585">
                  <c:v>313.24110671936762</c:v>
                </c:pt>
                <c:pt idx="1586">
                  <c:v>313.4387351778654</c:v>
                </c:pt>
                <c:pt idx="1587">
                  <c:v>313.6363636363638</c:v>
                </c:pt>
                <c:pt idx="1588">
                  <c:v>313.83399209486163</c:v>
                </c:pt>
                <c:pt idx="1589">
                  <c:v>314.03162055336003</c:v>
                </c:pt>
                <c:pt idx="1590">
                  <c:v>314.2292490118578</c:v>
                </c:pt>
                <c:pt idx="1591">
                  <c:v>314.42687747035558</c:v>
                </c:pt>
                <c:pt idx="1592">
                  <c:v>314.62450592885398</c:v>
                </c:pt>
                <c:pt idx="1593">
                  <c:v>314.82213438735181</c:v>
                </c:pt>
                <c:pt idx="1594">
                  <c:v>315.01976284584958</c:v>
                </c:pt>
                <c:pt idx="1595">
                  <c:v>315.21739130434798</c:v>
                </c:pt>
                <c:pt idx="1596">
                  <c:v>315.41501976284576</c:v>
                </c:pt>
                <c:pt idx="1597">
                  <c:v>315.61264822134359</c:v>
                </c:pt>
                <c:pt idx="1598">
                  <c:v>315.81027667984199</c:v>
                </c:pt>
                <c:pt idx="1599">
                  <c:v>316.00790513833982</c:v>
                </c:pt>
                <c:pt idx="1600">
                  <c:v>316.20553359683822</c:v>
                </c:pt>
                <c:pt idx="1601">
                  <c:v>316.403162055336</c:v>
                </c:pt>
                <c:pt idx="1602">
                  <c:v>316.60079051383377</c:v>
                </c:pt>
                <c:pt idx="1603">
                  <c:v>316.79841897233217</c:v>
                </c:pt>
                <c:pt idx="1604">
                  <c:v>316.99604743083</c:v>
                </c:pt>
                <c:pt idx="1605">
                  <c:v>317.1936758893284</c:v>
                </c:pt>
                <c:pt idx="1606">
                  <c:v>317.39130434782624</c:v>
                </c:pt>
                <c:pt idx="1607">
                  <c:v>317.58893280632395</c:v>
                </c:pt>
                <c:pt idx="1608">
                  <c:v>317.78656126482235</c:v>
                </c:pt>
                <c:pt idx="1609">
                  <c:v>317.98418972332018</c:v>
                </c:pt>
                <c:pt idx="1610">
                  <c:v>318.18181818181802</c:v>
                </c:pt>
                <c:pt idx="1611">
                  <c:v>318.37944664031642</c:v>
                </c:pt>
                <c:pt idx="1612">
                  <c:v>318.57707509881425</c:v>
                </c:pt>
                <c:pt idx="1613">
                  <c:v>318.77470355731197</c:v>
                </c:pt>
                <c:pt idx="1614">
                  <c:v>318.97233201581037</c:v>
                </c:pt>
                <c:pt idx="1615">
                  <c:v>319.1699604743082</c:v>
                </c:pt>
                <c:pt idx="1616">
                  <c:v>319.3675889328066</c:v>
                </c:pt>
                <c:pt idx="1617">
                  <c:v>319.56521739130443</c:v>
                </c:pt>
                <c:pt idx="1618">
                  <c:v>319.7628458498022</c:v>
                </c:pt>
                <c:pt idx="1619">
                  <c:v>319.9604743083006</c:v>
                </c:pt>
                <c:pt idx="1620">
                  <c:v>320.15810276679838</c:v>
                </c:pt>
                <c:pt idx="1621">
                  <c:v>320.35573122529621</c:v>
                </c:pt>
                <c:pt idx="1622">
                  <c:v>320.55335968379461</c:v>
                </c:pt>
                <c:pt idx="1623">
                  <c:v>320.75098814229239</c:v>
                </c:pt>
                <c:pt idx="1624">
                  <c:v>320.94861660079079</c:v>
                </c:pt>
                <c:pt idx="1625">
                  <c:v>321.14624505928862</c:v>
                </c:pt>
                <c:pt idx="1626">
                  <c:v>321.34387351778639</c:v>
                </c:pt>
                <c:pt idx="1627">
                  <c:v>321.54150197628479</c:v>
                </c:pt>
                <c:pt idx="1628">
                  <c:v>321.73913043478262</c:v>
                </c:pt>
                <c:pt idx="1629">
                  <c:v>321.9367588932804</c:v>
                </c:pt>
                <c:pt idx="1630">
                  <c:v>322.1343873517788</c:v>
                </c:pt>
                <c:pt idx="1631">
                  <c:v>322.33201581027663</c:v>
                </c:pt>
                <c:pt idx="1632">
                  <c:v>322.52964426877503</c:v>
                </c:pt>
                <c:pt idx="1633">
                  <c:v>322.7272727272728</c:v>
                </c:pt>
                <c:pt idx="1634">
                  <c:v>322.92490118577058</c:v>
                </c:pt>
                <c:pt idx="1635">
                  <c:v>323.12252964426898</c:v>
                </c:pt>
                <c:pt idx="1636">
                  <c:v>323.32015810276681</c:v>
                </c:pt>
                <c:pt idx="1637">
                  <c:v>323.51778656126459</c:v>
                </c:pt>
                <c:pt idx="1638">
                  <c:v>323.71541501976299</c:v>
                </c:pt>
                <c:pt idx="1639">
                  <c:v>323.91304347826076</c:v>
                </c:pt>
                <c:pt idx="1640">
                  <c:v>324.11067193675859</c:v>
                </c:pt>
                <c:pt idx="1641">
                  <c:v>324.30830039525699</c:v>
                </c:pt>
                <c:pt idx="1642">
                  <c:v>324.50592885375482</c:v>
                </c:pt>
                <c:pt idx="1643">
                  <c:v>324.70355731225322</c:v>
                </c:pt>
                <c:pt idx="1644">
                  <c:v>324.901185770751</c:v>
                </c:pt>
                <c:pt idx="1645">
                  <c:v>325.09881422924877</c:v>
                </c:pt>
                <c:pt idx="1646">
                  <c:v>325.29644268774717</c:v>
                </c:pt>
                <c:pt idx="1647">
                  <c:v>325.49407114624501</c:v>
                </c:pt>
                <c:pt idx="1648">
                  <c:v>325.69169960474341</c:v>
                </c:pt>
                <c:pt idx="1649">
                  <c:v>325.88932806324124</c:v>
                </c:pt>
                <c:pt idx="1650">
                  <c:v>326.08695652173895</c:v>
                </c:pt>
                <c:pt idx="1651">
                  <c:v>326.28458498023736</c:v>
                </c:pt>
                <c:pt idx="1652">
                  <c:v>326.48221343873519</c:v>
                </c:pt>
                <c:pt idx="1653">
                  <c:v>326.67984189723302</c:v>
                </c:pt>
                <c:pt idx="1654">
                  <c:v>326.87747035573142</c:v>
                </c:pt>
                <c:pt idx="1655">
                  <c:v>327.07509881422925</c:v>
                </c:pt>
                <c:pt idx="1656">
                  <c:v>327.27272727272697</c:v>
                </c:pt>
                <c:pt idx="1657">
                  <c:v>327.47035573122537</c:v>
                </c:pt>
                <c:pt idx="1658">
                  <c:v>327.6679841897232</c:v>
                </c:pt>
                <c:pt idx="1659">
                  <c:v>327.8656126482216</c:v>
                </c:pt>
                <c:pt idx="1660">
                  <c:v>328.06324110671943</c:v>
                </c:pt>
                <c:pt idx="1661">
                  <c:v>328.26086956521721</c:v>
                </c:pt>
                <c:pt idx="1662">
                  <c:v>328.45849802371561</c:v>
                </c:pt>
                <c:pt idx="1663">
                  <c:v>328.65612648221338</c:v>
                </c:pt>
                <c:pt idx="1664">
                  <c:v>328.85375494071121</c:v>
                </c:pt>
                <c:pt idx="1665">
                  <c:v>329.05138339920961</c:v>
                </c:pt>
                <c:pt idx="1666">
                  <c:v>329.24901185770739</c:v>
                </c:pt>
                <c:pt idx="1667">
                  <c:v>329.44664031620579</c:v>
                </c:pt>
                <c:pt idx="1668">
                  <c:v>329.64426877470362</c:v>
                </c:pt>
                <c:pt idx="1669">
                  <c:v>329.84189723320139</c:v>
                </c:pt>
                <c:pt idx="1670">
                  <c:v>330.03952569169979</c:v>
                </c:pt>
                <c:pt idx="1671">
                  <c:v>330.23715415019763</c:v>
                </c:pt>
                <c:pt idx="1672">
                  <c:v>330.4347826086954</c:v>
                </c:pt>
                <c:pt idx="1673">
                  <c:v>330.6324110671938</c:v>
                </c:pt>
                <c:pt idx="1674">
                  <c:v>330.83003952569157</c:v>
                </c:pt>
                <c:pt idx="1675">
                  <c:v>331.02766798418997</c:v>
                </c:pt>
                <c:pt idx="1676">
                  <c:v>331.22529644268781</c:v>
                </c:pt>
                <c:pt idx="1677">
                  <c:v>331.42292490118558</c:v>
                </c:pt>
                <c:pt idx="1678">
                  <c:v>331.62055335968398</c:v>
                </c:pt>
                <c:pt idx="1679">
                  <c:v>331.81818181818181</c:v>
                </c:pt>
                <c:pt idx="1680">
                  <c:v>332.01581027667959</c:v>
                </c:pt>
                <c:pt idx="1681">
                  <c:v>332.21343873517799</c:v>
                </c:pt>
                <c:pt idx="1682">
                  <c:v>332.41106719367576</c:v>
                </c:pt>
                <c:pt idx="1683">
                  <c:v>332.60869565217422</c:v>
                </c:pt>
                <c:pt idx="1684">
                  <c:v>332.80632411067199</c:v>
                </c:pt>
                <c:pt idx="1685">
                  <c:v>333.00395256916983</c:v>
                </c:pt>
                <c:pt idx="1686">
                  <c:v>333.20158102766823</c:v>
                </c:pt>
                <c:pt idx="1687">
                  <c:v>333.399209486166</c:v>
                </c:pt>
                <c:pt idx="1688">
                  <c:v>333.59683794466378</c:v>
                </c:pt>
                <c:pt idx="1689">
                  <c:v>333.79446640316218</c:v>
                </c:pt>
                <c:pt idx="1690">
                  <c:v>333.99209486166001</c:v>
                </c:pt>
                <c:pt idx="1691">
                  <c:v>334.18972332015841</c:v>
                </c:pt>
                <c:pt idx="1692">
                  <c:v>334.38735177865624</c:v>
                </c:pt>
                <c:pt idx="1693">
                  <c:v>334.58498023715396</c:v>
                </c:pt>
                <c:pt idx="1694">
                  <c:v>334.78260869565236</c:v>
                </c:pt>
                <c:pt idx="1695">
                  <c:v>334.98023715415019</c:v>
                </c:pt>
                <c:pt idx="1696">
                  <c:v>335.17786561264802</c:v>
                </c:pt>
                <c:pt idx="1697">
                  <c:v>335.37549407114642</c:v>
                </c:pt>
                <c:pt idx="1698">
                  <c:v>335.57312252964425</c:v>
                </c:pt>
                <c:pt idx="1699">
                  <c:v>335.77075098814259</c:v>
                </c:pt>
                <c:pt idx="1700">
                  <c:v>335.96837944664037</c:v>
                </c:pt>
                <c:pt idx="1701">
                  <c:v>336.1660079051382</c:v>
                </c:pt>
                <c:pt idx="1702">
                  <c:v>336.3636363636366</c:v>
                </c:pt>
                <c:pt idx="1703">
                  <c:v>336.56126482213443</c:v>
                </c:pt>
                <c:pt idx="1704">
                  <c:v>336.75889328063221</c:v>
                </c:pt>
                <c:pt idx="1705">
                  <c:v>336.95652173913061</c:v>
                </c:pt>
                <c:pt idx="1706">
                  <c:v>337.15415019762838</c:v>
                </c:pt>
                <c:pt idx="1707">
                  <c:v>337.35177865612621</c:v>
                </c:pt>
                <c:pt idx="1708">
                  <c:v>337.54940711462461</c:v>
                </c:pt>
                <c:pt idx="1709">
                  <c:v>337.74703557312239</c:v>
                </c:pt>
                <c:pt idx="1710">
                  <c:v>337.94466403162079</c:v>
                </c:pt>
                <c:pt idx="1711">
                  <c:v>338.14229249011856</c:v>
                </c:pt>
                <c:pt idx="1712">
                  <c:v>338.3399209486164</c:v>
                </c:pt>
                <c:pt idx="1713">
                  <c:v>338.5375494071148</c:v>
                </c:pt>
                <c:pt idx="1714">
                  <c:v>338.73517786561263</c:v>
                </c:pt>
                <c:pt idx="1715">
                  <c:v>338.93280632411103</c:v>
                </c:pt>
                <c:pt idx="1716">
                  <c:v>339.1304347826088</c:v>
                </c:pt>
                <c:pt idx="1717">
                  <c:v>339.32806324110658</c:v>
                </c:pt>
                <c:pt idx="1718">
                  <c:v>339.52569169960498</c:v>
                </c:pt>
                <c:pt idx="1719">
                  <c:v>339.72332015810281</c:v>
                </c:pt>
                <c:pt idx="1720">
                  <c:v>339.92094861660058</c:v>
                </c:pt>
                <c:pt idx="1721">
                  <c:v>340.11857707509898</c:v>
                </c:pt>
                <c:pt idx="1722">
                  <c:v>340.31620553359681</c:v>
                </c:pt>
                <c:pt idx="1723">
                  <c:v>340.51383399209459</c:v>
                </c:pt>
                <c:pt idx="1724">
                  <c:v>340.71146245059299</c:v>
                </c:pt>
                <c:pt idx="1725">
                  <c:v>340.90909090909076</c:v>
                </c:pt>
                <c:pt idx="1726">
                  <c:v>341.10671936758922</c:v>
                </c:pt>
                <c:pt idx="1727">
                  <c:v>341.304347826087</c:v>
                </c:pt>
                <c:pt idx="1728">
                  <c:v>341.50197628458483</c:v>
                </c:pt>
                <c:pt idx="1729">
                  <c:v>341.69960474308323</c:v>
                </c:pt>
                <c:pt idx="1730">
                  <c:v>341.897233201581</c:v>
                </c:pt>
                <c:pt idx="1731">
                  <c:v>342.09486166007878</c:v>
                </c:pt>
                <c:pt idx="1732">
                  <c:v>342.29249011857718</c:v>
                </c:pt>
                <c:pt idx="1733">
                  <c:v>342.49011857707501</c:v>
                </c:pt>
                <c:pt idx="1734">
                  <c:v>342.68774703557341</c:v>
                </c:pt>
                <c:pt idx="1735">
                  <c:v>342.88537549407124</c:v>
                </c:pt>
                <c:pt idx="1736">
                  <c:v>343.08300395256896</c:v>
                </c:pt>
                <c:pt idx="1737">
                  <c:v>343.28063241106736</c:v>
                </c:pt>
                <c:pt idx="1738">
                  <c:v>343.47826086956519</c:v>
                </c:pt>
                <c:pt idx="1739">
                  <c:v>343.67588932806302</c:v>
                </c:pt>
                <c:pt idx="1740">
                  <c:v>343.87351778656142</c:v>
                </c:pt>
                <c:pt idx="1741">
                  <c:v>344.07114624505925</c:v>
                </c:pt>
                <c:pt idx="1742">
                  <c:v>344.2687747035576</c:v>
                </c:pt>
                <c:pt idx="1743">
                  <c:v>344.46640316205537</c:v>
                </c:pt>
                <c:pt idx="1744">
                  <c:v>344.6640316205532</c:v>
                </c:pt>
                <c:pt idx="1745">
                  <c:v>344.8616600790516</c:v>
                </c:pt>
                <c:pt idx="1746">
                  <c:v>345.05928853754943</c:v>
                </c:pt>
                <c:pt idx="1747">
                  <c:v>345.25691699604715</c:v>
                </c:pt>
                <c:pt idx="1748">
                  <c:v>345.45454545454555</c:v>
                </c:pt>
                <c:pt idx="1749">
                  <c:v>345.65217391304338</c:v>
                </c:pt>
                <c:pt idx="1750">
                  <c:v>345.84980237154178</c:v>
                </c:pt>
                <c:pt idx="1751">
                  <c:v>346.04743083003962</c:v>
                </c:pt>
                <c:pt idx="1752">
                  <c:v>346.24505928853739</c:v>
                </c:pt>
                <c:pt idx="1753">
                  <c:v>346.44268774703579</c:v>
                </c:pt>
                <c:pt idx="1754">
                  <c:v>346.64031620553357</c:v>
                </c:pt>
                <c:pt idx="1755">
                  <c:v>346.8379446640314</c:v>
                </c:pt>
                <c:pt idx="1756">
                  <c:v>347.0355731225298</c:v>
                </c:pt>
                <c:pt idx="1757">
                  <c:v>347.23320158102763</c:v>
                </c:pt>
                <c:pt idx="1758">
                  <c:v>347.43083003952603</c:v>
                </c:pt>
                <c:pt idx="1759">
                  <c:v>347.6284584980238</c:v>
                </c:pt>
                <c:pt idx="1760">
                  <c:v>347.82608695652158</c:v>
                </c:pt>
                <c:pt idx="1761">
                  <c:v>348.02371541501998</c:v>
                </c:pt>
                <c:pt idx="1762">
                  <c:v>348.22134387351781</c:v>
                </c:pt>
                <c:pt idx="1763">
                  <c:v>348.41897233201558</c:v>
                </c:pt>
                <c:pt idx="1764">
                  <c:v>348.61660079051398</c:v>
                </c:pt>
                <c:pt idx="1765">
                  <c:v>348.81422924901182</c:v>
                </c:pt>
                <c:pt idx="1766">
                  <c:v>349.01185770751022</c:v>
                </c:pt>
                <c:pt idx="1767">
                  <c:v>349.20948616600799</c:v>
                </c:pt>
                <c:pt idx="1768">
                  <c:v>349.40711462450577</c:v>
                </c:pt>
                <c:pt idx="1769">
                  <c:v>349.60474308300422</c:v>
                </c:pt>
                <c:pt idx="1770">
                  <c:v>349.802371541502</c:v>
                </c:pt>
                <c:pt idx="1771">
                  <c:v>349.99999999999983</c:v>
                </c:pt>
                <c:pt idx="1772">
                  <c:v>350.19762845849823</c:v>
                </c:pt>
                <c:pt idx="1773">
                  <c:v>350.395256916996</c:v>
                </c:pt>
                <c:pt idx="1774">
                  <c:v>350.59288537549378</c:v>
                </c:pt>
                <c:pt idx="1775">
                  <c:v>350.79051383399218</c:v>
                </c:pt>
                <c:pt idx="1776">
                  <c:v>350.98814229249001</c:v>
                </c:pt>
                <c:pt idx="1777">
                  <c:v>351.18577075098841</c:v>
                </c:pt>
                <c:pt idx="1778">
                  <c:v>351.38339920948624</c:v>
                </c:pt>
                <c:pt idx="1779">
                  <c:v>351.58102766798396</c:v>
                </c:pt>
                <c:pt idx="1780">
                  <c:v>351.77865612648236</c:v>
                </c:pt>
                <c:pt idx="1781">
                  <c:v>351.97628458498019</c:v>
                </c:pt>
                <c:pt idx="1782">
                  <c:v>352.17391304347859</c:v>
                </c:pt>
                <c:pt idx="1783">
                  <c:v>352.37154150197642</c:v>
                </c:pt>
                <c:pt idx="1784">
                  <c:v>352.5691699604742</c:v>
                </c:pt>
                <c:pt idx="1785">
                  <c:v>352.7667984189726</c:v>
                </c:pt>
                <c:pt idx="1786">
                  <c:v>352.96442687747037</c:v>
                </c:pt>
                <c:pt idx="1787">
                  <c:v>353.1620553359682</c:v>
                </c:pt>
                <c:pt idx="1788">
                  <c:v>353.3596837944666</c:v>
                </c:pt>
                <c:pt idx="1789">
                  <c:v>353.55731225296444</c:v>
                </c:pt>
                <c:pt idx="1790">
                  <c:v>353.75494071146215</c:v>
                </c:pt>
                <c:pt idx="1791">
                  <c:v>353.95256916996055</c:v>
                </c:pt>
                <c:pt idx="1792">
                  <c:v>354.15019762845839</c:v>
                </c:pt>
                <c:pt idx="1793">
                  <c:v>354.34782608695679</c:v>
                </c:pt>
                <c:pt idx="1794">
                  <c:v>354.54545454545462</c:v>
                </c:pt>
                <c:pt idx="1795">
                  <c:v>354.74308300395239</c:v>
                </c:pt>
                <c:pt idx="1796">
                  <c:v>354.94071146245079</c:v>
                </c:pt>
                <c:pt idx="1797">
                  <c:v>355.13833992094857</c:v>
                </c:pt>
                <c:pt idx="1798">
                  <c:v>355.3359683794464</c:v>
                </c:pt>
                <c:pt idx="1799">
                  <c:v>355.5335968379448</c:v>
                </c:pt>
                <c:pt idx="1800">
                  <c:v>355.73122529644263</c:v>
                </c:pt>
                <c:pt idx="1801">
                  <c:v>355.92885375494103</c:v>
                </c:pt>
                <c:pt idx="1802">
                  <c:v>356.12648221343881</c:v>
                </c:pt>
                <c:pt idx="1803">
                  <c:v>356.32411067193658</c:v>
                </c:pt>
                <c:pt idx="1804">
                  <c:v>356.52173913043498</c:v>
                </c:pt>
                <c:pt idx="1805">
                  <c:v>356.71936758893281</c:v>
                </c:pt>
                <c:pt idx="1806">
                  <c:v>356.91699604743059</c:v>
                </c:pt>
                <c:pt idx="1807">
                  <c:v>357.11462450592899</c:v>
                </c:pt>
                <c:pt idx="1808">
                  <c:v>357.31225296442682</c:v>
                </c:pt>
                <c:pt idx="1809">
                  <c:v>357.50988142292522</c:v>
                </c:pt>
                <c:pt idx="1810">
                  <c:v>357.70750988142299</c:v>
                </c:pt>
                <c:pt idx="1811">
                  <c:v>357.90513833992077</c:v>
                </c:pt>
                <c:pt idx="1812">
                  <c:v>358.10276679841922</c:v>
                </c:pt>
                <c:pt idx="1813">
                  <c:v>358.300395256917</c:v>
                </c:pt>
                <c:pt idx="1814">
                  <c:v>358.49802371541483</c:v>
                </c:pt>
                <c:pt idx="1815">
                  <c:v>358.69565217391323</c:v>
                </c:pt>
                <c:pt idx="1816">
                  <c:v>358.89328063241101</c:v>
                </c:pt>
                <c:pt idx="1817">
                  <c:v>359.09090909090878</c:v>
                </c:pt>
                <c:pt idx="1818">
                  <c:v>359.28853754940718</c:v>
                </c:pt>
                <c:pt idx="1819">
                  <c:v>359.48616600790501</c:v>
                </c:pt>
                <c:pt idx="1820">
                  <c:v>359.68379446640341</c:v>
                </c:pt>
                <c:pt idx="1821">
                  <c:v>359.88142292490124</c:v>
                </c:pt>
                <c:pt idx="1822">
                  <c:v>360.07905138339896</c:v>
                </c:pt>
                <c:pt idx="1823">
                  <c:v>360.27667984189736</c:v>
                </c:pt>
                <c:pt idx="1824">
                  <c:v>360.47430830039519</c:v>
                </c:pt>
                <c:pt idx="1825">
                  <c:v>360.67193675889359</c:v>
                </c:pt>
                <c:pt idx="1826">
                  <c:v>360.86956521739143</c:v>
                </c:pt>
                <c:pt idx="1827">
                  <c:v>361.0671936758892</c:v>
                </c:pt>
                <c:pt idx="1828">
                  <c:v>361.2648221343876</c:v>
                </c:pt>
                <c:pt idx="1829">
                  <c:v>361.46245059288538</c:v>
                </c:pt>
                <c:pt idx="1830">
                  <c:v>361.66007905138321</c:v>
                </c:pt>
                <c:pt idx="1831">
                  <c:v>361.85770750988161</c:v>
                </c:pt>
                <c:pt idx="1832">
                  <c:v>362.05533596837944</c:v>
                </c:pt>
                <c:pt idx="1833">
                  <c:v>362.25296442687716</c:v>
                </c:pt>
                <c:pt idx="1834">
                  <c:v>362.45059288537556</c:v>
                </c:pt>
                <c:pt idx="1835">
                  <c:v>362.64822134387339</c:v>
                </c:pt>
                <c:pt idx="1836">
                  <c:v>362.84584980237179</c:v>
                </c:pt>
                <c:pt idx="1837">
                  <c:v>363.04347826086962</c:v>
                </c:pt>
                <c:pt idx="1838">
                  <c:v>363.24110671936739</c:v>
                </c:pt>
                <c:pt idx="1839">
                  <c:v>363.43873517786579</c:v>
                </c:pt>
                <c:pt idx="1840">
                  <c:v>363.63636363636357</c:v>
                </c:pt>
                <c:pt idx="1841">
                  <c:v>363.8339920948614</c:v>
                </c:pt>
                <c:pt idx="1842">
                  <c:v>364.0316205533598</c:v>
                </c:pt>
                <c:pt idx="1843">
                  <c:v>364.22924901185763</c:v>
                </c:pt>
                <c:pt idx="1844">
                  <c:v>364.42687747035603</c:v>
                </c:pt>
                <c:pt idx="1845">
                  <c:v>364.62450592885381</c:v>
                </c:pt>
                <c:pt idx="1846">
                  <c:v>364.82213438735158</c:v>
                </c:pt>
                <c:pt idx="1847">
                  <c:v>365.01976284584998</c:v>
                </c:pt>
                <c:pt idx="1848">
                  <c:v>365.21739130434781</c:v>
                </c:pt>
                <c:pt idx="1849">
                  <c:v>365.41501976284621</c:v>
                </c:pt>
                <c:pt idx="1850">
                  <c:v>365.61264822134399</c:v>
                </c:pt>
                <c:pt idx="1851">
                  <c:v>365.81027667984182</c:v>
                </c:pt>
                <c:pt idx="1852">
                  <c:v>366.00790513834022</c:v>
                </c:pt>
                <c:pt idx="1853">
                  <c:v>366.20553359683799</c:v>
                </c:pt>
                <c:pt idx="1854">
                  <c:v>366.40316205533577</c:v>
                </c:pt>
                <c:pt idx="1855">
                  <c:v>366.60079051383423</c:v>
                </c:pt>
                <c:pt idx="1856">
                  <c:v>366.798418972332</c:v>
                </c:pt>
                <c:pt idx="1857">
                  <c:v>366.99604743082983</c:v>
                </c:pt>
                <c:pt idx="1858">
                  <c:v>367.19367588932823</c:v>
                </c:pt>
                <c:pt idx="1859">
                  <c:v>367.39130434782601</c:v>
                </c:pt>
                <c:pt idx="1860">
                  <c:v>367.58893280632441</c:v>
                </c:pt>
                <c:pt idx="1861">
                  <c:v>367.78656126482218</c:v>
                </c:pt>
                <c:pt idx="1862">
                  <c:v>367.98418972332001</c:v>
                </c:pt>
                <c:pt idx="1863">
                  <c:v>368.18181818181841</c:v>
                </c:pt>
                <c:pt idx="1864">
                  <c:v>368.37944664031619</c:v>
                </c:pt>
                <c:pt idx="1865">
                  <c:v>368.57707509881396</c:v>
                </c:pt>
                <c:pt idx="1866">
                  <c:v>368.77470355731236</c:v>
                </c:pt>
                <c:pt idx="1867">
                  <c:v>368.9723320158102</c:v>
                </c:pt>
                <c:pt idx="1868">
                  <c:v>369.1699604743086</c:v>
                </c:pt>
                <c:pt idx="1869">
                  <c:v>369.36758893280643</c:v>
                </c:pt>
                <c:pt idx="1870">
                  <c:v>369.5652173913042</c:v>
                </c:pt>
                <c:pt idx="1871">
                  <c:v>369.7628458498026</c:v>
                </c:pt>
                <c:pt idx="1872">
                  <c:v>369.96047430830038</c:v>
                </c:pt>
                <c:pt idx="1873">
                  <c:v>370.15810276679821</c:v>
                </c:pt>
                <c:pt idx="1874">
                  <c:v>370.35573122529661</c:v>
                </c:pt>
                <c:pt idx="1875">
                  <c:v>370.55335968379444</c:v>
                </c:pt>
                <c:pt idx="1876">
                  <c:v>370.75098814229284</c:v>
                </c:pt>
                <c:pt idx="1877">
                  <c:v>370.94861660079056</c:v>
                </c:pt>
                <c:pt idx="1878">
                  <c:v>371.14624505928839</c:v>
                </c:pt>
                <c:pt idx="1879">
                  <c:v>371.34387351778679</c:v>
                </c:pt>
                <c:pt idx="1880">
                  <c:v>371.54150197628462</c:v>
                </c:pt>
                <c:pt idx="1881">
                  <c:v>371.7391304347824</c:v>
                </c:pt>
                <c:pt idx="1882">
                  <c:v>371.9367588932808</c:v>
                </c:pt>
                <c:pt idx="1883">
                  <c:v>372.13438735177857</c:v>
                </c:pt>
                <c:pt idx="1884">
                  <c:v>372.3320158102764</c:v>
                </c:pt>
                <c:pt idx="1885">
                  <c:v>372.5296442687748</c:v>
                </c:pt>
                <c:pt idx="1886">
                  <c:v>372.72727272727263</c:v>
                </c:pt>
                <c:pt idx="1887">
                  <c:v>372.92490118577103</c:v>
                </c:pt>
                <c:pt idx="1888">
                  <c:v>373.12252964426881</c:v>
                </c:pt>
                <c:pt idx="1889">
                  <c:v>373.32015810276658</c:v>
                </c:pt>
                <c:pt idx="1890">
                  <c:v>373.51778656126498</c:v>
                </c:pt>
                <c:pt idx="1891">
                  <c:v>373.71541501976282</c:v>
                </c:pt>
                <c:pt idx="1892">
                  <c:v>373.91304347826122</c:v>
                </c:pt>
                <c:pt idx="1893">
                  <c:v>374.11067193675899</c:v>
                </c:pt>
                <c:pt idx="1894">
                  <c:v>374.30830039525682</c:v>
                </c:pt>
                <c:pt idx="1895">
                  <c:v>374.50592885375522</c:v>
                </c:pt>
                <c:pt idx="1896">
                  <c:v>374.703557312253</c:v>
                </c:pt>
                <c:pt idx="1897">
                  <c:v>374.90118577075077</c:v>
                </c:pt>
                <c:pt idx="1898">
                  <c:v>375.09881422924923</c:v>
                </c:pt>
                <c:pt idx="1899">
                  <c:v>375.296442687747</c:v>
                </c:pt>
                <c:pt idx="1900">
                  <c:v>375.49407114624478</c:v>
                </c:pt>
                <c:pt idx="1901">
                  <c:v>375.69169960474318</c:v>
                </c:pt>
                <c:pt idx="1902">
                  <c:v>375.88932806324101</c:v>
                </c:pt>
                <c:pt idx="1903">
                  <c:v>376.08695652173941</c:v>
                </c:pt>
                <c:pt idx="1904">
                  <c:v>376.28458498023718</c:v>
                </c:pt>
                <c:pt idx="1905">
                  <c:v>376.48221343873502</c:v>
                </c:pt>
                <c:pt idx="1906">
                  <c:v>376.67984189723342</c:v>
                </c:pt>
                <c:pt idx="1907">
                  <c:v>376.87747035573119</c:v>
                </c:pt>
                <c:pt idx="1908">
                  <c:v>377.07509881422897</c:v>
                </c:pt>
                <c:pt idx="1909">
                  <c:v>377.27272727272737</c:v>
                </c:pt>
                <c:pt idx="1910">
                  <c:v>377.4703557312252</c:v>
                </c:pt>
                <c:pt idx="1911">
                  <c:v>377.6679841897236</c:v>
                </c:pt>
                <c:pt idx="1912">
                  <c:v>377.86561264822143</c:v>
                </c:pt>
                <c:pt idx="1913">
                  <c:v>378.0632411067192</c:v>
                </c:pt>
                <c:pt idx="1914">
                  <c:v>378.2608695652176</c:v>
                </c:pt>
                <c:pt idx="1915">
                  <c:v>378.45849802371538</c:v>
                </c:pt>
                <c:pt idx="1916">
                  <c:v>378.65612648221321</c:v>
                </c:pt>
                <c:pt idx="1917">
                  <c:v>378.85375494071161</c:v>
                </c:pt>
                <c:pt idx="1918">
                  <c:v>379.05138339920944</c:v>
                </c:pt>
                <c:pt idx="1919">
                  <c:v>379.24901185770784</c:v>
                </c:pt>
                <c:pt idx="1920">
                  <c:v>379.44664031620556</c:v>
                </c:pt>
                <c:pt idx="1921">
                  <c:v>379.64426877470339</c:v>
                </c:pt>
                <c:pt idx="1922">
                  <c:v>379.84189723320179</c:v>
                </c:pt>
                <c:pt idx="1923">
                  <c:v>380.03952569169962</c:v>
                </c:pt>
                <c:pt idx="1924">
                  <c:v>380.2371541501974</c:v>
                </c:pt>
                <c:pt idx="1925">
                  <c:v>380.4347826086958</c:v>
                </c:pt>
                <c:pt idx="1926">
                  <c:v>380.63241106719357</c:v>
                </c:pt>
                <c:pt idx="1927">
                  <c:v>380.83003952569197</c:v>
                </c:pt>
                <c:pt idx="1928">
                  <c:v>381.0276679841898</c:v>
                </c:pt>
                <c:pt idx="1929">
                  <c:v>381.22529644268764</c:v>
                </c:pt>
                <c:pt idx="1930">
                  <c:v>381.42292490118604</c:v>
                </c:pt>
                <c:pt idx="1931">
                  <c:v>381.62055335968381</c:v>
                </c:pt>
                <c:pt idx="1932">
                  <c:v>381.81818181818159</c:v>
                </c:pt>
                <c:pt idx="1933">
                  <c:v>382.01581027667999</c:v>
                </c:pt>
                <c:pt idx="1934">
                  <c:v>382.21343873517782</c:v>
                </c:pt>
                <c:pt idx="1935">
                  <c:v>382.41106719367622</c:v>
                </c:pt>
                <c:pt idx="1936">
                  <c:v>382.60869565217399</c:v>
                </c:pt>
                <c:pt idx="1937">
                  <c:v>382.80632411067177</c:v>
                </c:pt>
                <c:pt idx="1938">
                  <c:v>383.00395256917017</c:v>
                </c:pt>
                <c:pt idx="1939">
                  <c:v>383.201581027668</c:v>
                </c:pt>
                <c:pt idx="1940">
                  <c:v>383.39920948616577</c:v>
                </c:pt>
                <c:pt idx="1941">
                  <c:v>383.59683794466423</c:v>
                </c:pt>
                <c:pt idx="1942">
                  <c:v>383.79446640316201</c:v>
                </c:pt>
                <c:pt idx="1943">
                  <c:v>383.99209486166041</c:v>
                </c:pt>
                <c:pt idx="1944">
                  <c:v>384.18972332015818</c:v>
                </c:pt>
                <c:pt idx="1945">
                  <c:v>384.38735177865601</c:v>
                </c:pt>
                <c:pt idx="1946">
                  <c:v>384.58498023715441</c:v>
                </c:pt>
                <c:pt idx="1947">
                  <c:v>384.78260869565219</c:v>
                </c:pt>
                <c:pt idx="1948">
                  <c:v>384.98023715415002</c:v>
                </c:pt>
                <c:pt idx="1949">
                  <c:v>385.17786561264842</c:v>
                </c:pt>
                <c:pt idx="1950">
                  <c:v>385.37549407114619</c:v>
                </c:pt>
                <c:pt idx="1951">
                  <c:v>385.57312252964397</c:v>
                </c:pt>
                <c:pt idx="1952">
                  <c:v>385.77075098814237</c:v>
                </c:pt>
                <c:pt idx="1953">
                  <c:v>385.9683794466402</c:v>
                </c:pt>
                <c:pt idx="1954">
                  <c:v>386.1660079051386</c:v>
                </c:pt>
                <c:pt idx="1955">
                  <c:v>386.36363636363643</c:v>
                </c:pt>
                <c:pt idx="1956">
                  <c:v>386.56126482213421</c:v>
                </c:pt>
                <c:pt idx="1957">
                  <c:v>386.75889328063261</c:v>
                </c:pt>
                <c:pt idx="1958">
                  <c:v>386.95652173913038</c:v>
                </c:pt>
                <c:pt idx="1959">
                  <c:v>387.15415019762878</c:v>
                </c:pt>
                <c:pt idx="1960">
                  <c:v>387.35177865612661</c:v>
                </c:pt>
                <c:pt idx="1961">
                  <c:v>387.54940711462444</c:v>
                </c:pt>
                <c:pt idx="1962">
                  <c:v>387.74703557312284</c:v>
                </c:pt>
                <c:pt idx="1963">
                  <c:v>387.94466403162056</c:v>
                </c:pt>
                <c:pt idx="1964">
                  <c:v>388.14229249011839</c:v>
                </c:pt>
                <c:pt idx="1965">
                  <c:v>388.33992094861679</c:v>
                </c:pt>
                <c:pt idx="1966">
                  <c:v>388.53754940711462</c:v>
                </c:pt>
                <c:pt idx="1967">
                  <c:v>388.7351778656124</c:v>
                </c:pt>
                <c:pt idx="1968">
                  <c:v>388.9328063241108</c:v>
                </c:pt>
                <c:pt idx="1969">
                  <c:v>389.13043478260857</c:v>
                </c:pt>
                <c:pt idx="1970">
                  <c:v>389.32806324110697</c:v>
                </c:pt>
                <c:pt idx="1971">
                  <c:v>389.52569169960481</c:v>
                </c:pt>
                <c:pt idx="1972">
                  <c:v>389.72332015810264</c:v>
                </c:pt>
                <c:pt idx="1973">
                  <c:v>389.92094861660104</c:v>
                </c:pt>
                <c:pt idx="1974">
                  <c:v>390.11857707509876</c:v>
                </c:pt>
                <c:pt idx="1975">
                  <c:v>390.31620553359659</c:v>
                </c:pt>
                <c:pt idx="1976">
                  <c:v>390.51383399209499</c:v>
                </c:pt>
                <c:pt idx="1977">
                  <c:v>390.71146245059282</c:v>
                </c:pt>
                <c:pt idx="1978">
                  <c:v>390.90909090909122</c:v>
                </c:pt>
                <c:pt idx="1979">
                  <c:v>391.10671936758899</c:v>
                </c:pt>
                <c:pt idx="1980">
                  <c:v>391.30434782608677</c:v>
                </c:pt>
                <c:pt idx="1981">
                  <c:v>391.50197628458517</c:v>
                </c:pt>
                <c:pt idx="1982">
                  <c:v>391.699604743083</c:v>
                </c:pt>
                <c:pt idx="1983">
                  <c:v>391.89723320158078</c:v>
                </c:pt>
                <c:pt idx="1984">
                  <c:v>392.09486166007923</c:v>
                </c:pt>
                <c:pt idx="1985">
                  <c:v>392.29249011857701</c:v>
                </c:pt>
                <c:pt idx="1986">
                  <c:v>392.49011857707541</c:v>
                </c:pt>
                <c:pt idx="1987">
                  <c:v>392.68774703557318</c:v>
                </c:pt>
                <c:pt idx="1988">
                  <c:v>392.88537549407101</c:v>
                </c:pt>
                <c:pt idx="1989">
                  <c:v>393.08300395256941</c:v>
                </c:pt>
                <c:pt idx="1990">
                  <c:v>393.28063241106719</c:v>
                </c:pt>
                <c:pt idx="1991">
                  <c:v>393.47826086956502</c:v>
                </c:pt>
                <c:pt idx="1992">
                  <c:v>393.67588932806342</c:v>
                </c:pt>
                <c:pt idx="1993">
                  <c:v>393.87351778656119</c:v>
                </c:pt>
                <c:pt idx="1994">
                  <c:v>394.07114624505959</c:v>
                </c:pt>
                <c:pt idx="1995">
                  <c:v>394.26877470355737</c:v>
                </c:pt>
                <c:pt idx="1996">
                  <c:v>394.4664031620552</c:v>
                </c:pt>
                <c:pt idx="1997">
                  <c:v>394.6640316205536</c:v>
                </c:pt>
                <c:pt idx="1998">
                  <c:v>394.86166007905143</c:v>
                </c:pt>
                <c:pt idx="1999">
                  <c:v>395.05928853754921</c:v>
                </c:pt>
                <c:pt idx="2000">
                  <c:v>395.25691699604761</c:v>
                </c:pt>
                <c:pt idx="2001">
                  <c:v>395.45454545454538</c:v>
                </c:pt>
                <c:pt idx="2002">
                  <c:v>395.65217391304378</c:v>
                </c:pt>
                <c:pt idx="2003">
                  <c:v>395.84980237154161</c:v>
                </c:pt>
                <c:pt idx="2004">
                  <c:v>396.04743083003945</c:v>
                </c:pt>
                <c:pt idx="2005">
                  <c:v>396.24505928853785</c:v>
                </c:pt>
                <c:pt idx="2006">
                  <c:v>396.44268774703556</c:v>
                </c:pt>
                <c:pt idx="2007">
                  <c:v>396.6403162055334</c:v>
                </c:pt>
                <c:pt idx="2008">
                  <c:v>396.8379446640318</c:v>
                </c:pt>
                <c:pt idx="2009">
                  <c:v>397.03557312252963</c:v>
                </c:pt>
                <c:pt idx="2010">
                  <c:v>397.23320158102803</c:v>
                </c:pt>
                <c:pt idx="2011">
                  <c:v>397.4308300395258</c:v>
                </c:pt>
                <c:pt idx="2012">
                  <c:v>397.62845849802358</c:v>
                </c:pt>
                <c:pt idx="2013">
                  <c:v>397.82608695652198</c:v>
                </c:pt>
                <c:pt idx="2014">
                  <c:v>398.02371541501981</c:v>
                </c:pt>
                <c:pt idx="2015">
                  <c:v>398.22134387351764</c:v>
                </c:pt>
                <c:pt idx="2016">
                  <c:v>398.41897233201604</c:v>
                </c:pt>
                <c:pt idx="2017">
                  <c:v>398.61660079051376</c:v>
                </c:pt>
                <c:pt idx="2018">
                  <c:v>398.81422924901159</c:v>
                </c:pt>
                <c:pt idx="2019">
                  <c:v>399.01185770750999</c:v>
                </c:pt>
                <c:pt idx="2020">
                  <c:v>399.20948616600782</c:v>
                </c:pt>
                <c:pt idx="2021">
                  <c:v>399.40711462450622</c:v>
                </c:pt>
                <c:pt idx="2022">
                  <c:v>399.604743083004</c:v>
                </c:pt>
                <c:pt idx="2023">
                  <c:v>399.80237154150177</c:v>
                </c:pt>
                <c:pt idx="2024">
                  <c:v>400.00000000000017</c:v>
                </c:pt>
                <c:pt idx="2025">
                  <c:v>400.197628458498</c:v>
                </c:pt>
                <c:pt idx="2026">
                  <c:v>400.39525691699578</c:v>
                </c:pt>
                <c:pt idx="2027">
                  <c:v>400.59288537549423</c:v>
                </c:pt>
                <c:pt idx="2028">
                  <c:v>400.79051383399201</c:v>
                </c:pt>
                <c:pt idx="2029">
                  <c:v>400.98814229249041</c:v>
                </c:pt>
                <c:pt idx="2030">
                  <c:v>401.18577075098818</c:v>
                </c:pt>
                <c:pt idx="2031">
                  <c:v>401.38339920948602</c:v>
                </c:pt>
                <c:pt idx="2032">
                  <c:v>401.58102766798442</c:v>
                </c:pt>
                <c:pt idx="2033">
                  <c:v>401.77865612648219</c:v>
                </c:pt>
                <c:pt idx="2034">
                  <c:v>401.97628458498002</c:v>
                </c:pt>
                <c:pt idx="2035">
                  <c:v>402.17391304347842</c:v>
                </c:pt>
                <c:pt idx="2036">
                  <c:v>402.3715415019762</c:v>
                </c:pt>
                <c:pt idx="2037">
                  <c:v>402.5691699604746</c:v>
                </c:pt>
                <c:pt idx="2038">
                  <c:v>402.76679841897237</c:v>
                </c:pt>
                <c:pt idx="2039">
                  <c:v>402.9644268774702</c:v>
                </c:pt>
                <c:pt idx="2040">
                  <c:v>403.1620553359686</c:v>
                </c:pt>
                <c:pt idx="2041">
                  <c:v>403.35968379446643</c:v>
                </c:pt>
                <c:pt idx="2042">
                  <c:v>403.55731225296421</c:v>
                </c:pt>
                <c:pt idx="2043">
                  <c:v>403.75494071146261</c:v>
                </c:pt>
                <c:pt idx="2044">
                  <c:v>403.95256916996038</c:v>
                </c:pt>
                <c:pt idx="2045">
                  <c:v>404.15019762845878</c:v>
                </c:pt>
                <c:pt idx="2046">
                  <c:v>404.34782608695662</c:v>
                </c:pt>
                <c:pt idx="2047">
                  <c:v>404.54545454545445</c:v>
                </c:pt>
                <c:pt idx="2048">
                  <c:v>404.74308300395285</c:v>
                </c:pt>
                <c:pt idx="2049">
                  <c:v>404.94071146245057</c:v>
                </c:pt>
                <c:pt idx="2050">
                  <c:v>405.1383399209484</c:v>
                </c:pt>
                <c:pt idx="2051">
                  <c:v>405.3359683794468</c:v>
                </c:pt>
                <c:pt idx="2052">
                  <c:v>405.53359683794463</c:v>
                </c:pt>
                <c:pt idx="2053">
                  <c:v>405.73122529644303</c:v>
                </c:pt>
                <c:pt idx="2054">
                  <c:v>405.92885375494075</c:v>
                </c:pt>
                <c:pt idx="2055">
                  <c:v>406.12648221343858</c:v>
                </c:pt>
                <c:pt idx="2056">
                  <c:v>406.32411067193698</c:v>
                </c:pt>
                <c:pt idx="2057">
                  <c:v>406.52173913043481</c:v>
                </c:pt>
                <c:pt idx="2058">
                  <c:v>406.71936758893264</c:v>
                </c:pt>
                <c:pt idx="2059">
                  <c:v>406.91699604743104</c:v>
                </c:pt>
                <c:pt idx="2060">
                  <c:v>407.11462450592876</c:v>
                </c:pt>
                <c:pt idx="2061">
                  <c:v>407.31225296442659</c:v>
                </c:pt>
                <c:pt idx="2062">
                  <c:v>407.50988142292499</c:v>
                </c:pt>
                <c:pt idx="2063">
                  <c:v>407.70750988142282</c:v>
                </c:pt>
                <c:pt idx="2064">
                  <c:v>407.90513833992122</c:v>
                </c:pt>
                <c:pt idx="2065">
                  <c:v>408.102766798419</c:v>
                </c:pt>
                <c:pt idx="2066">
                  <c:v>408.30039525691677</c:v>
                </c:pt>
                <c:pt idx="2067">
                  <c:v>408.49802371541517</c:v>
                </c:pt>
                <c:pt idx="2068">
                  <c:v>408.695652173913</c:v>
                </c:pt>
                <c:pt idx="2069">
                  <c:v>408.8932806324114</c:v>
                </c:pt>
                <c:pt idx="2070">
                  <c:v>409.09090909090924</c:v>
                </c:pt>
                <c:pt idx="2071">
                  <c:v>409.28853754940701</c:v>
                </c:pt>
                <c:pt idx="2072">
                  <c:v>409.48616600790541</c:v>
                </c:pt>
                <c:pt idx="2073">
                  <c:v>409.68379446640319</c:v>
                </c:pt>
                <c:pt idx="2074">
                  <c:v>409.88142292490102</c:v>
                </c:pt>
                <c:pt idx="2075">
                  <c:v>410.07905138339942</c:v>
                </c:pt>
                <c:pt idx="2076">
                  <c:v>410.27667984189719</c:v>
                </c:pt>
                <c:pt idx="2077">
                  <c:v>410.47430830039502</c:v>
                </c:pt>
                <c:pt idx="2078">
                  <c:v>410.67193675889342</c:v>
                </c:pt>
                <c:pt idx="2079">
                  <c:v>410.8695652173912</c:v>
                </c:pt>
                <c:pt idx="2080">
                  <c:v>411.0671936758896</c:v>
                </c:pt>
                <c:pt idx="2081">
                  <c:v>411.26482213438737</c:v>
                </c:pt>
                <c:pt idx="2082">
                  <c:v>411.4624505928852</c:v>
                </c:pt>
                <c:pt idx="2083">
                  <c:v>411.6600790513836</c:v>
                </c:pt>
                <c:pt idx="2084">
                  <c:v>411.85770750988144</c:v>
                </c:pt>
                <c:pt idx="2085">
                  <c:v>412.05533596837921</c:v>
                </c:pt>
                <c:pt idx="2086">
                  <c:v>412.25296442687761</c:v>
                </c:pt>
                <c:pt idx="2087">
                  <c:v>412.45059288537539</c:v>
                </c:pt>
                <c:pt idx="2088">
                  <c:v>412.64822134387379</c:v>
                </c:pt>
                <c:pt idx="2089">
                  <c:v>412.84584980237162</c:v>
                </c:pt>
                <c:pt idx="2090">
                  <c:v>413.04347826086939</c:v>
                </c:pt>
                <c:pt idx="2091">
                  <c:v>413.24110671936779</c:v>
                </c:pt>
                <c:pt idx="2092">
                  <c:v>413.43873517786557</c:v>
                </c:pt>
                <c:pt idx="2093">
                  <c:v>413.6363636363634</c:v>
                </c:pt>
                <c:pt idx="2094">
                  <c:v>413.8339920948618</c:v>
                </c:pt>
                <c:pt idx="2095">
                  <c:v>414.03162055335963</c:v>
                </c:pt>
                <c:pt idx="2096">
                  <c:v>414.22924901185803</c:v>
                </c:pt>
                <c:pt idx="2097">
                  <c:v>414.42687747035575</c:v>
                </c:pt>
                <c:pt idx="2098">
                  <c:v>414.62450592885358</c:v>
                </c:pt>
                <c:pt idx="2099">
                  <c:v>414.82213438735198</c:v>
                </c:pt>
                <c:pt idx="2100">
                  <c:v>415.01976284584981</c:v>
                </c:pt>
                <c:pt idx="2101">
                  <c:v>415.21739130434764</c:v>
                </c:pt>
                <c:pt idx="2102">
                  <c:v>415.41501976284604</c:v>
                </c:pt>
                <c:pt idx="2103">
                  <c:v>415.61264822134376</c:v>
                </c:pt>
                <c:pt idx="2104">
                  <c:v>415.81027667984216</c:v>
                </c:pt>
                <c:pt idx="2105">
                  <c:v>416.00790513833999</c:v>
                </c:pt>
                <c:pt idx="2106">
                  <c:v>416.20553359683782</c:v>
                </c:pt>
                <c:pt idx="2107">
                  <c:v>416.40316205533622</c:v>
                </c:pt>
                <c:pt idx="2108">
                  <c:v>416.600790513834</c:v>
                </c:pt>
                <c:pt idx="2109">
                  <c:v>416.79841897233177</c:v>
                </c:pt>
                <c:pt idx="2110">
                  <c:v>416.99604743083017</c:v>
                </c:pt>
                <c:pt idx="2111">
                  <c:v>417.19367588932801</c:v>
                </c:pt>
                <c:pt idx="2112">
                  <c:v>417.39130434782641</c:v>
                </c:pt>
                <c:pt idx="2113">
                  <c:v>417.58893280632424</c:v>
                </c:pt>
                <c:pt idx="2114">
                  <c:v>417.78656126482201</c:v>
                </c:pt>
                <c:pt idx="2115">
                  <c:v>417.98418972332041</c:v>
                </c:pt>
                <c:pt idx="2116">
                  <c:v>418.18181818181819</c:v>
                </c:pt>
                <c:pt idx="2117">
                  <c:v>418.37944664031602</c:v>
                </c:pt>
                <c:pt idx="2118">
                  <c:v>418.57707509881442</c:v>
                </c:pt>
                <c:pt idx="2119">
                  <c:v>418.77470355731219</c:v>
                </c:pt>
                <c:pt idx="2120">
                  <c:v>418.97233201581059</c:v>
                </c:pt>
                <c:pt idx="2121">
                  <c:v>419.16996047430843</c:v>
                </c:pt>
                <c:pt idx="2122">
                  <c:v>419.3675889328062</c:v>
                </c:pt>
                <c:pt idx="2123">
                  <c:v>419.5652173913046</c:v>
                </c:pt>
                <c:pt idx="2124">
                  <c:v>419.76284584980237</c:v>
                </c:pt>
                <c:pt idx="2125">
                  <c:v>419.96047430830021</c:v>
                </c:pt>
                <c:pt idx="2126">
                  <c:v>420.15810276679861</c:v>
                </c:pt>
                <c:pt idx="2127">
                  <c:v>420.35573122529638</c:v>
                </c:pt>
                <c:pt idx="2128">
                  <c:v>420.55335968379421</c:v>
                </c:pt>
                <c:pt idx="2129">
                  <c:v>420.75098814229261</c:v>
                </c:pt>
                <c:pt idx="2130">
                  <c:v>420.94861660079039</c:v>
                </c:pt>
                <c:pt idx="2131">
                  <c:v>421.14624505928879</c:v>
                </c:pt>
                <c:pt idx="2132">
                  <c:v>421.34387351778662</c:v>
                </c:pt>
                <c:pt idx="2133">
                  <c:v>421.54150197628439</c:v>
                </c:pt>
                <c:pt idx="2134">
                  <c:v>421.73913043478279</c:v>
                </c:pt>
                <c:pt idx="2135">
                  <c:v>421.93675889328057</c:v>
                </c:pt>
                <c:pt idx="2136">
                  <c:v>422.1343873517784</c:v>
                </c:pt>
                <c:pt idx="2137">
                  <c:v>422.3320158102768</c:v>
                </c:pt>
                <c:pt idx="2138">
                  <c:v>422.52964426877463</c:v>
                </c:pt>
                <c:pt idx="2139">
                  <c:v>422.72727272727303</c:v>
                </c:pt>
                <c:pt idx="2140">
                  <c:v>422.92490118577075</c:v>
                </c:pt>
                <c:pt idx="2141">
                  <c:v>423.12252964426858</c:v>
                </c:pt>
                <c:pt idx="2142">
                  <c:v>423.32015810276698</c:v>
                </c:pt>
                <c:pt idx="2143">
                  <c:v>423.51778656126481</c:v>
                </c:pt>
                <c:pt idx="2144">
                  <c:v>423.71541501976264</c:v>
                </c:pt>
                <c:pt idx="2145">
                  <c:v>423.91304347826105</c:v>
                </c:pt>
                <c:pt idx="2146">
                  <c:v>424.11067193675876</c:v>
                </c:pt>
                <c:pt idx="2147">
                  <c:v>424.30830039525716</c:v>
                </c:pt>
                <c:pt idx="2148">
                  <c:v>424.50592885375499</c:v>
                </c:pt>
                <c:pt idx="2149">
                  <c:v>424.70355731225283</c:v>
                </c:pt>
                <c:pt idx="2150">
                  <c:v>424.90118577075123</c:v>
                </c:pt>
                <c:pt idx="2151">
                  <c:v>425.098814229249</c:v>
                </c:pt>
                <c:pt idx="2152">
                  <c:v>425.29644268774678</c:v>
                </c:pt>
                <c:pt idx="2153">
                  <c:v>425.49407114624518</c:v>
                </c:pt>
                <c:pt idx="2154">
                  <c:v>425.69169960474301</c:v>
                </c:pt>
                <c:pt idx="2155">
                  <c:v>425.88932806324141</c:v>
                </c:pt>
                <c:pt idx="2156">
                  <c:v>426.08695652173924</c:v>
                </c:pt>
                <c:pt idx="2157">
                  <c:v>426.28458498023701</c:v>
                </c:pt>
                <c:pt idx="2158">
                  <c:v>426.48221343873541</c:v>
                </c:pt>
                <c:pt idx="2159">
                  <c:v>426.67984189723319</c:v>
                </c:pt>
                <c:pt idx="2160">
                  <c:v>426.87747035573102</c:v>
                </c:pt>
                <c:pt idx="2161">
                  <c:v>427.07509881422942</c:v>
                </c:pt>
                <c:pt idx="2162">
                  <c:v>427.2727272727272</c:v>
                </c:pt>
                <c:pt idx="2163">
                  <c:v>427.4703557312256</c:v>
                </c:pt>
                <c:pt idx="2164">
                  <c:v>427.66798418972337</c:v>
                </c:pt>
                <c:pt idx="2165">
                  <c:v>427.8656126482212</c:v>
                </c:pt>
                <c:pt idx="2166">
                  <c:v>428.0632411067196</c:v>
                </c:pt>
                <c:pt idx="2167">
                  <c:v>428.26086956521738</c:v>
                </c:pt>
                <c:pt idx="2168">
                  <c:v>428.45849802371521</c:v>
                </c:pt>
                <c:pt idx="2169">
                  <c:v>428.65612648221361</c:v>
                </c:pt>
                <c:pt idx="2170">
                  <c:v>428.85375494071138</c:v>
                </c:pt>
                <c:pt idx="2171">
                  <c:v>429.05138339920978</c:v>
                </c:pt>
                <c:pt idx="2172">
                  <c:v>429.24901185770761</c:v>
                </c:pt>
                <c:pt idx="2173">
                  <c:v>429.44664031620539</c:v>
                </c:pt>
                <c:pt idx="2174">
                  <c:v>429.64426877470379</c:v>
                </c:pt>
                <c:pt idx="2175">
                  <c:v>429.84189723320162</c:v>
                </c:pt>
                <c:pt idx="2176">
                  <c:v>430.0395256916994</c:v>
                </c:pt>
                <c:pt idx="2177">
                  <c:v>430.2371541501978</c:v>
                </c:pt>
                <c:pt idx="2178">
                  <c:v>430.43478260869557</c:v>
                </c:pt>
                <c:pt idx="2179">
                  <c:v>430.6324110671934</c:v>
                </c:pt>
                <c:pt idx="2180">
                  <c:v>430.8300395256918</c:v>
                </c:pt>
                <c:pt idx="2181">
                  <c:v>431.02766798418963</c:v>
                </c:pt>
                <c:pt idx="2182">
                  <c:v>431.22529644268803</c:v>
                </c:pt>
                <c:pt idx="2183">
                  <c:v>431.42292490118575</c:v>
                </c:pt>
                <c:pt idx="2184">
                  <c:v>431.62055335968358</c:v>
                </c:pt>
                <c:pt idx="2185">
                  <c:v>431.81818181818198</c:v>
                </c:pt>
                <c:pt idx="2186">
                  <c:v>432.01581027667982</c:v>
                </c:pt>
                <c:pt idx="2187">
                  <c:v>432.21343873517822</c:v>
                </c:pt>
                <c:pt idx="2188">
                  <c:v>432.41106719367605</c:v>
                </c:pt>
                <c:pt idx="2189">
                  <c:v>432.60869565217376</c:v>
                </c:pt>
                <c:pt idx="2190">
                  <c:v>432.80632411067216</c:v>
                </c:pt>
                <c:pt idx="2191">
                  <c:v>433.00395256917</c:v>
                </c:pt>
                <c:pt idx="2192">
                  <c:v>433.20158102766783</c:v>
                </c:pt>
                <c:pt idx="2193">
                  <c:v>433.39920948616623</c:v>
                </c:pt>
                <c:pt idx="2194">
                  <c:v>433.596837944664</c:v>
                </c:pt>
                <c:pt idx="2195">
                  <c:v>433.79446640316178</c:v>
                </c:pt>
                <c:pt idx="2196">
                  <c:v>433.99209486166018</c:v>
                </c:pt>
                <c:pt idx="2197">
                  <c:v>434.18972332015801</c:v>
                </c:pt>
                <c:pt idx="2198">
                  <c:v>434.38735177865641</c:v>
                </c:pt>
                <c:pt idx="2199">
                  <c:v>434.58498023715424</c:v>
                </c:pt>
                <c:pt idx="2200">
                  <c:v>434.78260869565202</c:v>
                </c:pt>
                <c:pt idx="2201">
                  <c:v>434.98023715415042</c:v>
                </c:pt>
                <c:pt idx="2202">
                  <c:v>435.17786561264819</c:v>
                </c:pt>
                <c:pt idx="2203">
                  <c:v>435.37549407114602</c:v>
                </c:pt>
                <c:pt idx="2204">
                  <c:v>435.57312252964442</c:v>
                </c:pt>
                <c:pt idx="2205">
                  <c:v>435.7707509881422</c:v>
                </c:pt>
                <c:pt idx="2206">
                  <c:v>435.9683794466406</c:v>
                </c:pt>
                <c:pt idx="2207">
                  <c:v>436.16600790513837</c:v>
                </c:pt>
                <c:pt idx="2208">
                  <c:v>436.3636363636362</c:v>
                </c:pt>
                <c:pt idx="2209">
                  <c:v>436.5612648221346</c:v>
                </c:pt>
                <c:pt idx="2210">
                  <c:v>436.75889328063238</c:v>
                </c:pt>
                <c:pt idx="2211">
                  <c:v>436.95652173913021</c:v>
                </c:pt>
                <c:pt idx="2212">
                  <c:v>437.15415019762861</c:v>
                </c:pt>
                <c:pt idx="2213">
                  <c:v>437.35177865612638</c:v>
                </c:pt>
                <c:pt idx="2214">
                  <c:v>437.54940711462478</c:v>
                </c:pt>
                <c:pt idx="2215">
                  <c:v>437.74703557312262</c:v>
                </c:pt>
                <c:pt idx="2216">
                  <c:v>437.94466403162039</c:v>
                </c:pt>
                <c:pt idx="2217">
                  <c:v>438.14229249011879</c:v>
                </c:pt>
                <c:pt idx="2218">
                  <c:v>438.33992094861662</c:v>
                </c:pt>
                <c:pt idx="2219">
                  <c:v>438.5375494071144</c:v>
                </c:pt>
                <c:pt idx="2220">
                  <c:v>438.7351778656128</c:v>
                </c:pt>
                <c:pt idx="2221">
                  <c:v>438.93280632411057</c:v>
                </c:pt>
                <c:pt idx="2222">
                  <c:v>439.13043478260897</c:v>
                </c:pt>
                <c:pt idx="2223">
                  <c:v>439.3280632411068</c:v>
                </c:pt>
                <c:pt idx="2224">
                  <c:v>439.52569169960464</c:v>
                </c:pt>
                <c:pt idx="2225">
                  <c:v>439.72332015810304</c:v>
                </c:pt>
                <c:pt idx="2226">
                  <c:v>439.92094861660075</c:v>
                </c:pt>
                <c:pt idx="2227">
                  <c:v>440.11857707509859</c:v>
                </c:pt>
                <c:pt idx="2228">
                  <c:v>440.31620553359699</c:v>
                </c:pt>
                <c:pt idx="2229">
                  <c:v>440.51383399209482</c:v>
                </c:pt>
                <c:pt idx="2230">
                  <c:v>440.71146245059322</c:v>
                </c:pt>
                <c:pt idx="2231">
                  <c:v>440.90909090909105</c:v>
                </c:pt>
                <c:pt idx="2232">
                  <c:v>441.10671936758877</c:v>
                </c:pt>
                <c:pt idx="2233">
                  <c:v>441.30434782608717</c:v>
                </c:pt>
                <c:pt idx="2234">
                  <c:v>441.501976284585</c:v>
                </c:pt>
                <c:pt idx="2235">
                  <c:v>441.69960474308283</c:v>
                </c:pt>
                <c:pt idx="2236">
                  <c:v>441.89723320158123</c:v>
                </c:pt>
                <c:pt idx="2237">
                  <c:v>442.094861660079</c:v>
                </c:pt>
                <c:pt idx="2238">
                  <c:v>442.29249011857678</c:v>
                </c:pt>
                <c:pt idx="2239">
                  <c:v>442.49011857707518</c:v>
                </c:pt>
                <c:pt idx="2240">
                  <c:v>442.68774703557301</c:v>
                </c:pt>
                <c:pt idx="2241">
                  <c:v>442.88537549407141</c:v>
                </c:pt>
                <c:pt idx="2242">
                  <c:v>443.08300395256924</c:v>
                </c:pt>
                <c:pt idx="2243">
                  <c:v>443.28063241106696</c:v>
                </c:pt>
                <c:pt idx="2244">
                  <c:v>443.47826086956536</c:v>
                </c:pt>
                <c:pt idx="2245">
                  <c:v>443.67588932806319</c:v>
                </c:pt>
                <c:pt idx="2246">
                  <c:v>443.87351778656102</c:v>
                </c:pt>
                <c:pt idx="2247">
                  <c:v>444.07114624505942</c:v>
                </c:pt>
                <c:pt idx="2248">
                  <c:v>444.2687747035572</c:v>
                </c:pt>
                <c:pt idx="2249">
                  <c:v>444.4664031620556</c:v>
                </c:pt>
                <c:pt idx="2250">
                  <c:v>444.66403162055337</c:v>
                </c:pt>
                <c:pt idx="2251">
                  <c:v>444.86166007905121</c:v>
                </c:pt>
                <c:pt idx="2252">
                  <c:v>445.05928853754961</c:v>
                </c:pt>
                <c:pt idx="2253">
                  <c:v>445.25691699604738</c:v>
                </c:pt>
                <c:pt idx="2254">
                  <c:v>445.45454545454521</c:v>
                </c:pt>
                <c:pt idx="2255">
                  <c:v>445.65217391304361</c:v>
                </c:pt>
                <c:pt idx="2256">
                  <c:v>445.84980237154139</c:v>
                </c:pt>
                <c:pt idx="2257">
                  <c:v>446.04743083003979</c:v>
                </c:pt>
                <c:pt idx="2258">
                  <c:v>446.24505928853762</c:v>
                </c:pt>
                <c:pt idx="2259">
                  <c:v>446.44268774703539</c:v>
                </c:pt>
                <c:pt idx="2260">
                  <c:v>446.64031620553379</c:v>
                </c:pt>
                <c:pt idx="2261">
                  <c:v>446.83794466403162</c:v>
                </c:pt>
                <c:pt idx="2262">
                  <c:v>447.0355731225294</c:v>
                </c:pt>
                <c:pt idx="2263">
                  <c:v>447.2332015810278</c:v>
                </c:pt>
                <c:pt idx="2264">
                  <c:v>447.43083003952557</c:v>
                </c:pt>
                <c:pt idx="2265">
                  <c:v>447.62845849802397</c:v>
                </c:pt>
                <c:pt idx="2266">
                  <c:v>447.82608695652181</c:v>
                </c:pt>
                <c:pt idx="2267">
                  <c:v>448.02371541501964</c:v>
                </c:pt>
                <c:pt idx="2268">
                  <c:v>448.22134387351804</c:v>
                </c:pt>
                <c:pt idx="2269">
                  <c:v>448.41897233201576</c:v>
                </c:pt>
                <c:pt idx="2270">
                  <c:v>448.61660079051359</c:v>
                </c:pt>
                <c:pt idx="2271">
                  <c:v>448.81422924901199</c:v>
                </c:pt>
                <c:pt idx="2272">
                  <c:v>449.01185770750982</c:v>
                </c:pt>
                <c:pt idx="2273">
                  <c:v>449.20948616600822</c:v>
                </c:pt>
                <c:pt idx="2274">
                  <c:v>449.40711462450605</c:v>
                </c:pt>
                <c:pt idx="2275">
                  <c:v>449.60474308300377</c:v>
                </c:pt>
                <c:pt idx="2276">
                  <c:v>449.80237154150217</c:v>
                </c:pt>
                <c:pt idx="2277">
                  <c:v>450</c:v>
                </c:pt>
                <c:pt idx="2278">
                  <c:v>450.19762845849783</c:v>
                </c:pt>
                <c:pt idx="2279">
                  <c:v>450.39525691699623</c:v>
                </c:pt>
                <c:pt idx="2280">
                  <c:v>450.59288537549395</c:v>
                </c:pt>
                <c:pt idx="2281">
                  <c:v>450.79051383399235</c:v>
                </c:pt>
                <c:pt idx="2282">
                  <c:v>450.98814229249018</c:v>
                </c:pt>
                <c:pt idx="2283">
                  <c:v>451.18577075098801</c:v>
                </c:pt>
                <c:pt idx="2284">
                  <c:v>451.38339920948641</c:v>
                </c:pt>
                <c:pt idx="2285">
                  <c:v>451.58102766798424</c:v>
                </c:pt>
                <c:pt idx="2286">
                  <c:v>451.77865612648196</c:v>
                </c:pt>
                <c:pt idx="2287">
                  <c:v>451.97628458498036</c:v>
                </c:pt>
                <c:pt idx="2288">
                  <c:v>452.17391304347819</c:v>
                </c:pt>
                <c:pt idx="2289">
                  <c:v>452.37154150197603</c:v>
                </c:pt>
                <c:pt idx="2290">
                  <c:v>452.56916996047443</c:v>
                </c:pt>
                <c:pt idx="2291">
                  <c:v>452.7667984189722</c:v>
                </c:pt>
                <c:pt idx="2292">
                  <c:v>452.9644268774706</c:v>
                </c:pt>
                <c:pt idx="2293">
                  <c:v>453.16205533596838</c:v>
                </c:pt>
                <c:pt idx="2294">
                  <c:v>453.35968379446621</c:v>
                </c:pt>
                <c:pt idx="2295">
                  <c:v>453.55731225296461</c:v>
                </c:pt>
                <c:pt idx="2296">
                  <c:v>453.75494071146238</c:v>
                </c:pt>
                <c:pt idx="2297">
                  <c:v>453.95256916996078</c:v>
                </c:pt>
                <c:pt idx="2298">
                  <c:v>454.15019762845861</c:v>
                </c:pt>
                <c:pt idx="2299">
                  <c:v>454.34782608695639</c:v>
                </c:pt>
                <c:pt idx="2300">
                  <c:v>454.54545454545479</c:v>
                </c:pt>
                <c:pt idx="2301">
                  <c:v>454.74308300395262</c:v>
                </c:pt>
                <c:pt idx="2302">
                  <c:v>454.94071146245039</c:v>
                </c:pt>
                <c:pt idx="2303">
                  <c:v>455.13833992094879</c:v>
                </c:pt>
                <c:pt idx="2304">
                  <c:v>455.33596837944663</c:v>
                </c:pt>
                <c:pt idx="2305">
                  <c:v>455.5335968379444</c:v>
                </c:pt>
                <c:pt idx="2306">
                  <c:v>455.7312252964428</c:v>
                </c:pt>
                <c:pt idx="2307">
                  <c:v>455.92885375494058</c:v>
                </c:pt>
                <c:pt idx="2308">
                  <c:v>456.12648221343898</c:v>
                </c:pt>
                <c:pt idx="2309">
                  <c:v>456.32411067193681</c:v>
                </c:pt>
                <c:pt idx="2310">
                  <c:v>456.52173913043464</c:v>
                </c:pt>
                <c:pt idx="2311">
                  <c:v>456.71936758893304</c:v>
                </c:pt>
                <c:pt idx="2312">
                  <c:v>456.91699604743076</c:v>
                </c:pt>
                <c:pt idx="2313">
                  <c:v>457.11462450592859</c:v>
                </c:pt>
                <c:pt idx="2314">
                  <c:v>457.31225296442699</c:v>
                </c:pt>
                <c:pt idx="2315">
                  <c:v>457.50988142292482</c:v>
                </c:pt>
                <c:pt idx="2316">
                  <c:v>457.70750988142322</c:v>
                </c:pt>
                <c:pt idx="2317">
                  <c:v>457.905138339921</c:v>
                </c:pt>
                <c:pt idx="2318">
                  <c:v>458.10276679841877</c:v>
                </c:pt>
                <c:pt idx="2319">
                  <c:v>458.30039525691717</c:v>
                </c:pt>
                <c:pt idx="2320">
                  <c:v>458.498023715415</c:v>
                </c:pt>
                <c:pt idx="2321">
                  <c:v>458.69565217391283</c:v>
                </c:pt>
                <c:pt idx="2322">
                  <c:v>458.89328063241123</c:v>
                </c:pt>
                <c:pt idx="2323">
                  <c:v>459.09090909090895</c:v>
                </c:pt>
                <c:pt idx="2324">
                  <c:v>459.28853754940735</c:v>
                </c:pt>
                <c:pt idx="2325">
                  <c:v>459.48616600790518</c:v>
                </c:pt>
                <c:pt idx="2326">
                  <c:v>459.68379446640301</c:v>
                </c:pt>
                <c:pt idx="2327">
                  <c:v>459.88142292490141</c:v>
                </c:pt>
                <c:pt idx="2328">
                  <c:v>460.07905138339925</c:v>
                </c:pt>
                <c:pt idx="2329">
                  <c:v>460.27667984189696</c:v>
                </c:pt>
                <c:pt idx="2330">
                  <c:v>460.47430830039536</c:v>
                </c:pt>
                <c:pt idx="2331">
                  <c:v>460.6719367588932</c:v>
                </c:pt>
                <c:pt idx="2332">
                  <c:v>460.8695652173916</c:v>
                </c:pt>
                <c:pt idx="2333">
                  <c:v>461.06719367588943</c:v>
                </c:pt>
                <c:pt idx="2334">
                  <c:v>461.2648221343872</c:v>
                </c:pt>
                <c:pt idx="2335">
                  <c:v>461.4624505928856</c:v>
                </c:pt>
                <c:pt idx="2336">
                  <c:v>461.66007905138338</c:v>
                </c:pt>
                <c:pt idx="2337">
                  <c:v>461.85770750988121</c:v>
                </c:pt>
                <c:pt idx="2338">
                  <c:v>462.05533596837961</c:v>
                </c:pt>
                <c:pt idx="2339">
                  <c:v>462.25296442687738</c:v>
                </c:pt>
                <c:pt idx="2340">
                  <c:v>462.45059288537578</c:v>
                </c:pt>
                <c:pt idx="2341">
                  <c:v>462.64822134387362</c:v>
                </c:pt>
                <c:pt idx="2342">
                  <c:v>462.84584980237139</c:v>
                </c:pt>
                <c:pt idx="2343">
                  <c:v>463.04347826086979</c:v>
                </c:pt>
                <c:pt idx="2344">
                  <c:v>463.24110671936762</c:v>
                </c:pt>
                <c:pt idx="2345">
                  <c:v>463.4387351778654</c:v>
                </c:pt>
                <c:pt idx="2346">
                  <c:v>463.6363636363638</c:v>
                </c:pt>
                <c:pt idx="2347">
                  <c:v>463.83399209486163</c:v>
                </c:pt>
                <c:pt idx="2348">
                  <c:v>464.03162055336003</c:v>
                </c:pt>
                <c:pt idx="2349">
                  <c:v>464.2292490118578</c:v>
                </c:pt>
                <c:pt idx="2350">
                  <c:v>464.42687747035558</c:v>
                </c:pt>
                <c:pt idx="2351">
                  <c:v>464.62450592885398</c:v>
                </c:pt>
                <c:pt idx="2352">
                  <c:v>464.82213438735181</c:v>
                </c:pt>
                <c:pt idx="2353">
                  <c:v>465.01976284584958</c:v>
                </c:pt>
                <c:pt idx="2354">
                  <c:v>465.21739130434798</c:v>
                </c:pt>
                <c:pt idx="2355">
                  <c:v>465.41501976284576</c:v>
                </c:pt>
                <c:pt idx="2356">
                  <c:v>465.61264822134359</c:v>
                </c:pt>
                <c:pt idx="2357">
                  <c:v>465.81027667984199</c:v>
                </c:pt>
                <c:pt idx="2358">
                  <c:v>466.00790513833982</c:v>
                </c:pt>
                <c:pt idx="2359">
                  <c:v>466.20553359683822</c:v>
                </c:pt>
                <c:pt idx="2360">
                  <c:v>466.403162055336</c:v>
                </c:pt>
                <c:pt idx="2361">
                  <c:v>466.60079051383377</c:v>
                </c:pt>
                <c:pt idx="2362">
                  <c:v>466.79841897233217</c:v>
                </c:pt>
                <c:pt idx="2363">
                  <c:v>466.99604743083</c:v>
                </c:pt>
                <c:pt idx="2364">
                  <c:v>467.1936758893284</c:v>
                </c:pt>
                <c:pt idx="2365">
                  <c:v>467.39130434782624</c:v>
                </c:pt>
                <c:pt idx="2366">
                  <c:v>467.58893280632395</c:v>
                </c:pt>
                <c:pt idx="2367">
                  <c:v>467.78656126482235</c:v>
                </c:pt>
                <c:pt idx="2368">
                  <c:v>467.98418972332018</c:v>
                </c:pt>
                <c:pt idx="2369">
                  <c:v>468.18181818181802</c:v>
                </c:pt>
                <c:pt idx="2370">
                  <c:v>468.37944664031642</c:v>
                </c:pt>
                <c:pt idx="2371">
                  <c:v>468.57707509881425</c:v>
                </c:pt>
                <c:pt idx="2372">
                  <c:v>468.77470355731197</c:v>
                </c:pt>
                <c:pt idx="2373">
                  <c:v>468.97233201581037</c:v>
                </c:pt>
                <c:pt idx="2374">
                  <c:v>469.1699604743082</c:v>
                </c:pt>
                <c:pt idx="2375">
                  <c:v>469.3675889328066</c:v>
                </c:pt>
                <c:pt idx="2376">
                  <c:v>469.56521739130443</c:v>
                </c:pt>
                <c:pt idx="2377">
                  <c:v>469.7628458498022</c:v>
                </c:pt>
                <c:pt idx="2378">
                  <c:v>469.9604743083006</c:v>
                </c:pt>
                <c:pt idx="2379">
                  <c:v>470.15810276679838</c:v>
                </c:pt>
                <c:pt idx="2380">
                  <c:v>470.35573122529621</c:v>
                </c:pt>
                <c:pt idx="2381">
                  <c:v>470.55335968379461</c:v>
                </c:pt>
                <c:pt idx="2382">
                  <c:v>470.75098814229239</c:v>
                </c:pt>
                <c:pt idx="2383">
                  <c:v>470.94861660079079</c:v>
                </c:pt>
                <c:pt idx="2384">
                  <c:v>471.14624505928862</c:v>
                </c:pt>
                <c:pt idx="2385">
                  <c:v>471.34387351778639</c:v>
                </c:pt>
                <c:pt idx="2386">
                  <c:v>471.54150197628479</c:v>
                </c:pt>
                <c:pt idx="2387">
                  <c:v>471.73913043478262</c:v>
                </c:pt>
                <c:pt idx="2388">
                  <c:v>471.9367588932804</c:v>
                </c:pt>
                <c:pt idx="2389">
                  <c:v>472.1343873517788</c:v>
                </c:pt>
                <c:pt idx="2390">
                  <c:v>472.33201581027663</c:v>
                </c:pt>
                <c:pt idx="2391">
                  <c:v>472.52964426877503</c:v>
                </c:pt>
                <c:pt idx="2392">
                  <c:v>472.7272727272728</c:v>
                </c:pt>
                <c:pt idx="2393">
                  <c:v>472.92490118577058</c:v>
                </c:pt>
                <c:pt idx="2394">
                  <c:v>473.12252964426898</c:v>
                </c:pt>
                <c:pt idx="2395">
                  <c:v>473.32015810276681</c:v>
                </c:pt>
                <c:pt idx="2396">
                  <c:v>473.51778656126459</c:v>
                </c:pt>
                <c:pt idx="2397">
                  <c:v>473.71541501976299</c:v>
                </c:pt>
                <c:pt idx="2398">
                  <c:v>473.91304347826076</c:v>
                </c:pt>
                <c:pt idx="2399">
                  <c:v>474.11067193675859</c:v>
                </c:pt>
                <c:pt idx="2400">
                  <c:v>474.30830039525699</c:v>
                </c:pt>
                <c:pt idx="2401">
                  <c:v>474.50592885375482</c:v>
                </c:pt>
                <c:pt idx="2402">
                  <c:v>474.70355731225322</c:v>
                </c:pt>
                <c:pt idx="2403">
                  <c:v>474.901185770751</c:v>
                </c:pt>
                <c:pt idx="2404">
                  <c:v>475.09881422924877</c:v>
                </c:pt>
                <c:pt idx="2405">
                  <c:v>475.29644268774717</c:v>
                </c:pt>
                <c:pt idx="2406">
                  <c:v>475.49407114624501</c:v>
                </c:pt>
                <c:pt idx="2407">
                  <c:v>475.69169960474341</c:v>
                </c:pt>
                <c:pt idx="2408">
                  <c:v>475.88932806324124</c:v>
                </c:pt>
                <c:pt idx="2409">
                  <c:v>476.08695652173895</c:v>
                </c:pt>
                <c:pt idx="2410">
                  <c:v>476.28458498023736</c:v>
                </c:pt>
                <c:pt idx="2411">
                  <c:v>476.48221343873519</c:v>
                </c:pt>
                <c:pt idx="2412">
                  <c:v>476.67984189723302</c:v>
                </c:pt>
                <c:pt idx="2413">
                  <c:v>476.87747035573142</c:v>
                </c:pt>
                <c:pt idx="2414">
                  <c:v>477.07509881422925</c:v>
                </c:pt>
                <c:pt idx="2415">
                  <c:v>477.27272727272697</c:v>
                </c:pt>
                <c:pt idx="2416">
                  <c:v>477.47035573122537</c:v>
                </c:pt>
                <c:pt idx="2417">
                  <c:v>477.6679841897232</c:v>
                </c:pt>
                <c:pt idx="2418">
                  <c:v>477.8656126482216</c:v>
                </c:pt>
                <c:pt idx="2419">
                  <c:v>478.06324110671943</c:v>
                </c:pt>
                <c:pt idx="2420">
                  <c:v>478.26086956521721</c:v>
                </c:pt>
                <c:pt idx="2421">
                  <c:v>478.45849802371561</c:v>
                </c:pt>
                <c:pt idx="2422">
                  <c:v>478.65612648221338</c:v>
                </c:pt>
                <c:pt idx="2423">
                  <c:v>478.85375494071121</c:v>
                </c:pt>
                <c:pt idx="2424">
                  <c:v>479.05138339920961</c:v>
                </c:pt>
                <c:pt idx="2425">
                  <c:v>479.24901185770739</c:v>
                </c:pt>
                <c:pt idx="2426">
                  <c:v>479.44664031620579</c:v>
                </c:pt>
                <c:pt idx="2427">
                  <c:v>479.64426877470362</c:v>
                </c:pt>
                <c:pt idx="2428">
                  <c:v>479.84189723320139</c:v>
                </c:pt>
                <c:pt idx="2429">
                  <c:v>480.03952569169979</c:v>
                </c:pt>
                <c:pt idx="2430">
                  <c:v>480.23715415019757</c:v>
                </c:pt>
                <c:pt idx="2431">
                  <c:v>480.4347826086954</c:v>
                </c:pt>
                <c:pt idx="2432">
                  <c:v>480.6324110671938</c:v>
                </c:pt>
                <c:pt idx="2433">
                  <c:v>480.83003952569157</c:v>
                </c:pt>
                <c:pt idx="2434">
                  <c:v>481.02766798418997</c:v>
                </c:pt>
                <c:pt idx="2435">
                  <c:v>481.22529644268786</c:v>
                </c:pt>
                <c:pt idx="2436">
                  <c:v>481.42292490118558</c:v>
                </c:pt>
                <c:pt idx="2437">
                  <c:v>481.62055335968398</c:v>
                </c:pt>
                <c:pt idx="2438">
                  <c:v>481.81818181818176</c:v>
                </c:pt>
                <c:pt idx="2439">
                  <c:v>482.01581027667964</c:v>
                </c:pt>
                <c:pt idx="2440">
                  <c:v>482.21343873517804</c:v>
                </c:pt>
                <c:pt idx="2441">
                  <c:v>482.41106719367576</c:v>
                </c:pt>
                <c:pt idx="2442">
                  <c:v>482.60869565217422</c:v>
                </c:pt>
                <c:pt idx="2443">
                  <c:v>482.80632411067194</c:v>
                </c:pt>
                <c:pt idx="2444">
                  <c:v>483.00395256916983</c:v>
                </c:pt>
                <c:pt idx="2445">
                  <c:v>483.20158102766823</c:v>
                </c:pt>
                <c:pt idx="2446">
                  <c:v>483.399209486166</c:v>
                </c:pt>
                <c:pt idx="2447">
                  <c:v>483.59683794466383</c:v>
                </c:pt>
                <c:pt idx="2448">
                  <c:v>483.79446640316223</c:v>
                </c:pt>
                <c:pt idx="2449">
                  <c:v>483.99209486166001</c:v>
                </c:pt>
                <c:pt idx="2450">
                  <c:v>484.18972332015841</c:v>
                </c:pt>
                <c:pt idx="2451">
                  <c:v>484.38735177865618</c:v>
                </c:pt>
                <c:pt idx="2452">
                  <c:v>484.58498023715401</c:v>
                </c:pt>
                <c:pt idx="2453">
                  <c:v>484.78260869565241</c:v>
                </c:pt>
                <c:pt idx="2454">
                  <c:v>484.98023715415019</c:v>
                </c:pt>
                <c:pt idx="2455">
                  <c:v>485.17786561264796</c:v>
                </c:pt>
                <c:pt idx="2456">
                  <c:v>485.37549407114636</c:v>
                </c:pt>
                <c:pt idx="2457">
                  <c:v>485.57312252964425</c:v>
                </c:pt>
                <c:pt idx="2458">
                  <c:v>485.77075098814259</c:v>
                </c:pt>
                <c:pt idx="2459">
                  <c:v>485.96837944664037</c:v>
                </c:pt>
                <c:pt idx="2460">
                  <c:v>486.16600790513826</c:v>
                </c:pt>
                <c:pt idx="2461">
                  <c:v>486.36363636363666</c:v>
                </c:pt>
                <c:pt idx="2462">
                  <c:v>486.56126482213443</c:v>
                </c:pt>
                <c:pt idx="2463">
                  <c:v>486.75889328063215</c:v>
                </c:pt>
                <c:pt idx="2464">
                  <c:v>486.95652173913055</c:v>
                </c:pt>
                <c:pt idx="2465">
                  <c:v>487.15415019762844</c:v>
                </c:pt>
                <c:pt idx="2466">
                  <c:v>487.35177865612684</c:v>
                </c:pt>
                <c:pt idx="2467">
                  <c:v>487.54940711462461</c:v>
                </c:pt>
                <c:pt idx="2468">
                  <c:v>487.74703557312239</c:v>
                </c:pt>
                <c:pt idx="2469">
                  <c:v>487.94466403162073</c:v>
                </c:pt>
                <c:pt idx="2470">
                  <c:v>488.14229249011862</c:v>
                </c:pt>
                <c:pt idx="2471">
                  <c:v>488.3399209486164</c:v>
                </c:pt>
                <c:pt idx="2472">
                  <c:v>488.5375494071148</c:v>
                </c:pt>
                <c:pt idx="2473">
                  <c:v>488.73517786561257</c:v>
                </c:pt>
                <c:pt idx="2474">
                  <c:v>488.9328063241104</c:v>
                </c:pt>
                <c:pt idx="2475">
                  <c:v>489.1304347826088</c:v>
                </c:pt>
                <c:pt idx="2476">
                  <c:v>489.32806324110658</c:v>
                </c:pt>
                <c:pt idx="2477">
                  <c:v>489.52569169960498</c:v>
                </c:pt>
                <c:pt idx="2478">
                  <c:v>489.72332015810287</c:v>
                </c:pt>
                <c:pt idx="2479">
                  <c:v>489.92094861660058</c:v>
                </c:pt>
                <c:pt idx="2480">
                  <c:v>490.11857707509898</c:v>
                </c:pt>
                <c:pt idx="2481">
                  <c:v>490.31620553359676</c:v>
                </c:pt>
                <c:pt idx="2482">
                  <c:v>490.51383399209465</c:v>
                </c:pt>
                <c:pt idx="2483">
                  <c:v>490.71146245059305</c:v>
                </c:pt>
                <c:pt idx="2484">
                  <c:v>490.90909090909076</c:v>
                </c:pt>
                <c:pt idx="2485">
                  <c:v>491.10671936758922</c:v>
                </c:pt>
                <c:pt idx="2486">
                  <c:v>491.30434782608694</c:v>
                </c:pt>
                <c:pt idx="2487">
                  <c:v>491.50197628458483</c:v>
                </c:pt>
                <c:pt idx="2488">
                  <c:v>491.69960474308323</c:v>
                </c:pt>
                <c:pt idx="2489">
                  <c:v>491.897233201581</c:v>
                </c:pt>
                <c:pt idx="2490">
                  <c:v>492.09486166007883</c:v>
                </c:pt>
                <c:pt idx="2491">
                  <c:v>492.29249011857723</c:v>
                </c:pt>
                <c:pt idx="2492">
                  <c:v>492.49011857707501</c:v>
                </c:pt>
                <c:pt idx="2493">
                  <c:v>492.68774703557341</c:v>
                </c:pt>
                <c:pt idx="2494">
                  <c:v>492.88537549407118</c:v>
                </c:pt>
                <c:pt idx="2495">
                  <c:v>493.08300395256902</c:v>
                </c:pt>
                <c:pt idx="2496">
                  <c:v>493.28063241106742</c:v>
                </c:pt>
                <c:pt idx="2497">
                  <c:v>493.47826086956519</c:v>
                </c:pt>
                <c:pt idx="2498">
                  <c:v>493.67588932806359</c:v>
                </c:pt>
                <c:pt idx="2499">
                  <c:v>493.87351778656137</c:v>
                </c:pt>
                <c:pt idx="2500">
                  <c:v>494.07114624505925</c:v>
                </c:pt>
                <c:pt idx="2501">
                  <c:v>494.2687747035576</c:v>
                </c:pt>
                <c:pt idx="2502">
                  <c:v>494.46640316205537</c:v>
                </c:pt>
                <c:pt idx="2503">
                  <c:v>494.66403162055326</c:v>
                </c:pt>
                <c:pt idx="2504">
                  <c:v>494.86166007905166</c:v>
                </c:pt>
                <c:pt idx="2505">
                  <c:v>495.05928853754943</c:v>
                </c:pt>
                <c:pt idx="2506">
                  <c:v>495.25691699604715</c:v>
                </c:pt>
                <c:pt idx="2507">
                  <c:v>495.45454545454555</c:v>
                </c:pt>
                <c:pt idx="2508">
                  <c:v>495.65217391304344</c:v>
                </c:pt>
                <c:pt idx="2509">
                  <c:v>495.84980237154184</c:v>
                </c:pt>
                <c:pt idx="2510">
                  <c:v>496.04743083003962</c:v>
                </c:pt>
                <c:pt idx="2511">
                  <c:v>496.24505928853739</c:v>
                </c:pt>
                <c:pt idx="2512">
                  <c:v>496.44268774703573</c:v>
                </c:pt>
                <c:pt idx="2513">
                  <c:v>496.64031620553362</c:v>
                </c:pt>
                <c:pt idx="2514">
                  <c:v>496.8379446640314</c:v>
                </c:pt>
                <c:pt idx="2515">
                  <c:v>497.0355731225298</c:v>
                </c:pt>
                <c:pt idx="2516">
                  <c:v>497.23320158102757</c:v>
                </c:pt>
                <c:pt idx="2517">
                  <c:v>497.43083003952597</c:v>
                </c:pt>
                <c:pt idx="2518">
                  <c:v>497.6284584980238</c:v>
                </c:pt>
                <c:pt idx="2519">
                  <c:v>497.82608695652158</c:v>
                </c:pt>
                <c:pt idx="2520">
                  <c:v>498.02371541501998</c:v>
                </c:pt>
                <c:pt idx="2521">
                  <c:v>498.22134387351787</c:v>
                </c:pt>
                <c:pt idx="2522">
                  <c:v>498.41897233201558</c:v>
                </c:pt>
                <c:pt idx="2523">
                  <c:v>498.61660079051398</c:v>
                </c:pt>
                <c:pt idx="2524">
                  <c:v>498.81422924901176</c:v>
                </c:pt>
                <c:pt idx="2525">
                  <c:v>499.01185770750965</c:v>
                </c:pt>
                <c:pt idx="2526">
                  <c:v>499.20948616600805</c:v>
                </c:pt>
                <c:pt idx="2527">
                  <c:v>499.40711462450577</c:v>
                </c:pt>
                <c:pt idx="2528">
                  <c:v>499.60474308300422</c:v>
                </c:pt>
                <c:pt idx="2529">
                  <c:v>499.80237154150194</c:v>
                </c:pt>
                <c:pt idx="2530">
                  <c:v>499.99999999999983</c:v>
                </c:pt>
                <c:pt idx="2531">
                  <c:v>500.19762845849823</c:v>
                </c:pt>
                <c:pt idx="2532">
                  <c:v>500.395256916996</c:v>
                </c:pt>
                <c:pt idx="2533">
                  <c:v>500.59288537549384</c:v>
                </c:pt>
                <c:pt idx="2534">
                  <c:v>500.79051383399224</c:v>
                </c:pt>
                <c:pt idx="2535">
                  <c:v>500.98814229249001</c:v>
                </c:pt>
                <c:pt idx="2536">
                  <c:v>501.18577075098841</c:v>
                </c:pt>
                <c:pt idx="2537">
                  <c:v>501.38339920948619</c:v>
                </c:pt>
                <c:pt idx="2538">
                  <c:v>501.58102766798402</c:v>
                </c:pt>
                <c:pt idx="2539">
                  <c:v>501.77865612648242</c:v>
                </c:pt>
                <c:pt idx="2540">
                  <c:v>501.97628458498019</c:v>
                </c:pt>
                <c:pt idx="2541">
                  <c:v>502.17391304347859</c:v>
                </c:pt>
                <c:pt idx="2542">
                  <c:v>502.37154150197637</c:v>
                </c:pt>
                <c:pt idx="2543">
                  <c:v>502.56916996047426</c:v>
                </c:pt>
                <c:pt idx="2544">
                  <c:v>502.7667984189726</c:v>
                </c:pt>
                <c:pt idx="2545">
                  <c:v>502.96442687747037</c:v>
                </c:pt>
                <c:pt idx="2546">
                  <c:v>503.16205533596815</c:v>
                </c:pt>
                <c:pt idx="2547">
                  <c:v>503.35968379446655</c:v>
                </c:pt>
                <c:pt idx="2548">
                  <c:v>503.55731225296444</c:v>
                </c:pt>
                <c:pt idx="2549">
                  <c:v>503.75494071146284</c:v>
                </c:pt>
                <c:pt idx="2550">
                  <c:v>503.95256916996055</c:v>
                </c:pt>
                <c:pt idx="2551">
                  <c:v>504.15019762845844</c:v>
                </c:pt>
                <c:pt idx="2552">
                  <c:v>504.34782608695684</c:v>
                </c:pt>
                <c:pt idx="2553">
                  <c:v>504.54545454545462</c:v>
                </c:pt>
                <c:pt idx="2554">
                  <c:v>504.74308300395239</c:v>
                </c:pt>
                <c:pt idx="2555">
                  <c:v>504.94071146245074</c:v>
                </c:pt>
                <c:pt idx="2556">
                  <c:v>505.13833992094862</c:v>
                </c:pt>
                <c:pt idx="2557">
                  <c:v>505.3359683794464</c:v>
                </c:pt>
                <c:pt idx="2558">
                  <c:v>505.5335968379448</c:v>
                </c:pt>
                <c:pt idx="2559">
                  <c:v>505.73122529644257</c:v>
                </c:pt>
                <c:pt idx="2560">
                  <c:v>505.92885375494097</c:v>
                </c:pt>
                <c:pt idx="2561">
                  <c:v>506.12648221343881</c:v>
                </c:pt>
                <c:pt idx="2562">
                  <c:v>506.32411067193658</c:v>
                </c:pt>
                <c:pt idx="2563">
                  <c:v>506.52173913043498</c:v>
                </c:pt>
                <c:pt idx="2564">
                  <c:v>506.71936758893287</c:v>
                </c:pt>
                <c:pt idx="2565">
                  <c:v>506.91699604743059</c:v>
                </c:pt>
                <c:pt idx="2566">
                  <c:v>507.11462450592899</c:v>
                </c:pt>
                <c:pt idx="2567">
                  <c:v>507.31225296442676</c:v>
                </c:pt>
                <c:pt idx="2568">
                  <c:v>507.50988142292465</c:v>
                </c:pt>
                <c:pt idx="2569">
                  <c:v>507.70750988142305</c:v>
                </c:pt>
                <c:pt idx="2570">
                  <c:v>507.90513833992077</c:v>
                </c:pt>
                <c:pt idx="2571">
                  <c:v>508.10276679841922</c:v>
                </c:pt>
                <c:pt idx="2572">
                  <c:v>508.30039525691694</c:v>
                </c:pt>
                <c:pt idx="2573">
                  <c:v>508.49802371541483</c:v>
                </c:pt>
                <c:pt idx="2574">
                  <c:v>508.69565217391323</c:v>
                </c:pt>
                <c:pt idx="2575">
                  <c:v>508.89328063241101</c:v>
                </c:pt>
                <c:pt idx="2576">
                  <c:v>509.09090909090884</c:v>
                </c:pt>
                <c:pt idx="2577">
                  <c:v>509.28853754940724</c:v>
                </c:pt>
                <c:pt idx="2578">
                  <c:v>509.48616600790501</c:v>
                </c:pt>
                <c:pt idx="2579">
                  <c:v>509.68379446640341</c:v>
                </c:pt>
                <c:pt idx="2580">
                  <c:v>509.88142292490119</c:v>
                </c:pt>
                <c:pt idx="2581">
                  <c:v>510.07905138339902</c:v>
                </c:pt>
                <c:pt idx="2582">
                  <c:v>510.27667984189742</c:v>
                </c:pt>
                <c:pt idx="2583">
                  <c:v>510.47430830039519</c:v>
                </c:pt>
                <c:pt idx="2584">
                  <c:v>510.67193675889359</c:v>
                </c:pt>
                <c:pt idx="2585">
                  <c:v>510.86956521739137</c:v>
                </c:pt>
                <c:pt idx="2586">
                  <c:v>511.06719367588926</c:v>
                </c:pt>
                <c:pt idx="2587">
                  <c:v>511.2648221343876</c:v>
                </c:pt>
                <c:pt idx="2588">
                  <c:v>511.46245059288538</c:v>
                </c:pt>
                <c:pt idx="2589">
                  <c:v>511.66007905138315</c:v>
                </c:pt>
                <c:pt idx="2590">
                  <c:v>511.85770750988155</c:v>
                </c:pt>
                <c:pt idx="2591">
                  <c:v>512.05533596837938</c:v>
                </c:pt>
                <c:pt idx="2592">
                  <c:v>512.25296442687784</c:v>
                </c:pt>
                <c:pt idx="2593">
                  <c:v>512.45059288537561</c:v>
                </c:pt>
                <c:pt idx="2594">
                  <c:v>512.6482213438735</c:v>
                </c:pt>
                <c:pt idx="2595">
                  <c:v>512.84584980237184</c:v>
                </c:pt>
                <c:pt idx="2596">
                  <c:v>513.04347826086962</c:v>
                </c:pt>
                <c:pt idx="2597">
                  <c:v>513.24110671936739</c:v>
                </c:pt>
                <c:pt idx="2598">
                  <c:v>513.43873517786574</c:v>
                </c:pt>
                <c:pt idx="2599">
                  <c:v>513.63636363636363</c:v>
                </c:pt>
                <c:pt idx="2600">
                  <c:v>513.8339920948614</c:v>
                </c:pt>
                <c:pt idx="2601">
                  <c:v>514.03162055335974</c:v>
                </c:pt>
                <c:pt idx="2602">
                  <c:v>514.22924901185752</c:v>
                </c:pt>
                <c:pt idx="2603">
                  <c:v>514.42687747035598</c:v>
                </c:pt>
                <c:pt idx="2604">
                  <c:v>514.62450592885386</c:v>
                </c:pt>
                <c:pt idx="2605">
                  <c:v>514.82213438735153</c:v>
                </c:pt>
                <c:pt idx="2606">
                  <c:v>515.01976284584998</c:v>
                </c:pt>
                <c:pt idx="2607">
                  <c:v>515.21739130434787</c:v>
                </c:pt>
                <c:pt idx="2608">
                  <c:v>515.41501976284565</c:v>
                </c:pt>
                <c:pt idx="2609">
                  <c:v>515.61264822134399</c:v>
                </c:pt>
                <c:pt idx="2610">
                  <c:v>515.81027667984176</c:v>
                </c:pt>
                <c:pt idx="2611">
                  <c:v>516.00790513834022</c:v>
                </c:pt>
                <c:pt idx="2612">
                  <c:v>516.20553359683799</c:v>
                </c:pt>
                <c:pt idx="2613">
                  <c:v>516.40316205533577</c:v>
                </c:pt>
                <c:pt idx="2614">
                  <c:v>516.60079051383423</c:v>
                </c:pt>
                <c:pt idx="2615">
                  <c:v>516.798418972332</c:v>
                </c:pt>
                <c:pt idx="2616">
                  <c:v>516.99604743082978</c:v>
                </c:pt>
                <c:pt idx="2617">
                  <c:v>517.19367588932823</c:v>
                </c:pt>
                <c:pt idx="2618">
                  <c:v>517.39130434782601</c:v>
                </c:pt>
                <c:pt idx="2619">
                  <c:v>517.58893280632378</c:v>
                </c:pt>
                <c:pt idx="2620">
                  <c:v>517.78656126482213</c:v>
                </c:pt>
                <c:pt idx="2621">
                  <c:v>517.98418972332001</c:v>
                </c:pt>
                <c:pt idx="2622">
                  <c:v>518.18181818181847</c:v>
                </c:pt>
                <c:pt idx="2623">
                  <c:v>518.37944664031613</c:v>
                </c:pt>
                <c:pt idx="2624">
                  <c:v>518.57707509881402</c:v>
                </c:pt>
                <c:pt idx="2625">
                  <c:v>518.77470355731248</c:v>
                </c:pt>
                <c:pt idx="2626">
                  <c:v>518.97233201581025</c:v>
                </c:pt>
                <c:pt idx="2627">
                  <c:v>519.1699604743086</c:v>
                </c:pt>
                <c:pt idx="2628">
                  <c:v>519.36758893280637</c:v>
                </c:pt>
                <c:pt idx="2629">
                  <c:v>519.56521739130426</c:v>
                </c:pt>
                <c:pt idx="2630">
                  <c:v>519.7628458498026</c:v>
                </c:pt>
                <c:pt idx="2631">
                  <c:v>519.96047430830038</c:v>
                </c:pt>
                <c:pt idx="2632">
                  <c:v>520.15810276679883</c:v>
                </c:pt>
                <c:pt idx="2633">
                  <c:v>520.35573122529649</c:v>
                </c:pt>
                <c:pt idx="2634">
                  <c:v>520.55335968379438</c:v>
                </c:pt>
                <c:pt idx="2635">
                  <c:v>520.75098814229284</c:v>
                </c:pt>
                <c:pt idx="2636">
                  <c:v>520.94861660079061</c:v>
                </c:pt>
                <c:pt idx="2637">
                  <c:v>521.1462450592885</c:v>
                </c:pt>
                <c:pt idx="2638">
                  <c:v>521.34387351778685</c:v>
                </c:pt>
                <c:pt idx="2639">
                  <c:v>521.54150197628462</c:v>
                </c:pt>
                <c:pt idx="2640">
                  <c:v>521.7391304347824</c:v>
                </c:pt>
                <c:pt idx="2641">
                  <c:v>521.93675889328074</c:v>
                </c:pt>
                <c:pt idx="2642">
                  <c:v>522.13438735177863</c:v>
                </c:pt>
                <c:pt idx="2643">
                  <c:v>522.33201581027708</c:v>
                </c:pt>
                <c:pt idx="2644">
                  <c:v>522.52964426877475</c:v>
                </c:pt>
                <c:pt idx="2645">
                  <c:v>522.72727272727252</c:v>
                </c:pt>
                <c:pt idx="2646">
                  <c:v>522.92490118577098</c:v>
                </c:pt>
                <c:pt idx="2647">
                  <c:v>523.12252964426887</c:v>
                </c:pt>
                <c:pt idx="2648">
                  <c:v>523.32015810276653</c:v>
                </c:pt>
                <c:pt idx="2649">
                  <c:v>523.51778656126498</c:v>
                </c:pt>
                <c:pt idx="2650">
                  <c:v>523.71541501976287</c:v>
                </c:pt>
                <c:pt idx="2651">
                  <c:v>523.91304347826065</c:v>
                </c:pt>
                <c:pt idx="2652">
                  <c:v>524.11067193675899</c:v>
                </c:pt>
                <c:pt idx="2653">
                  <c:v>524.30830039525677</c:v>
                </c:pt>
                <c:pt idx="2654">
                  <c:v>524.50592885375522</c:v>
                </c:pt>
                <c:pt idx="2655">
                  <c:v>524.703557312253</c:v>
                </c:pt>
                <c:pt idx="2656">
                  <c:v>524.90118577075077</c:v>
                </c:pt>
                <c:pt idx="2657">
                  <c:v>525.09881422924923</c:v>
                </c:pt>
                <c:pt idx="2658">
                  <c:v>525.296442687747</c:v>
                </c:pt>
                <c:pt idx="2659">
                  <c:v>525.49407114624478</c:v>
                </c:pt>
                <c:pt idx="2660">
                  <c:v>525.69169960474323</c:v>
                </c:pt>
                <c:pt idx="2661">
                  <c:v>525.88932806324101</c:v>
                </c:pt>
                <c:pt idx="2662">
                  <c:v>526.08695652173935</c:v>
                </c:pt>
                <c:pt idx="2663">
                  <c:v>526.28458498023713</c:v>
                </c:pt>
                <c:pt idx="2664">
                  <c:v>526.48221343873502</c:v>
                </c:pt>
                <c:pt idx="2665">
                  <c:v>526.67984189723347</c:v>
                </c:pt>
                <c:pt idx="2666">
                  <c:v>526.87747035573113</c:v>
                </c:pt>
                <c:pt idx="2667">
                  <c:v>527.07509881422902</c:v>
                </c:pt>
                <c:pt idx="2668">
                  <c:v>527.27272727272748</c:v>
                </c:pt>
                <c:pt idx="2669">
                  <c:v>527.47035573122525</c:v>
                </c:pt>
                <c:pt idx="2670">
                  <c:v>527.6679841897236</c:v>
                </c:pt>
                <c:pt idx="2671">
                  <c:v>527.86561264822137</c:v>
                </c:pt>
                <c:pt idx="2672">
                  <c:v>528.06324110671926</c:v>
                </c:pt>
                <c:pt idx="2673">
                  <c:v>528.2608695652176</c:v>
                </c:pt>
                <c:pt idx="2674">
                  <c:v>528.45849802371538</c:v>
                </c:pt>
                <c:pt idx="2675">
                  <c:v>528.65612648221384</c:v>
                </c:pt>
                <c:pt idx="2676">
                  <c:v>528.8537549407115</c:v>
                </c:pt>
                <c:pt idx="2677">
                  <c:v>529.05138339920939</c:v>
                </c:pt>
                <c:pt idx="2678">
                  <c:v>529.24901185770784</c:v>
                </c:pt>
                <c:pt idx="2679">
                  <c:v>529.44664031620562</c:v>
                </c:pt>
                <c:pt idx="2680">
                  <c:v>529.64426877470351</c:v>
                </c:pt>
                <c:pt idx="2681">
                  <c:v>529.84189723320185</c:v>
                </c:pt>
                <c:pt idx="2682">
                  <c:v>530.03952569169962</c:v>
                </c:pt>
                <c:pt idx="2683">
                  <c:v>530.2371541501974</c:v>
                </c:pt>
                <c:pt idx="2684">
                  <c:v>530.43478260869574</c:v>
                </c:pt>
                <c:pt idx="2685">
                  <c:v>530.63241106719363</c:v>
                </c:pt>
                <c:pt idx="2686">
                  <c:v>530.83003952569209</c:v>
                </c:pt>
                <c:pt idx="2687">
                  <c:v>531.02766798418975</c:v>
                </c:pt>
                <c:pt idx="2688">
                  <c:v>531.22529644268752</c:v>
                </c:pt>
                <c:pt idx="2689">
                  <c:v>531.42292490118598</c:v>
                </c:pt>
                <c:pt idx="2690">
                  <c:v>531.62055335968387</c:v>
                </c:pt>
                <c:pt idx="2691">
                  <c:v>531.81818181818153</c:v>
                </c:pt>
                <c:pt idx="2692">
                  <c:v>532.01581027667999</c:v>
                </c:pt>
                <c:pt idx="2693">
                  <c:v>532.21343873517787</c:v>
                </c:pt>
                <c:pt idx="2694">
                  <c:v>532.41106719367622</c:v>
                </c:pt>
                <c:pt idx="2695">
                  <c:v>532.60869565217399</c:v>
                </c:pt>
                <c:pt idx="2696">
                  <c:v>532.80632411067177</c:v>
                </c:pt>
                <c:pt idx="2697">
                  <c:v>533.00395256917022</c:v>
                </c:pt>
                <c:pt idx="2698">
                  <c:v>533.201581027668</c:v>
                </c:pt>
                <c:pt idx="2699">
                  <c:v>533.39920948616577</c:v>
                </c:pt>
                <c:pt idx="2700">
                  <c:v>533.59683794466423</c:v>
                </c:pt>
                <c:pt idx="2701">
                  <c:v>533.79446640316201</c:v>
                </c:pt>
                <c:pt idx="2702">
                  <c:v>533.99209486165978</c:v>
                </c:pt>
                <c:pt idx="2703">
                  <c:v>534.18972332015824</c:v>
                </c:pt>
                <c:pt idx="2704">
                  <c:v>534.38735177865601</c:v>
                </c:pt>
                <c:pt idx="2705">
                  <c:v>534.58498023715435</c:v>
                </c:pt>
                <c:pt idx="2706">
                  <c:v>534.78260869565213</c:v>
                </c:pt>
                <c:pt idx="2707">
                  <c:v>534.98023715415002</c:v>
                </c:pt>
                <c:pt idx="2708">
                  <c:v>535.17786561264847</c:v>
                </c:pt>
                <c:pt idx="2709">
                  <c:v>535.37549407114614</c:v>
                </c:pt>
                <c:pt idx="2710">
                  <c:v>535.57312252964402</c:v>
                </c:pt>
                <c:pt idx="2711">
                  <c:v>535.77075098814248</c:v>
                </c:pt>
                <c:pt idx="2712">
                  <c:v>535.96837944664026</c:v>
                </c:pt>
                <c:pt idx="2713">
                  <c:v>536.1660079051386</c:v>
                </c:pt>
                <c:pt idx="2714">
                  <c:v>536.36363636363637</c:v>
                </c:pt>
                <c:pt idx="2715">
                  <c:v>536.56126482213426</c:v>
                </c:pt>
                <c:pt idx="2716">
                  <c:v>536.75889328063261</c:v>
                </c:pt>
                <c:pt idx="2717">
                  <c:v>536.95652173913038</c:v>
                </c:pt>
                <c:pt idx="2718">
                  <c:v>537.15415019762884</c:v>
                </c:pt>
                <c:pt idx="2719">
                  <c:v>537.3517786561265</c:v>
                </c:pt>
                <c:pt idx="2720">
                  <c:v>537.54940711462439</c:v>
                </c:pt>
                <c:pt idx="2721">
                  <c:v>537.74703557312284</c:v>
                </c:pt>
                <c:pt idx="2722">
                  <c:v>537.94466403162062</c:v>
                </c:pt>
                <c:pt idx="2723">
                  <c:v>538.14229249011851</c:v>
                </c:pt>
                <c:pt idx="2724">
                  <c:v>538.33992094861685</c:v>
                </c:pt>
                <c:pt idx="2725">
                  <c:v>538.53754940711462</c:v>
                </c:pt>
                <c:pt idx="2726">
                  <c:v>538.73517786561297</c:v>
                </c:pt>
                <c:pt idx="2727">
                  <c:v>538.93280632411074</c:v>
                </c:pt>
                <c:pt idx="2728">
                  <c:v>539.13043478260863</c:v>
                </c:pt>
                <c:pt idx="2729">
                  <c:v>539.32806324110709</c:v>
                </c:pt>
                <c:pt idx="2730">
                  <c:v>539.52569169960475</c:v>
                </c:pt>
                <c:pt idx="2731">
                  <c:v>539.72332015810252</c:v>
                </c:pt>
                <c:pt idx="2732">
                  <c:v>539.92094861660098</c:v>
                </c:pt>
                <c:pt idx="2733">
                  <c:v>540.11857707509887</c:v>
                </c:pt>
                <c:pt idx="2734">
                  <c:v>540.31620553359653</c:v>
                </c:pt>
                <c:pt idx="2735">
                  <c:v>540.51383399209499</c:v>
                </c:pt>
                <c:pt idx="2736">
                  <c:v>540.71146245059276</c:v>
                </c:pt>
                <c:pt idx="2737">
                  <c:v>540.90909090909111</c:v>
                </c:pt>
                <c:pt idx="2738">
                  <c:v>541.10671936758899</c:v>
                </c:pt>
                <c:pt idx="2739">
                  <c:v>541.30434782608677</c:v>
                </c:pt>
                <c:pt idx="2740">
                  <c:v>541.50197628458523</c:v>
                </c:pt>
                <c:pt idx="2741">
                  <c:v>541.699604743083</c:v>
                </c:pt>
                <c:pt idx="2742">
                  <c:v>541.89723320158078</c:v>
                </c:pt>
                <c:pt idx="2743">
                  <c:v>542.09486166007923</c:v>
                </c:pt>
                <c:pt idx="2744">
                  <c:v>542.29249011857701</c:v>
                </c:pt>
                <c:pt idx="2745">
                  <c:v>542.49011857707535</c:v>
                </c:pt>
                <c:pt idx="2746">
                  <c:v>542.68774703557324</c:v>
                </c:pt>
                <c:pt idx="2747">
                  <c:v>542.88537549407101</c:v>
                </c:pt>
                <c:pt idx="2748">
                  <c:v>543.08300395256936</c:v>
                </c:pt>
                <c:pt idx="2749">
                  <c:v>543.28063241106713</c:v>
                </c:pt>
                <c:pt idx="2750">
                  <c:v>543.47826086956502</c:v>
                </c:pt>
                <c:pt idx="2751">
                  <c:v>543.67588932806348</c:v>
                </c:pt>
                <c:pt idx="2752">
                  <c:v>543.87351778656114</c:v>
                </c:pt>
                <c:pt idx="2753">
                  <c:v>544.07114624505903</c:v>
                </c:pt>
                <c:pt idx="2754">
                  <c:v>544.26877470355748</c:v>
                </c:pt>
                <c:pt idx="2755">
                  <c:v>544.46640316205526</c:v>
                </c:pt>
                <c:pt idx="2756">
                  <c:v>544.6640316205536</c:v>
                </c:pt>
                <c:pt idx="2757">
                  <c:v>544.86166007905138</c:v>
                </c:pt>
                <c:pt idx="2758">
                  <c:v>545.05928853754926</c:v>
                </c:pt>
                <c:pt idx="2759">
                  <c:v>545.25691699604761</c:v>
                </c:pt>
                <c:pt idx="2760">
                  <c:v>545.45454545454538</c:v>
                </c:pt>
                <c:pt idx="2761">
                  <c:v>545.65217391304384</c:v>
                </c:pt>
                <c:pt idx="2762">
                  <c:v>545.8498023715415</c:v>
                </c:pt>
                <c:pt idx="2763">
                  <c:v>546.04743083003939</c:v>
                </c:pt>
                <c:pt idx="2764">
                  <c:v>546.24505928853785</c:v>
                </c:pt>
                <c:pt idx="2765">
                  <c:v>546.44268774703562</c:v>
                </c:pt>
                <c:pt idx="2766">
                  <c:v>546.64031620553351</c:v>
                </c:pt>
                <c:pt idx="2767">
                  <c:v>546.83794466403185</c:v>
                </c:pt>
                <c:pt idx="2768">
                  <c:v>547.03557312252963</c:v>
                </c:pt>
                <c:pt idx="2769">
                  <c:v>547.23320158102797</c:v>
                </c:pt>
                <c:pt idx="2770">
                  <c:v>547.43083003952574</c:v>
                </c:pt>
                <c:pt idx="2771">
                  <c:v>547.62845849802363</c:v>
                </c:pt>
                <c:pt idx="2772">
                  <c:v>547.82608695652209</c:v>
                </c:pt>
                <c:pt idx="2773">
                  <c:v>548.02371541501975</c:v>
                </c:pt>
                <c:pt idx="2774">
                  <c:v>548.22134387351753</c:v>
                </c:pt>
                <c:pt idx="2775">
                  <c:v>548.41897233201598</c:v>
                </c:pt>
                <c:pt idx="2776">
                  <c:v>548.61660079051387</c:v>
                </c:pt>
                <c:pt idx="2777">
                  <c:v>548.81422924901221</c:v>
                </c:pt>
                <c:pt idx="2778">
                  <c:v>549.01185770750999</c:v>
                </c:pt>
                <c:pt idx="2779">
                  <c:v>549.20948616600776</c:v>
                </c:pt>
                <c:pt idx="2780">
                  <c:v>549.40711462450611</c:v>
                </c:pt>
                <c:pt idx="2781">
                  <c:v>549.604743083004</c:v>
                </c:pt>
                <c:pt idx="2782">
                  <c:v>549.80237154150177</c:v>
                </c:pt>
                <c:pt idx="2783">
                  <c:v>550.00000000000023</c:v>
                </c:pt>
                <c:pt idx="2784">
                  <c:v>550.197628458498</c:v>
                </c:pt>
                <c:pt idx="2785">
                  <c:v>550.39525691699578</c:v>
                </c:pt>
                <c:pt idx="2786">
                  <c:v>550.59288537549423</c:v>
                </c:pt>
                <c:pt idx="2787">
                  <c:v>550.79051383399201</c:v>
                </c:pt>
                <c:pt idx="2788">
                  <c:v>550.98814229249035</c:v>
                </c:pt>
                <c:pt idx="2789">
                  <c:v>551.18577075098824</c:v>
                </c:pt>
                <c:pt idx="2790">
                  <c:v>551.38339920948602</c:v>
                </c:pt>
                <c:pt idx="2791">
                  <c:v>551.58102766798436</c:v>
                </c:pt>
                <c:pt idx="2792">
                  <c:v>551.77865612648213</c:v>
                </c:pt>
                <c:pt idx="2793">
                  <c:v>551.97628458498002</c:v>
                </c:pt>
                <c:pt idx="2794">
                  <c:v>552.17391304347848</c:v>
                </c:pt>
                <c:pt idx="2795">
                  <c:v>552.37154150197614</c:v>
                </c:pt>
                <c:pt idx="2796">
                  <c:v>552.56916996047403</c:v>
                </c:pt>
                <c:pt idx="2797">
                  <c:v>552.76679841897248</c:v>
                </c:pt>
                <c:pt idx="2798">
                  <c:v>552.96442687747026</c:v>
                </c:pt>
                <c:pt idx="2799">
                  <c:v>553.1620553359686</c:v>
                </c:pt>
                <c:pt idx="2800">
                  <c:v>553.35968379446638</c:v>
                </c:pt>
                <c:pt idx="2801">
                  <c:v>553.55731225296427</c:v>
                </c:pt>
                <c:pt idx="2802">
                  <c:v>553.75494071146261</c:v>
                </c:pt>
                <c:pt idx="2803">
                  <c:v>553.95256916996038</c:v>
                </c:pt>
                <c:pt idx="2804">
                  <c:v>554.15019762845884</c:v>
                </c:pt>
                <c:pt idx="2805">
                  <c:v>554.3478260869565</c:v>
                </c:pt>
                <c:pt idx="2806">
                  <c:v>554.54545454545439</c:v>
                </c:pt>
                <c:pt idx="2807">
                  <c:v>554.74308300395285</c:v>
                </c:pt>
                <c:pt idx="2808">
                  <c:v>554.94071146245062</c:v>
                </c:pt>
                <c:pt idx="2809">
                  <c:v>555.1383399209484</c:v>
                </c:pt>
                <c:pt idx="2810">
                  <c:v>555.33596837944674</c:v>
                </c:pt>
                <c:pt idx="2811">
                  <c:v>555.53359683794463</c:v>
                </c:pt>
                <c:pt idx="2812">
                  <c:v>555.73122529644297</c:v>
                </c:pt>
                <c:pt idx="2813">
                  <c:v>555.92885375494075</c:v>
                </c:pt>
                <c:pt idx="2814">
                  <c:v>556.12648221343863</c:v>
                </c:pt>
                <c:pt idx="2815">
                  <c:v>556.32411067193709</c:v>
                </c:pt>
                <c:pt idx="2816">
                  <c:v>556.52173913043475</c:v>
                </c:pt>
                <c:pt idx="2817">
                  <c:v>556.71936758893253</c:v>
                </c:pt>
                <c:pt idx="2818">
                  <c:v>556.91699604743098</c:v>
                </c:pt>
                <c:pt idx="2819">
                  <c:v>557.11462450592887</c:v>
                </c:pt>
                <c:pt idx="2820">
                  <c:v>557.31225296442722</c:v>
                </c:pt>
                <c:pt idx="2821">
                  <c:v>557.50988142292499</c:v>
                </c:pt>
                <c:pt idx="2822">
                  <c:v>557.70750988142277</c:v>
                </c:pt>
                <c:pt idx="2823">
                  <c:v>557.90513833992111</c:v>
                </c:pt>
                <c:pt idx="2824">
                  <c:v>558.102766798419</c:v>
                </c:pt>
                <c:pt idx="2825">
                  <c:v>558.30039525691677</c:v>
                </c:pt>
                <c:pt idx="2826">
                  <c:v>558.49802371541523</c:v>
                </c:pt>
                <c:pt idx="2827">
                  <c:v>558.695652173913</c:v>
                </c:pt>
                <c:pt idx="2828">
                  <c:v>558.89328063241078</c:v>
                </c:pt>
                <c:pt idx="2829">
                  <c:v>559.09090909090924</c:v>
                </c:pt>
                <c:pt idx="2830">
                  <c:v>559.28853754940701</c:v>
                </c:pt>
                <c:pt idx="2831">
                  <c:v>559.48616600790535</c:v>
                </c:pt>
                <c:pt idx="2832">
                  <c:v>559.68379446640324</c:v>
                </c:pt>
                <c:pt idx="2833">
                  <c:v>559.88142292490102</c:v>
                </c:pt>
                <c:pt idx="2834">
                  <c:v>560.07905138339936</c:v>
                </c:pt>
                <c:pt idx="2835">
                  <c:v>560.27667984189713</c:v>
                </c:pt>
                <c:pt idx="2836">
                  <c:v>560.47430830039502</c:v>
                </c:pt>
                <c:pt idx="2837">
                  <c:v>560.67193675889348</c:v>
                </c:pt>
                <c:pt idx="2838">
                  <c:v>560.86956521739114</c:v>
                </c:pt>
                <c:pt idx="2839">
                  <c:v>561.0671936758896</c:v>
                </c:pt>
                <c:pt idx="2840">
                  <c:v>561.26482213438749</c:v>
                </c:pt>
                <c:pt idx="2841">
                  <c:v>561.46245059288526</c:v>
                </c:pt>
                <c:pt idx="2842">
                  <c:v>561.6600790513836</c:v>
                </c:pt>
                <c:pt idx="2843">
                  <c:v>561.85770750988138</c:v>
                </c:pt>
                <c:pt idx="2844">
                  <c:v>562.05533596837927</c:v>
                </c:pt>
                <c:pt idx="2845">
                  <c:v>562.25296442687761</c:v>
                </c:pt>
                <c:pt idx="2846">
                  <c:v>562.45059288537539</c:v>
                </c:pt>
                <c:pt idx="2847">
                  <c:v>562.64822134387384</c:v>
                </c:pt>
                <c:pt idx="2848">
                  <c:v>562.8458498023715</c:v>
                </c:pt>
                <c:pt idx="2849">
                  <c:v>563.04347826086939</c:v>
                </c:pt>
                <c:pt idx="2850">
                  <c:v>563.24110671936785</c:v>
                </c:pt>
                <c:pt idx="2851">
                  <c:v>563.43873517786562</c:v>
                </c:pt>
                <c:pt idx="2852">
                  <c:v>563.6363636363634</c:v>
                </c:pt>
                <c:pt idx="2853">
                  <c:v>563.83399209486174</c:v>
                </c:pt>
                <c:pt idx="2854">
                  <c:v>564.03162055335963</c:v>
                </c:pt>
                <c:pt idx="2855">
                  <c:v>564.22924901185797</c:v>
                </c:pt>
                <c:pt idx="2856">
                  <c:v>564.42687747035575</c:v>
                </c:pt>
                <c:pt idx="2857">
                  <c:v>564.62450592885364</c:v>
                </c:pt>
                <c:pt idx="2858">
                  <c:v>564.82213438735209</c:v>
                </c:pt>
                <c:pt idx="2859">
                  <c:v>565.01976284584975</c:v>
                </c:pt>
                <c:pt idx="2860">
                  <c:v>565.21739130434753</c:v>
                </c:pt>
                <c:pt idx="2861">
                  <c:v>565.41501976284599</c:v>
                </c:pt>
                <c:pt idx="2862">
                  <c:v>565.61264822134387</c:v>
                </c:pt>
                <c:pt idx="2863">
                  <c:v>565.81027667984222</c:v>
                </c:pt>
                <c:pt idx="2864">
                  <c:v>566.00790513833999</c:v>
                </c:pt>
                <c:pt idx="2865">
                  <c:v>566.20553359683777</c:v>
                </c:pt>
                <c:pt idx="2866">
                  <c:v>566.40316205533611</c:v>
                </c:pt>
                <c:pt idx="2867">
                  <c:v>566.600790513834</c:v>
                </c:pt>
                <c:pt idx="2868">
                  <c:v>566.79841897233177</c:v>
                </c:pt>
                <c:pt idx="2869">
                  <c:v>566.99604743083023</c:v>
                </c:pt>
                <c:pt idx="2870">
                  <c:v>567.19367588932801</c:v>
                </c:pt>
                <c:pt idx="2871">
                  <c:v>567.39130434782646</c:v>
                </c:pt>
                <c:pt idx="2872">
                  <c:v>567.58893280632424</c:v>
                </c:pt>
                <c:pt idx="2873">
                  <c:v>567.78656126482201</c:v>
                </c:pt>
                <c:pt idx="2874">
                  <c:v>567.98418972332036</c:v>
                </c:pt>
                <c:pt idx="2875">
                  <c:v>568.18181818181824</c:v>
                </c:pt>
                <c:pt idx="2876">
                  <c:v>568.37944664031602</c:v>
                </c:pt>
                <c:pt idx="2877">
                  <c:v>568.57707509881436</c:v>
                </c:pt>
                <c:pt idx="2878">
                  <c:v>568.77470355731214</c:v>
                </c:pt>
                <c:pt idx="2879">
                  <c:v>568.97233201581003</c:v>
                </c:pt>
                <c:pt idx="2880">
                  <c:v>569.16996047430848</c:v>
                </c:pt>
                <c:pt idx="2881">
                  <c:v>569.36758893280614</c:v>
                </c:pt>
                <c:pt idx="2882">
                  <c:v>569.5652173913046</c:v>
                </c:pt>
                <c:pt idx="2883">
                  <c:v>569.76284584980249</c:v>
                </c:pt>
                <c:pt idx="2884">
                  <c:v>569.96047430830026</c:v>
                </c:pt>
                <c:pt idx="2885">
                  <c:v>570.15810276679861</c:v>
                </c:pt>
                <c:pt idx="2886">
                  <c:v>570.35573122529638</c:v>
                </c:pt>
                <c:pt idx="2887">
                  <c:v>570.55335968379427</c:v>
                </c:pt>
                <c:pt idx="2888">
                  <c:v>570.75098814229261</c:v>
                </c:pt>
                <c:pt idx="2889">
                  <c:v>570.94861660079039</c:v>
                </c:pt>
                <c:pt idx="2890">
                  <c:v>571.14624505928884</c:v>
                </c:pt>
                <c:pt idx="2891">
                  <c:v>571.34387351778651</c:v>
                </c:pt>
                <c:pt idx="2892">
                  <c:v>571.54150197628439</c:v>
                </c:pt>
                <c:pt idx="2893">
                  <c:v>571.73913043478285</c:v>
                </c:pt>
                <c:pt idx="2894">
                  <c:v>571.93675889328063</c:v>
                </c:pt>
                <c:pt idx="2895">
                  <c:v>572.13438735177897</c:v>
                </c:pt>
                <c:pt idx="2896">
                  <c:v>572.33201581027674</c:v>
                </c:pt>
                <c:pt idx="2897">
                  <c:v>572.52964426877463</c:v>
                </c:pt>
                <c:pt idx="2898">
                  <c:v>572.72727272727298</c:v>
                </c:pt>
                <c:pt idx="2899">
                  <c:v>572.92490118577075</c:v>
                </c:pt>
                <c:pt idx="2900">
                  <c:v>573.12252964426864</c:v>
                </c:pt>
                <c:pt idx="2901">
                  <c:v>573.3201581027671</c:v>
                </c:pt>
                <c:pt idx="2902">
                  <c:v>573.51778656126476</c:v>
                </c:pt>
                <c:pt idx="2903">
                  <c:v>573.71541501976321</c:v>
                </c:pt>
                <c:pt idx="2904">
                  <c:v>573.91304347826099</c:v>
                </c:pt>
                <c:pt idx="2905">
                  <c:v>574.11067193675888</c:v>
                </c:pt>
                <c:pt idx="2906">
                  <c:v>574.30830039525722</c:v>
                </c:pt>
                <c:pt idx="2907">
                  <c:v>574.50592885375499</c:v>
                </c:pt>
                <c:pt idx="2908">
                  <c:v>574.70355731225277</c:v>
                </c:pt>
                <c:pt idx="2909">
                  <c:v>574.90118577075111</c:v>
                </c:pt>
                <c:pt idx="2910">
                  <c:v>575.098814229249</c:v>
                </c:pt>
                <c:pt idx="2911">
                  <c:v>575.29644268774678</c:v>
                </c:pt>
                <c:pt idx="2912">
                  <c:v>575.49407114624523</c:v>
                </c:pt>
                <c:pt idx="2913">
                  <c:v>575.69169960474301</c:v>
                </c:pt>
                <c:pt idx="2914">
                  <c:v>575.88932806324146</c:v>
                </c:pt>
                <c:pt idx="2915">
                  <c:v>576.08695652173924</c:v>
                </c:pt>
                <c:pt idx="2916">
                  <c:v>576.28458498023701</c:v>
                </c:pt>
                <c:pt idx="2917">
                  <c:v>576.48221343873536</c:v>
                </c:pt>
                <c:pt idx="2918">
                  <c:v>576.67984189723325</c:v>
                </c:pt>
                <c:pt idx="2919">
                  <c:v>576.87747035573102</c:v>
                </c:pt>
                <c:pt idx="2920">
                  <c:v>577.07509881422936</c:v>
                </c:pt>
                <c:pt idx="2921">
                  <c:v>577.27272727272714</c:v>
                </c:pt>
                <c:pt idx="2922">
                  <c:v>577.4703557312256</c:v>
                </c:pt>
                <c:pt idx="2923">
                  <c:v>577.66798418972348</c:v>
                </c:pt>
                <c:pt idx="2924">
                  <c:v>577.86561264822114</c:v>
                </c:pt>
                <c:pt idx="2925">
                  <c:v>578.0632411067196</c:v>
                </c:pt>
                <c:pt idx="2926">
                  <c:v>578.26086956521738</c:v>
                </c:pt>
                <c:pt idx="2927">
                  <c:v>578.45849802371526</c:v>
                </c:pt>
                <c:pt idx="2928">
                  <c:v>578.65612648221361</c:v>
                </c:pt>
                <c:pt idx="2929">
                  <c:v>578.85375494071138</c:v>
                </c:pt>
                <c:pt idx="2930">
                  <c:v>579.05138339920927</c:v>
                </c:pt>
                <c:pt idx="2931">
                  <c:v>579.24901185770761</c:v>
                </c:pt>
                <c:pt idx="2932">
                  <c:v>579.44664031620539</c:v>
                </c:pt>
                <c:pt idx="2933">
                  <c:v>579.64426877470385</c:v>
                </c:pt>
                <c:pt idx="2934">
                  <c:v>579.84189723320151</c:v>
                </c:pt>
                <c:pt idx="2935">
                  <c:v>580.0395256916994</c:v>
                </c:pt>
                <c:pt idx="2936">
                  <c:v>580.23715415019785</c:v>
                </c:pt>
                <c:pt idx="2937">
                  <c:v>580.43478260869563</c:v>
                </c:pt>
                <c:pt idx="2938">
                  <c:v>580.63241106719397</c:v>
                </c:pt>
                <c:pt idx="2939">
                  <c:v>580.83003952569175</c:v>
                </c:pt>
                <c:pt idx="2940">
                  <c:v>581.02766798418963</c:v>
                </c:pt>
                <c:pt idx="2941">
                  <c:v>581.22529644268798</c:v>
                </c:pt>
                <c:pt idx="2942">
                  <c:v>581.42292490118575</c:v>
                </c:pt>
                <c:pt idx="2943">
                  <c:v>581.62055335968364</c:v>
                </c:pt>
                <c:pt idx="2944">
                  <c:v>581.8181818181821</c:v>
                </c:pt>
                <c:pt idx="2945">
                  <c:v>582.01581027667976</c:v>
                </c:pt>
                <c:pt idx="2946">
                  <c:v>582.21343873517822</c:v>
                </c:pt>
                <c:pt idx="2947">
                  <c:v>582.41106719367599</c:v>
                </c:pt>
                <c:pt idx="2948">
                  <c:v>582.60869565217388</c:v>
                </c:pt>
                <c:pt idx="2949">
                  <c:v>582.80632411067222</c:v>
                </c:pt>
                <c:pt idx="2950">
                  <c:v>583.00395256917</c:v>
                </c:pt>
                <c:pt idx="2951">
                  <c:v>583.20158102766777</c:v>
                </c:pt>
                <c:pt idx="2952">
                  <c:v>583.39920948616611</c:v>
                </c:pt>
                <c:pt idx="2953">
                  <c:v>583.596837944664</c:v>
                </c:pt>
                <c:pt idx="2954">
                  <c:v>583.79446640316246</c:v>
                </c:pt>
                <c:pt idx="2955">
                  <c:v>583.99209486166023</c:v>
                </c:pt>
                <c:pt idx="2956">
                  <c:v>584.18972332015801</c:v>
                </c:pt>
                <c:pt idx="2957">
                  <c:v>584.38735177865647</c:v>
                </c:pt>
                <c:pt idx="2958">
                  <c:v>584.58498023715424</c:v>
                </c:pt>
                <c:pt idx="2959">
                  <c:v>584.78260869565202</c:v>
                </c:pt>
                <c:pt idx="2960">
                  <c:v>584.98023715415036</c:v>
                </c:pt>
                <c:pt idx="2961">
                  <c:v>585.17786561264825</c:v>
                </c:pt>
                <c:pt idx="2962">
                  <c:v>585.37549407114602</c:v>
                </c:pt>
                <c:pt idx="2963">
                  <c:v>585.57312252964437</c:v>
                </c:pt>
                <c:pt idx="2964">
                  <c:v>585.77075098814214</c:v>
                </c:pt>
                <c:pt idx="2965">
                  <c:v>585.9683794466406</c:v>
                </c:pt>
                <c:pt idx="2966">
                  <c:v>586.16600790513849</c:v>
                </c:pt>
                <c:pt idx="2967">
                  <c:v>586.36363636363615</c:v>
                </c:pt>
                <c:pt idx="2968">
                  <c:v>586.5612648221346</c:v>
                </c:pt>
                <c:pt idx="2969">
                  <c:v>586.75889328063238</c:v>
                </c:pt>
                <c:pt idx="2970">
                  <c:v>586.95652173913027</c:v>
                </c:pt>
                <c:pt idx="2971">
                  <c:v>587.15415019762861</c:v>
                </c:pt>
                <c:pt idx="2972">
                  <c:v>587.35177865612638</c:v>
                </c:pt>
                <c:pt idx="2973">
                  <c:v>587.54940711462427</c:v>
                </c:pt>
                <c:pt idx="2974">
                  <c:v>587.74703557312262</c:v>
                </c:pt>
                <c:pt idx="2975">
                  <c:v>587.94466403162039</c:v>
                </c:pt>
                <c:pt idx="2976">
                  <c:v>588.14229249011885</c:v>
                </c:pt>
                <c:pt idx="2977">
                  <c:v>588.33992094861651</c:v>
                </c:pt>
                <c:pt idx="2978">
                  <c:v>588.5375494071144</c:v>
                </c:pt>
                <c:pt idx="2979">
                  <c:v>588.73517786561285</c:v>
                </c:pt>
                <c:pt idx="2980">
                  <c:v>588.93280632411063</c:v>
                </c:pt>
                <c:pt idx="2981">
                  <c:v>589.13043478260897</c:v>
                </c:pt>
                <c:pt idx="2982">
                  <c:v>589.32806324110675</c:v>
                </c:pt>
                <c:pt idx="2983">
                  <c:v>589.52569169960464</c:v>
                </c:pt>
                <c:pt idx="2984">
                  <c:v>589.72332015810298</c:v>
                </c:pt>
                <c:pt idx="2985">
                  <c:v>589.92094861660075</c:v>
                </c:pt>
                <c:pt idx="2986">
                  <c:v>590.11857707509864</c:v>
                </c:pt>
                <c:pt idx="2987">
                  <c:v>590.3162055335971</c:v>
                </c:pt>
                <c:pt idx="2988">
                  <c:v>590.51383399209476</c:v>
                </c:pt>
                <c:pt idx="2989">
                  <c:v>590.71146245059322</c:v>
                </c:pt>
                <c:pt idx="2990">
                  <c:v>590.90909090909099</c:v>
                </c:pt>
                <c:pt idx="2991">
                  <c:v>591.10671936758888</c:v>
                </c:pt>
                <c:pt idx="2992">
                  <c:v>591.30434782608722</c:v>
                </c:pt>
                <c:pt idx="2993">
                  <c:v>591.501976284585</c:v>
                </c:pt>
                <c:pt idx="2994">
                  <c:v>591.69960474308277</c:v>
                </c:pt>
                <c:pt idx="2995">
                  <c:v>591.89723320158112</c:v>
                </c:pt>
                <c:pt idx="2996">
                  <c:v>592.094861660079</c:v>
                </c:pt>
                <c:pt idx="2997">
                  <c:v>592.29249011857746</c:v>
                </c:pt>
                <c:pt idx="2998">
                  <c:v>592.49011857707524</c:v>
                </c:pt>
                <c:pt idx="2999">
                  <c:v>592.6877470355729</c:v>
                </c:pt>
                <c:pt idx="3000">
                  <c:v>592.88537549407135</c:v>
                </c:pt>
                <c:pt idx="3001">
                  <c:v>593.08300395256924</c:v>
                </c:pt>
                <c:pt idx="3002">
                  <c:v>593.28063241106702</c:v>
                </c:pt>
                <c:pt idx="3003">
                  <c:v>593.47826086956536</c:v>
                </c:pt>
                <c:pt idx="3004">
                  <c:v>593.67588932806325</c:v>
                </c:pt>
                <c:pt idx="3005">
                  <c:v>593.87351778656102</c:v>
                </c:pt>
                <c:pt idx="3006">
                  <c:v>594.07114624505937</c:v>
                </c:pt>
                <c:pt idx="3007">
                  <c:v>594.26877470355714</c:v>
                </c:pt>
                <c:pt idx="3008">
                  <c:v>594.4664031620556</c:v>
                </c:pt>
                <c:pt idx="3009">
                  <c:v>594.66403162055349</c:v>
                </c:pt>
                <c:pt idx="3010">
                  <c:v>594.86166007905115</c:v>
                </c:pt>
                <c:pt idx="3011">
                  <c:v>595.05928853754961</c:v>
                </c:pt>
                <c:pt idx="3012">
                  <c:v>595.25691699604738</c:v>
                </c:pt>
                <c:pt idx="3013">
                  <c:v>595.45454545454527</c:v>
                </c:pt>
                <c:pt idx="3014">
                  <c:v>595.65217391304361</c:v>
                </c:pt>
                <c:pt idx="3015">
                  <c:v>595.84980237154139</c:v>
                </c:pt>
                <c:pt idx="3016">
                  <c:v>596.04743083003973</c:v>
                </c:pt>
                <c:pt idx="3017">
                  <c:v>596.24505928853762</c:v>
                </c:pt>
                <c:pt idx="3018">
                  <c:v>596.44268774703539</c:v>
                </c:pt>
                <c:pt idx="3019">
                  <c:v>596.64031620553385</c:v>
                </c:pt>
                <c:pt idx="3020">
                  <c:v>596.83794466403151</c:v>
                </c:pt>
                <c:pt idx="3021">
                  <c:v>597.0355731225294</c:v>
                </c:pt>
                <c:pt idx="3022">
                  <c:v>597.23320158102786</c:v>
                </c:pt>
                <c:pt idx="3023">
                  <c:v>597.43083003952563</c:v>
                </c:pt>
                <c:pt idx="3024">
                  <c:v>597.62845849802397</c:v>
                </c:pt>
                <c:pt idx="3025">
                  <c:v>597.82608695652175</c:v>
                </c:pt>
                <c:pt idx="3026">
                  <c:v>598.02371541501964</c:v>
                </c:pt>
                <c:pt idx="3027">
                  <c:v>598.22134387351798</c:v>
                </c:pt>
                <c:pt idx="3028">
                  <c:v>598.41897233201576</c:v>
                </c:pt>
                <c:pt idx="3029">
                  <c:v>598.61660079051364</c:v>
                </c:pt>
                <c:pt idx="3030">
                  <c:v>598.8142292490121</c:v>
                </c:pt>
                <c:pt idx="3031">
                  <c:v>599.01185770750976</c:v>
                </c:pt>
                <c:pt idx="3032">
                  <c:v>599.20948616600822</c:v>
                </c:pt>
                <c:pt idx="3033">
                  <c:v>599.40711462450599</c:v>
                </c:pt>
                <c:pt idx="3034">
                  <c:v>599.60474308300388</c:v>
                </c:pt>
                <c:pt idx="3035">
                  <c:v>599.80237154150223</c:v>
                </c:pt>
                <c:pt idx="3036">
                  <c:v>600</c:v>
                </c:pt>
              </c:numCache>
            </c:numRef>
          </c:cat>
          <c:val>
            <c:numRef>
              <c:f>'gyro noise uncertainty'!$M$4:$M$3039</c:f>
              <c:numCache>
                <c:formatCode>General</c:formatCode>
                <c:ptCount val="3036"/>
                <c:pt idx="0">
                  <c:v>4.8265398686294584E-4</c:v>
                </c:pt>
                <c:pt idx="1">
                  <c:v>7.3803524645316425E-4</c:v>
                </c:pt>
                <c:pt idx="2">
                  <c:v>7.6614377877065533E-4</c:v>
                </c:pt>
                <c:pt idx="3">
                  <c:v>4.8792820041621124E-4</c:v>
                </c:pt>
                <c:pt idx="4">
                  <c:v>1.4054266158746028E-4</c:v>
                </c:pt>
                <c:pt idx="5">
                  <c:v>-1.2779149384208987E-4</c:v>
                </c:pt>
                <c:pt idx="6">
                  <c:v>-1.0087738706155008E-3</c:v>
                </c:pt>
                <c:pt idx="7">
                  <c:v>-1.3660408323691526E-3</c:v>
                </c:pt>
                <c:pt idx="8">
                  <c:v>-7.3516550163267504E-4</c:v>
                </c:pt>
                <c:pt idx="9">
                  <c:v>-3.2168147524404094E-4</c:v>
                </c:pt>
                <c:pt idx="10">
                  <c:v>-2.145215595273412E-4</c:v>
                </c:pt>
                <c:pt idx="11">
                  <c:v>-3.8191683336334133E-5</c:v>
                </c:pt>
                <c:pt idx="12">
                  <c:v>2.8635953672819935E-4</c:v>
                </c:pt>
                <c:pt idx="13">
                  <c:v>3.8363802951999794E-4</c:v>
                </c:pt>
                <c:pt idx="14">
                  <c:v>-4.2798892707962164E-5</c:v>
                </c:pt>
                <c:pt idx="15">
                  <c:v>-8.4472988608218767E-4</c:v>
                </c:pt>
                <c:pt idx="16">
                  <c:v>-1.3403367687844542E-3</c:v>
                </c:pt>
                <c:pt idx="17">
                  <c:v>-1.46044958034048E-3</c:v>
                </c:pt>
                <c:pt idx="18">
                  <c:v>-1.807835119169242E-3</c:v>
                </c:pt>
                <c:pt idx="19">
                  <c:v>-2.4516633457450261E-3</c:v>
                </c:pt>
                <c:pt idx="20">
                  <c:v>-3.0263216118465016E-3</c:v>
                </c:pt>
                <c:pt idx="21">
                  <c:v>-3.3737071506752536E-3</c:v>
                </c:pt>
                <c:pt idx="22">
                  <c:v>-2.9602231242866076E-3</c:v>
                </c:pt>
                <c:pt idx="23">
                  <c:v>-2.4775691374236668E-3</c:v>
                </c:pt>
                <c:pt idx="24">
                  <c:v>-2.9830574430508346E-3</c:v>
                </c:pt>
                <c:pt idx="25">
                  <c:v>-3.7849884364250385E-3</c:v>
                </c:pt>
                <c:pt idx="26">
                  <c:v>-4.2015439357281099E-3</c:v>
                </c:pt>
                <c:pt idx="27">
                  <c:v>-4.2426053638849265E-3</c:v>
                </c:pt>
                <c:pt idx="28">
                  <c:v>-4.3627181754409524E-3</c:v>
                </c:pt>
                <c:pt idx="29">
                  <c:v>-4.3346096431234604E-3</c:v>
                </c:pt>
                <c:pt idx="30">
                  <c:v>-3.7827856957861426E-3</c:v>
                </c:pt>
                <c:pt idx="31">
                  <c:v>-3.0827404045755289E-3</c:v>
                </c:pt>
                <c:pt idx="32">
                  <c:v>-2.155422386091952E-3</c:v>
                </c:pt>
                <c:pt idx="33">
                  <c:v>-1.297274328082689E-3</c:v>
                </c:pt>
                <c:pt idx="34">
                  <c:v>-9.6284168509323451E-4</c:v>
                </c:pt>
                <c:pt idx="35">
                  <c:v>-4.0113631483120122E-4</c:v>
                </c:pt>
                <c:pt idx="36">
                  <c:v>4.5701174317805784E-4</c:v>
                </c:pt>
                <c:pt idx="37">
                  <c:v>1.5424325284600672E-3</c:v>
                </c:pt>
                <c:pt idx="38">
                  <c:v>2.3314106259947785E-3</c:v>
                </c:pt>
                <c:pt idx="39">
                  <c:v>2.7350132294585469E-3</c:v>
                </c:pt>
                <c:pt idx="40">
                  <c:v>3.3658885601950605E-3</c:v>
                </c:pt>
                <c:pt idx="41">
                  <c:v>4.3821393850027512E-3</c:v>
                </c:pt>
                <c:pt idx="42">
                  <c:v>5.5466115536836258E-3</c:v>
                </c:pt>
                <c:pt idx="43">
                  <c:v>5.9502141571473981E-3</c:v>
                </c:pt>
                <c:pt idx="44">
                  <c:v>5.8301013455913618E-3</c:v>
                </c:pt>
                <c:pt idx="45">
                  <c:v>5.7099885340353256E-3</c:v>
                </c:pt>
                <c:pt idx="46">
                  <c:v>5.1353302679339741E-3</c:v>
                </c:pt>
                <c:pt idx="47">
                  <c:v>4.4124506579589114E-3</c:v>
                </c:pt>
                <c:pt idx="48">
                  <c:v>4.1441165025293452E-3</c:v>
                </c:pt>
                <c:pt idx="49">
                  <c:v>4.0240036909733453E-3</c:v>
                </c:pt>
                <c:pt idx="50">
                  <c:v>3.973060839891622E-3</c:v>
                </c:pt>
                <c:pt idx="51">
                  <c:v>4.37666344335539E-3</c:v>
                </c:pt>
                <c:pt idx="52">
                  <c:v>4.5529933195464145E-3</c:v>
                </c:pt>
                <c:pt idx="53">
                  <c:v>4.7293231957373835E-3</c:v>
                </c:pt>
                <c:pt idx="54">
                  <c:v>4.9056530719284062E-3</c:v>
                </c:pt>
                <c:pt idx="55">
                  <c:v>4.6274374935739385E-3</c:v>
                </c:pt>
                <c:pt idx="56">
                  <c:v>4.7247159863657469E-3</c:v>
                </c:pt>
                <c:pt idx="57">
                  <c:v>5.2765399337028809E-3</c:v>
                </c:pt>
                <c:pt idx="58">
                  <c:v>6.055636608312924E-3</c:v>
                </c:pt>
                <c:pt idx="59">
                  <c:v>6.459239211776692E-3</c:v>
                </c:pt>
                <c:pt idx="60">
                  <c:v>7.7719327243310522E-3</c:v>
                </c:pt>
                <c:pt idx="61">
                  <c:v>9.6873930353048223E-3</c:v>
                </c:pt>
                <c:pt idx="62">
                  <c:v>1.0397319749440559E-2</c:v>
                </c:pt>
                <c:pt idx="63">
                  <c:v>1.1255467807449817E-2</c:v>
                </c:pt>
                <c:pt idx="64">
                  <c:v>1.2182785825933106E-2</c:v>
                </c:pt>
                <c:pt idx="65">
                  <c:v>1.2586388429396874E-2</c:v>
                </c:pt>
                <c:pt idx="66">
                  <c:v>1.314809379965908E-2</c:v>
                </c:pt>
                <c:pt idx="67">
                  <c:v>1.3561577826047751E-2</c:v>
                </c:pt>
                <c:pt idx="68">
                  <c:v>1.3145022326744783E-2</c:v>
                </c:pt>
                <c:pt idx="69">
                  <c:v>1.3024909515188745E-2</c:v>
                </c:pt>
                <c:pt idx="70">
                  <c:v>1.3201239391379769E-2</c:v>
                </c:pt>
                <c:pt idx="71">
                  <c:v>1.3229347923697253E-2</c:v>
                </c:pt>
                <c:pt idx="72">
                  <c:v>1.2654689657595726E-2</c:v>
                </c:pt>
                <c:pt idx="73">
                  <c:v>1.1773707280822238E-2</c:v>
                </c:pt>
                <c:pt idx="74">
                  <c:v>1.2256361267685222E-2</c:v>
                </c:pt>
                <c:pt idx="75">
                  <c:v>1.2067078495654927E-2</c:v>
                </c:pt>
                <c:pt idx="76">
                  <c:v>1.1650522996351827E-2</c:v>
                </c:pt>
                <c:pt idx="77">
                  <c:v>1.1984955639341282E-2</c:v>
                </c:pt>
                <c:pt idx="78">
                  <c:v>1.1637570100512497E-2</c:v>
                </c:pt>
                <c:pt idx="79">
                  <c:v>1.2416666775122303E-2</c:v>
                </c:pt>
                <c:pt idx="80">
                  <c:v>1.3274814833131554E-2</c:v>
                </c:pt>
                <c:pt idx="81">
                  <c:v>1.3905690163868074E-2</c:v>
                </c:pt>
                <c:pt idx="82">
                  <c:v>1.4605735455078907E-2</c:v>
                </c:pt>
                <c:pt idx="83">
                  <c:v>1.45547926039972E-2</c:v>
                </c:pt>
                <c:pt idx="84">
                  <c:v>1.4879343824061756E-2</c:v>
                </c:pt>
                <c:pt idx="85">
                  <c:v>1.4907452356379249E-2</c:v>
                </c:pt>
                <c:pt idx="86">
                  <c:v>1.4718169584348954E-2</c:v>
                </c:pt>
                <c:pt idx="87">
                  <c:v>1.5052602227338412E-2</c:v>
                </c:pt>
                <c:pt idx="88">
                  <c:v>1.5387034870327863E-2</c:v>
                </c:pt>
                <c:pt idx="89">
                  <c:v>1.5642416129918103E-2</c:v>
                </c:pt>
                <c:pt idx="90">
                  <c:v>1.5512421895437205E-2</c:v>
                </c:pt>
                <c:pt idx="91">
                  <c:v>1.5085984973209204E-2</c:v>
                </c:pt>
                <c:pt idx="92">
                  <c:v>1.4738599434380426E-2</c:v>
                </c:pt>
                <c:pt idx="93">
                  <c:v>1.3936668441006146E-2</c:v>
                </c:pt>
                <c:pt idx="94">
                  <c:v>1.3134737447632111E-2</c:v>
                </c:pt>
                <c:pt idx="95">
                  <c:v>1.3390118707222351E-2</c:v>
                </c:pt>
                <c:pt idx="96">
                  <c:v>1.4020994037958871E-2</c:v>
                </c:pt>
                <c:pt idx="97">
                  <c:v>1.3900881226402872E-2</c:v>
                </c:pt>
                <c:pt idx="98">
                  <c:v>1.3632547070973304E-2</c:v>
                </c:pt>
                <c:pt idx="99">
                  <c:v>1.3512434259417269E-2</c:v>
                </c:pt>
                <c:pt idx="100">
                  <c:v>1.3540542791734762E-2</c:v>
                </c:pt>
                <c:pt idx="101">
                  <c:v>1.3568651324052246E-2</c:v>
                </c:pt>
                <c:pt idx="102">
                  <c:v>1.2993993057950725E-2</c:v>
                </c:pt>
                <c:pt idx="103">
                  <c:v>1.2340283408449976E-2</c:v>
                </c:pt>
                <c:pt idx="104">
                  <c:v>1.2062067830095505E-2</c:v>
                </c:pt>
                <c:pt idx="105">
                  <c:v>1.1941955018539506E-2</c:v>
                </c:pt>
                <c:pt idx="106">
                  <c:v>1.1594569479710722E-2</c:v>
                </c:pt>
                <c:pt idx="107">
                  <c:v>1.1464575245229784E-2</c:v>
                </c:pt>
                <c:pt idx="108">
                  <c:v>1.2322723303238789E-2</c:v>
                </c:pt>
                <c:pt idx="109">
                  <c:v>1.3111701400773727E-2</c:v>
                </c:pt>
                <c:pt idx="110">
                  <c:v>1.2843367245344158E-2</c:v>
                </c:pt>
                <c:pt idx="111">
                  <c:v>1.2347760362641852E-2</c:v>
                </c:pt>
                <c:pt idx="112">
                  <c:v>1.1852153479939688E-2</c:v>
                </c:pt>
                <c:pt idx="113">
                  <c:v>1.1435597980636588E-2</c:v>
                </c:pt>
                <c:pt idx="114">
                  <c:v>1.1690979240226829E-2</c:v>
                </c:pt>
                <c:pt idx="115">
                  <c:v>1.1788257733018637E-2</c:v>
                </c:pt>
                <c:pt idx="116">
                  <c:v>1.1440872194189964E-2</c:v>
                </c:pt>
                <c:pt idx="117">
                  <c:v>1.1399810766033143E-2</c:v>
                </c:pt>
                <c:pt idx="118">
                  <c:v>1.0973373843805149E-2</c:v>
                </c:pt>
                <c:pt idx="119">
                  <c:v>1.0171442850431114E-2</c:v>
                </c:pt>
                <c:pt idx="120">
                  <c:v>1.0130381422274293E-2</c:v>
                </c:pt>
                <c:pt idx="121">
                  <c:v>1.0158489954591786E-2</c:v>
                </c:pt>
                <c:pt idx="122">
                  <c:v>1.0641143941454774E-2</c:v>
                </c:pt>
                <c:pt idx="123">
                  <c:v>1.1499291999463779E-2</c:v>
                </c:pt>
                <c:pt idx="124">
                  <c:v>1.2278388674073829E-2</c:v>
                </c:pt>
                <c:pt idx="125">
                  <c:v>1.2988315388209565E-2</c:v>
                </c:pt>
                <c:pt idx="126">
                  <c:v>1.3016423920527058E-2</c:v>
                </c:pt>
                <c:pt idx="127">
                  <c:v>1.3044532452844542E-2</c:v>
                </c:pt>
                <c:pt idx="128">
                  <c:v>1.3378965095833993E-2</c:v>
                </c:pt>
                <c:pt idx="129">
                  <c:v>1.3110630940404424E-2</c:v>
                </c:pt>
                <c:pt idx="130">
                  <c:v>1.2387751330429582E-2</c:v>
                </c:pt>
                <c:pt idx="131">
                  <c:v>1.181309306432806E-2</c:v>
                </c:pt>
                <c:pt idx="132">
                  <c:v>1.1762150213246338E-2</c:v>
                </c:pt>
                <c:pt idx="133">
                  <c:v>1.1938480089437362E-2</c:v>
                </c:pt>
                <c:pt idx="134">
                  <c:v>1.1067379135589034E-2</c:v>
                </c:pt>
                <c:pt idx="135">
                  <c:v>1.0196278181740456E-2</c:v>
                </c:pt>
                <c:pt idx="136">
                  <c:v>1.0224386714057948E-2</c:v>
                </c:pt>
                <c:pt idx="137">
                  <c:v>1.0707040700920928E-2</c:v>
                </c:pt>
                <c:pt idx="138">
                  <c:v>1.0735149233238414E-2</c:v>
                </c:pt>
                <c:pt idx="139">
                  <c:v>1.0160490967136882E-2</c:v>
                </c:pt>
                <c:pt idx="140">
                  <c:v>9.8921568117073186E-3</c:v>
                </c:pt>
                <c:pt idx="141">
                  <c:v>9.692992616752126E-3</c:v>
                </c:pt>
                <c:pt idx="142">
                  <c:v>9.7902711095439344E-3</c:v>
                </c:pt>
                <c:pt idx="143">
                  <c:v>1.0114822329608491E-2</c:v>
                </c:pt>
                <c:pt idx="144">
                  <c:v>9.8366067512540203E-3</c:v>
                </c:pt>
                <c:pt idx="145">
                  <c:v>9.182897101753483E-3</c:v>
                </c:pt>
                <c:pt idx="146">
                  <c:v>8.9145629463239142E-3</c:v>
                </c:pt>
                <c:pt idx="147">
                  <c:v>8.6462287908943506E-3</c:v>
                </c:pt>
                <c:pt idx="148">
                  <c:v>8.3778946354647818E-3</c:v>
                </c:pt>
                <c:pt idx="149">
                  <c:v>8.336833207307973E-3</c:v>
                </c:pt>
                <c:pt idx="150">
                  <c:v>8.0684990518784094E-3</c:v>
                </c:pt>
                <c:pt idx="151">
                  <c:v>7.7211135130496244E-3</c:v>
                </c:pt>
                <c:pt idx="152">
                  <c:v>7.7492220453671181E-3</c:v>
                </c:pt>
                <c:pt idx="153">
                  <c:v>8.0836546883564734E-3</c:v>
                </c:pt>
                <c:pt idx="154">
                  <c:v>8.1117632206739662E-3</c:v>
                </c:pt>
                <c:pt idx="155">
                  <c:v>7.9916504091179282E-3</c:v>
                </c:pt>
                <c:pt idx="156">
                  <c:v>7.4960435264157643E-3</c:v>
                </c:pt>
                <c:pt idx="157">
                  <c:v>6.6150611496422684E-3</c:v>
                </c:pt>
                <c:pt idx="158">
                  <c:v>6.1886242274142673E-3</c:v>
                </c:pt>
                <c:pt idx="159">
                  <c:v>5.3175232735656894E-3</c:v>
                </c:pt>
                <c:pt idx="160">
                  <c:v>5.049189118136203E-3</c:v>
                </c:pt>
                <c:pt idx="161">
                  <c:v>5.2255189943272214E-3</c:v>
                </c:pt>
                <c:pt idx="162">
                  <c:v>4.7990820720992282E-3</c:v>
                </c:pt>
                <c:pt idx="163">
                  <c:v>4.9754119482902561E-3</c:v>
                </c:pt>
                <c:pt idx="164">
                  <c:v>5.2307932078804187E-3</c:v>
                </c:pt>
                <c:pt idx="165">
                  <c:v>4.8142377085773269E-3</c:v>
                </c:pt>
                <c:pt idx="166">
                  <c:v>4.8423462408948206E-3</c:v>
                </c:pt>
                <c:pt idx="167">
                  <c:v>5.1668974609592648E-3</c:v>
                </c:pt>
                <c:pt idx="168">
                  <c:v>4.8195119221304738E-3</c:v>
                </c:pt>
                <c:pt idx="169">
                  <c:v>4.9266718378471819E-3</c:v>
                </c:pt>
                <c:pt idx="170">
                  <c:v>5.7848198958564637E-3</c:v>
                </c:pt>
                <c:pt idx="171">
                  <c:v>6.2674738827193047E-3</c:v>
                </c:pt>
                <c:pt idx="172">
                  <c:v>6.1473610711632693E-3</c:v>
                </c:pt>
                <c:pt idx="173">
                  <c:v>6.1062996430064492E-3</c:v>
                </c:pt>
                <c:pt idx="174">
                  <c:v>6.3616809025966951E-3</c:v>
                </c:pt>
                <c:pt idx="175">
                  <c:v>6.9925562333330218E-3</c:v>
                </c:pt>
                <c:pt idx="176">
                  <c:v>7.4060402597216886E-3</c:v>
                </c:pt>
                <c:pt idx="177">
                  <c:v>7.5132001754383967E-3</c:v>
                </c:pt>
                <c:pt idx="178">
                  <c:v>7.9958541623012386E-3</c:v>
                </c:pt>
                <c:pt idx="179">
                  <c:v>8.2512354218914844E-3</c:v>
                </c:pt>
                <c:pt idx="180">
                  <c:v>8.2793439542089772E-3</c:v>
                </c:pt>
                <c:pt idx="181">
                  <c:v>8.8410493244711723E-3</c:v>
                </c:pt>
                <c:pt idx="182">
                  <c:v>9.402754694733206E-3</c:v>
                </c:pt>
                <c:pt idx="183">
                  <c:v>9.4308632270507006E-3</c:v>
                </c:pt>
                <c:pt idx="184">
                  <c:v>1.0437232628933479E-2</c:v>
                </c:pt>
                <c:pt idx="185">
                  <c:v>1.1522653414215473E-2</c:v>
                </c:pt>
                <c:pt idx="186">
                  <c:v>1.162981332993215E-2</c:v>
                </c:pt>
                <c:pt idx="187">
                  <c:v>1.1657921862249645E-2</c:v>
                </c:pt>
                <c:pt idx="188">
                  <c:v>1.153780905069361E-2</c:v>
                </c:pt>
                <c:pt idx="189">
                  <c:v>1.1575799005935994E-2</c:v>
                </c:pt>
                <c:pt idx="190">
                  <c:v>1.1613788961178389E-2</c:v>
                </c:pt>
                <c:pt idx="191">
                  <c:v>1.0890909351203312E-2</c:v>
                </c:pt>
                <c:pt idx="192">
                  <c:v>1.0919017883520805E-2</c:v>
                </c:pt>
                <c:pt idx="193">
                  <c:v>1.1401671870383646E-2</c:v>
                </c:pt>
                <c:pt idx="194">
                  <c:v>1.1805274473847424E-2</c:v>
                </c:pt>
                <c:pt idx="195">
                  <c:v>1.2515201187983147E-2</c:v>
                </c:pt>
                <c:pt idx="196">
                  <c:v>1.270141248709907E-2</c:v>
                </c:pt>
                <c:pt idx="197">
                  <c:v>1.2729521019416554E-2</c:v>
                </c:pt>
                <c:pt idx="198">
                  <c:v>1.2826799512208364E-2</c:v>
                </c:pt>
                <c:pt idx="199">
                  <c:v>1.3082180771798591E-2</c:v>
                </c:pt>
                <c:pt idx="200">
                  <c:v>1.3041119343641782E-2</c:v>
                </c:pt>
                <c:pt idx="201">
                  <c:v>1.2466461077540261E-2</c:v>
                </c:pt>
                <c:pt idx="202">
                  <c:v>1.2494569609857755E-2</c:v>
                </c:pt>
                <c:pt idx="203">
                  <c:v>1.3876433082886806E-2</c:v>
                </c:pt>
                <c:pt idx="204">
                  <c:v>1.5485569283188137E-2</c:v>
                </c:pt>
                <c:pt idx="205">
                  <c:v>1.6274547380723075E-2</c:v>
                </c:pt>
                <c:pt idx="206">
                  <c:v>1.6381707296439788E-2</c:v>
                </c:pt>
                <c:pt idx="207">
                  <c:v>1.5876218990812579E-2</c:v>
                </c:pt>
                <c:pt idx="208">
                  <c:v>1.5074287997438544E-2</c:v>
                </c:pt>
                <c:pt idx="209">
                  <c:v>1.5033226569281723E-2</c:v>
                </c:pt>
                <c:pt idx="210">
                  <c:v>1.5367659212271173E-2</c:v>
                </c:pt>
                <c:pt idx="211">
                  <c:v>1.6156637309806113E-2</c:v>
                </c:pt>
                <c:pt idx="212">
                  <c:v>1.686656402394163E-2</c:v>
                </c:pt>
                <c:pt idx="213">
                  <c:v>1.6894672556259125E-2</c:v>
                </c:pt>
                <c:pt idx="214">
                  <c:v>1.6695508361303874E-2</c:v>
                </c:pt>
                <c:pt idx="215">
                  <c:v>1.6871838237494843E-2</c:v>
                </c:pt>
                <c:pt idx="216">
                  <c:v>1.6820895386413123E-2</c:v>
                </c:pt>
                <c:pt idx="217">
                  <c:v>1.6769952535331398E-2</c:v>
                </c:pt>
                <c:pt idx="218">
                  <c:v>1.7549049209941405E-2</c:v>
                </c:pt>
                <c:pt idx="219">
                  <c:v>1.7646327702733184E-2</c:v>
                </c:pt>
                <c:pt idx="220">
                  <c:v>1.7516333468252248E-2</c:v>
                </c:pt>
                <c:pt idx="221">
                  <c:v>1.731716927329699E-2</c:v>
                </c:pt>
                <c:pt idx="222">
                  <c:v>1.5764250137630182E-2</c:v>
                </c:pt>
                <c:pt idx="223">
                  <c:v>1.504137052765534E-2</c:v>
                </c:pt>
                <c:pt idx="224">
                  <c:v>1.5454854554044006E-2</c:v>
                </c:pt>
                <c:pt idx="225">
                  <c:v>1.5413793125887185E-2</c:v>
                </c:pt>
                <c:pt idx="226">
                  <c:v>1.5372731697730376E-2</c:v>
                </c:pt>
                <c:pt idx="227">
                  <c:v>1.5628112957320611E-2</c:v>
                </c:pt>
                <c:pt idx="228">
                  <c:v>1.5883494216910848E-2</c:v>
                </c:pt>
                <c:pt idx="229">
                  <c:v>1.629697824329953E-2</c:v>
                </c:pt>
                <c:pt idx="230">
                  <c:v>1.6631410886288885E-2</c:v>
                </c:pt>
                <c:pt idx="231">
                  <c:v>1.703501348975265E-2</c:v>
                </c:pt>
                <c:pt idx="232">
                  <c:v>1.7962331508236246E-2</c:v>
                </c:pt>
                <c:pt idx="233">
                  <c:v>1.8593206838972753E-2</c:v>
                </c:pt>
                <c:pt idx="234">
                  <c:v>1.9154912209234785E-2</c:v>
                </c:pt>
                <c:pt idx="235">
                  <c:v>1.9341123508350707E-2</c:v>
                </c:pt>
                <c:pt idx="236">
                  <c:v>1.8539192514976412E-2</c:v>
                </c:pt>
                <c:pt idx="237">
                  <c:v>1.8567301047293896E-2</c:v>
                </c:pt>
                <c:pt idx="238">
                  <c:v>1.9810824599374319E-2</c:v>
                </c:pt>
                <c:pt idx="239">
                  <c:v>2.0827075424181999E-2</c:v>
                </c:pt>
                <c:pt idx="240">
                  <c:v>2.0934235339898712E-2</c:v>
                </c:pt>
                <c:pt idx="241">
                  <c:v>2.0053252963125486E-2</c:v>
                </c:pt>
                <c:pt idx="242">
                  <c:v>1.8796776515205733E-2</c:v>
                </c:pt>
                <c:pt idx="243">
                  <c:v>1.81529482886299E-2</c:v>
                </c:pt>
                <c:pt idx="244">
                  <c:v>1.8339159587745828E-2</c:v>
                </c:pt>
                <c:pt idx="245">
                  <c:v>1.9424580373027512E-2</c:v>
                </c:pt>
                <c:pt idx="246">
                  <c:v>2.0658222502183035E-2</c:v>
                </c:pt>
                <c:pt idx="247">
                  <c:v>2.0913603761773279E-2</c:v>
                </c:pt>
                <c:pt idx="248">
                  <c:v>2.0714439566818028E-2</c:v>
                </c:pt>
                <c:pt idx="249">
                  <c:v>2.0515275371862835E-2</c:v>
                </c:pt>
                <c:pt idx="250">
                  <c:v>2.0316111176907584E-2</c:v>
                </c:pt>
                <c:pt idx="251">
                  <c:v>1.9889674254679576E-2</c:v>
                </c:pt>
                <c:pt idx="252">
                  <c:v>1.9463237332451706E-2</c:v>
                </c:pt>
                <c:pt idx="253">
                  <c:v>1.9412294481369986E-2</c:v>
                </c:pt>
                <c:pt idx="254">
                  <c:v>1.9667675740960223E-2</c:v>
                </c:pt>
                <c:pt idx="255">
                  <c:v>1.9320290202131433E-2</c:v>
                </c:pt>
                <c:pt idx="256">
                  <c:v>1.9200177390575439E-2</c:v>
                </c:pt>
                <c:pt idx="257">
                  <c:v>1.9386388689691361E-2</c:v>
                </c:pt>
                <c:pt idx="258">
                  <c:v>1.9414497222008855E-2</c:v>
                </c:pt>
                <c:pt idx="259">
                  <c:v>1.9739048442073311E-2</c:v>
                </c:pt>
                <c:pt idx="260">
                  <c:v>1.9688105590991586E-2</c:v>
                </c:pt>
                <c:pt idx="261">
                  <c:v>1.9864435467182608E-2</c:v>
                </c:pt>
                <c:pt idx="262">
                  <c:v>1.9586219888828141E-2</c:v>
                </c:pt>
                <c:pt idx="263">
                  <c:v>1.8784288895454106E-2</c:v>
                </c:pt>
                <c:pt idx="264">
                  <c:v>1.8812397427771601E-2</c:v>
                </c:pt>
                <c:pt idx="265">
                  <c:v>1.913694864783615E-2</c:v>
                </c:pt>
                <c:pt idx="266">
                  <c:v>1.924410856355286E-2</c:v>
                </c:pt>
                <c:pt idx="267">
                  <c:v>1.8896723024724182E-2</c:v>
                </c:pt>
                <c:pt idx="268">
                  <c:v>1.8163961991824202E-2</c:v>
                </c:pt>
                <c:pt idx="269">
                  <c:v>1.758930372572268E-2</c:v>
                </c:pt>
                <c:pt idx="270">
                  <c:v>1.7696463641439394E-2</c:v>
                </c:pt>
                <c:pt idx="271">
                  <c:v>1.8406390355574887E-2</c:v>
                </c:pt>
                <c:pt idx="272">
                  <c:v>1.9264538413584168E-2</c:v>
                </c:pt>
                <c:pt idx="273">
                  <c:v>2.0349959198866164E-2</c:v>
                </c:pt>
                <c:pt idx="274">
                  <c:v>2.181087405529401E-2</c:v>
                </c:pt>
                <c:pt idx="275">
                  <c:v>2.2214476658757774E-2</c:v>
                </c:pt>
                <c:pt idx="276">
                  <c:v>2.1867091119928996E-2</c:v>
                </c:pt>
                <c:pt idx="277">
                  <c:v>2.1519705581100217E-2</c:v>
                </c:pt>
                <c:pt idx="278">
                  <c:v>2.1103150081797244E-2</c:v>
                </c:pt>
                <c:pt idx="279">
                  <c:v>2.1358531341387488E-2</c:v>
                </c:pt>
                <c:pt idx="280">
                  <c:v>2.243407070374458E-2</c:v>
                </c:pt>
                <c:pt idx="281">
                  <c:v>2.3361388722227878E-2</c:v>
                </c:pt>
                <c:pt idx="282">
                  <c:v>2.3310445871146158E-2</c:v>
                </c:pt>
                <c:pt idx="283">
                  <c:v>2.3338554403463652E-2</c:v>
                </c:pt>
                <c:pt idx="284">
                  <c:v>2.3524765702579574E-2</c:v>
                </c:pt>
                <c:pt idx="285">
                  <c:v>2.3631925618296253E-2</c:v>
                </c:pt>
                <c:pt idx="286">
                  <c:v>2.388730687788649E-2</c:v>
                </c:pt>
                <c:pt idx="287">
                  <c:v>2.4745454935895771E-2</c:v>
                </c:pt>
                <c:pt idx="288">
                  <c:v>2.5376330266632278E-2</c:v>
                </c:pt>
                <c:pt idx="289">
                  <c:v>2.50289447278036E-2</c:v>
                </c:pt>
                <c:pt idx="290">
                  <c:v>2.4681559188974807E-2</c:v>
                </c:pt>
                <c:pt idx="291">
                  <c:v>2.4640497760817986E-2</c:v>
                </c:pt>
                <c:pt idx="292">
                  <c:v>2.4372163605388422E-2</c:v>
                </c:pt>
                <c:pt idx="293">
                  <c:v>2.4024778066559744E-2</c:v>
                </c:pt>
                <c:pt idx="294">
                  <c:v>2.3301898456584695E-2</c:v>
                </c:pt>
                <c:pt idx="295">
                  <c:v>2.3033564301155132E-2</c:v>
                </c:pt>
                <c:pt idx="296">
                  <c:v>2.3367996944144487E-2</c:v>
                </c:pt>
                <c:pt idx="297">
                  <c:v>2.3544326820335509E-2</c:v>
                </c:pt>
                <c:pt idx="298">
                  <c:v>2.3572435352653003E-2</c:v>
                </c:pt>
                <c:pt idx="299">
                  <c:v>2.3225049813824224E-2</c:v>
                </c:pt>
                <c:pt idx="300">
                  <c:v>2.2719561508197161E-2</c:v>
                </c:pt>
                <c:pt idx="301">
                  <c:v>2.2441345929842694E-2</c:v>
                </c:pt>
                <c:pt idx="302">
                  <c:v>2.2548505845559407E-2</c:v>
                </c:pt>
                <c:pt idx="303">
                  <c:v>2.2961989871947568E-2</c:v>
                </c:pt>
                <c:pt idx="304">
                  <c:v>2.3671916586084592E-2</c:v>
                </c:pt>
                <c:pt idx="305">
                  <c:v>2.4381843300219471E-2</c:v>
                </c:pt>
                <c:pt idx="306">
                  <c:v>2.5170821397753472E-2</c:v>
                </c:pt>
                <c:pt idx="307">
                  <c:v>2.5653475384617336E-2</c:v>
                </c:pt>
                <c:pt idx="308">
                  <c:v>2.5908856644207261E-2</c:v>
                </c:pt>
                <c:pt idx="309">
                  <c:v>2.6391510631071126E-2</c:v>
                </c:pt>
                <c:pt idx="310">
                  <c:v>2.656784050726194E-2</c:v>
                </c:pt>
                <c:pt idx="311">
                  <c:v>2.5835079474362858E-2</c:v>
                </c:pt>
                <c:pt idx="312">
                  <c:v>2.5635915279407243E-2</c:v>
                </c:pt>
                <c:pt idx="313">
                  <c:v>2.6197620649668751E-2</c:v>
                </c:pt>
                <c:pt idx="314">
                  <c:v>2.6077507838112857E-2</c:v>
                </c:pt>
                <c:pt idx="315">
                  <c:v>2.641194048110292E-2</c:v>
                </c:pt>
                <c:pt idx="316">
                  <c:v>2.7428191305909358E-2</c:v>
                </c:pt>
                <c:pt idx="317">
                  <c:v>2.8286339363920183E-2</c:v>
                </c:pt>
                <c:pt idx="318">
                  <c:v>2.8541720623510115E-2</c:v>
                </c:pt>
                <c:pt idx="319">
                  <c:v>2.8876153266499168E-2</c:v>
                </c:pt>
                <c:pt idx="320">
                  <c:v>3.0188846779056314E-2</c:v>
                </c:pt>
                <c:pt idx="321">
                  <c:v>3.0365176655247121E-2</c:v>
                </c:pt>
                <c:pt idx="322">
                  <c:v>3.0314233804165463E-2</c:v>
                </c:pt>
                <c:pt idx="323">
                  <c:v>3.1093330478776954E-2</c:v>
                </c:pt>
                <c:pt idx="324">
                  <c:v>3.1951478536785129E-2</c:v>
                </c:pt>
                <c:pt idx="325">
                  <c:v>3.2888677978195315E-2</c:v>
                </c:pt>
                <c:pt idx="326">
                  <c:v>3.3825877419602669E-2</c:v>
                </c:pt>
                <c:pt idx="327">
                  <c:v>3.37848159914459E-2</c:v>
                </c:pt>
                <c:pt idx="328">
                  <c:v>3.3585651796490285E-2</c:v>
                </c:pt>
                <c:pt idx="329">
                  <c:v>3.4888463886118576E-2</c:v>
                </c:pt>
                <c:pt idx="330">
                  <c:v>3.6270327359145989E-2</c:v>
                </c:pt>
                <c:pt idx="331">
                  <c:v>3.6901202689883651E-2</c:v>
                </c:pt>
                <c:pt idx="332">
                  <c:v>3.738385667674602E-2</c:v>
                </c:pt>
                <c:pt idx="333">
                  <c:v>3.7866510663609888E-2</c:v>
                </c:pt>
                <c:pt idx="334">
                  <c:v>3.7440073741382404E-2</c:v>
                </c:pt>
                <c:pt idx="335">
                  <c:v>3.7319960929826514E-2</c:v>
                </c:pt>
                <c:pt idx="336">
                  <c:v>3.8484433098509858E-2</c:v>
                </c:pt>
                <c:pt idx="337">
                  <c:v>3.9718075227663921E-2</c:v>
                </c:pt>
                <c:pt idx="338">
                  <c:v>4.0803496012944626E-2</c:v>
                </c:pt>
                <c:pt idx="339">
                  <c:v>4.121698003933405E-2</c:v>
                </c:pt>
                <c:pt idx="340">
                  <c:v>4.1027697267303938E-2</c:v>
                </c:pt>
                <c:pt idx="341">
                  <c:v>4.1134857183020845E-2</c:v>
                </c:pt>
                <c:pt idx="342">
                  <c:v>4.1844783897155728E-2</c:v>
                </c:pt>
                <c:pt idx="343">
                  <c:v>4.2633761994689733E-2</c:v>
                </c:pt>
                <c:pt idx="344">
                  <c:v>4.2207325072460958E-2</c:v>
                </c:pt>
                <c:pt idx="345">
                  <c:v>4.1701836766834352E-2</c:v>
                </c:pt>
                <c:pt idx="346">
                  <c:v>4.1878166643025162E-2</c:v>
                </c:pt>
                <c:pt idx="347">
                  <c:v>4.236082062988903E-2</c:v>
                </c:pt>
                <c:pt idx="348">
                  <c:v>4.2695253272878063E-2</c:v>
                </c:pt>
                <c:pt idx="349">
                  <c:v>4.2723361805195606E-2</c:v>
                </c:pt>
                <c:pt idx="350">
                  <c:v>4.3275185752532246E-2</c:v>
                </c:pt>
                <c:pt idx="351">
                  <c:v>4.4054282427141357E-2</c:v>
                </c:pt>
                <c:pt idx="352">
                  <c:v>4.468515775787902E-2</c:v>
                </c:pt>
                <c:pt idx="353">
                  <c:v>4.5464254432488131E-2</c:v>
                </c:pt>
                <c:pt idx="354">
                  <c:v>4.5946908419350535E-2</c:v>
                </c:pt>
                <c:pt idx="355">
                  <c:v>4.61331197184668E-2</c:v>
                </c:pt>
                <c:pt idx="356">
                  <c:v>4.6240279634183382E-2</c:v>
                </c:pt>
                <c:pt idx="357">
                  <c:v>4.5744672751481696E-2</c:v>
                </c:pt>
                <c:pt idx="358">
                  <c:v>4.5328117252177842E-2</c:v>
                </c:pt>
                <c:pt idx="359">
                  <c:v>4.4980731713349473E-2</c:v>
                </c:pt>
                <c:pt idx="360">
                  <c:v>4.4406073447246897E-2</c:v>
                </c:pt>
                <c:pt idx="361">
                  <c:v>4.3307699766126959E-2</c:v>
                </c:pt>
                <c:pt idx="362">
                  <c:v>4.2653990116626996E-2</c:v>
                </c:pt>
                <c:pt idx="363">
                  <c:v>4.2751268609418983E-2</c:v>
                </c:pt>
                <c:pt idx="364">
                  <c:v>4.2631155797863092E-2</c:v>
                </c:pt>
                <c:pt idx="365">
                  <c:v>4.2590094369706323E-2</c:v>
                </c:pt>
                <c:pt idx="366">
                  <c:v>4.2766424245897668E-2</c:v>
                </c:pt>
                <c:pt idx="367">
                  <c:v>4.2942754122088464E-2</c:v>
                </c:pt>
                <c:pt idx="368">
                  <c:v>4.3049914037805372E-2</c:v>
                </c:pt>
                <c:pt idx="369">
                  <c:v>4.3305295297395303E-2</c:v>
                </c:pt>
                <c:pt idx="370">
                  <c:v>4.3560676556985235E-2</c:v>
                </c:pt>
                <c:pt idx="371">
                  <c:v>4.4122381927248461E-2</c:v>
                </c:pt>
                <c:pt idx="372">
                  <c:v>4.4980529985256694E-2</c:v>
                </c:pt>
                <c:pt idx="373">
                  <c:v>4.5759626659865806E-2</c:v>
                </c:pt>
                <c:pt idx="374">
                  <c:v>4.5639513848309547E-2</c:v>
                </c:pt>
                <c:pt idx="375">
                  <c:v>4.5519401036753664E-2</c:v>
                </c:pt>
                <c:pt idx="376">
                  <c:v>4.6604821822037651E-2</c:v>
                </c:pt>
                <c:pt idx="377">
                  <c:v>4.7690242607318356E-2</c:v>
                </c:pt>
                <c:pt idx="378">
                  <c:v>4.8242066554654996E-2</c:v>
                </c:pt>
                <c:pt idx="379">
                  <c:v>4.8793890501993301E-2</c:v>
                </c:pt>
                <c:pt idx="380">
                  <c:v>4.882199903431076E-2</c:v>
                </c:pt>
                <c:pt idx="381">
                  <c:v>4.8395562112083269E-2</c:v>
                </c:pt>
                <c:pt idx="382">
                  <c:v>4.8196397917127654E-2</c:v>
                </c:pt>
                <c:pt idx="383">
                  <c:v>4.837272779331845E-2</c:v>
                </c:pt>
                <c:pt idx="384">
                  <c:v>4.8776330396782953E-2</c:v>
                </c:pt>
                <c:pt idx="385">
                  <c:v>4.9031711656372885E-2</c:v>
                </c:pt>
                <c:pt idx="386">
                  <c:v>4.8911598844816995E-2</c:v>
                </c:pt>
                <c:pt idx="387">
                  <c:v>4.909781014393326E-2</c:v>
                </c:pt>
                <c:pt idx="388">
                  <c:v>4.9284021443048963E-2</c:v>
                </c:pt>
                <c:pt idx="389">
                  <c:v>4.8561141833074771E-2</c:v>
                </c:pt>
                <c:pt idx="390">
                  <c:v>4.8065534950371552E-2</c:v>
                </c:pt>
                <c:pt idx="391">
                  <c:v>4.84790189767597E-2</c:v>
                </c:pt>
                <c:pt idx="392">
                  <c:v>4.8437957548602806E-2</c:v>
                </c:pt>
                <c:pt idx="393">
                  <c:v>4.7715077938628614E-2</c:v>
                </c:pt>
                <c:pt idx="394">
                  <c:v>4.7367692399800244E-2</c:v>
                </c:pt>
                <c:pt idx="395">
                  <c:v>4.6644812789823867E-2</c:v>
                </c:pt>
                <c:pt idx="396">
                  <c:v>4.5773711835976325E-2</c:v>
                </c:pt>
                <c:pt idx="397">
                  <c:v>4.6029093095566243E-2</c:v>
                </c:pt>
                <c:pt idx="398">
                  <c:v>4.6353644315631388E-2</c:v>
                </c:pt>
                <c:pt idx="399">
                  <c:v>4.6450922808423077E-2</c:v>
                </c:pt>
                <c:pt idx="400">
                  <c:v>4.6854525411887581E-2</c:v>
                </c:pt>
                <c:pt idx="401">
                  <c:v>4.704073671100327E-2</c:v>
                </c:pt>
                <c:pt idx="402">
                  <c:v>4.6920623899447379E-2</c:v>
                </c:pt>
                <c:pt idx="403">
                  <c:v>4.7245175119512525E-2</c:v>
                </c:pt>
                <c:pt idx="404">
                  <c:v>4.8024271794121637E-2</c:v>
                </c:pt>
                <c:pt idx="405">
                  <c:v>4.8200601670312447E-2</c:v>
                </c:pt>
                <c:pt idx="406">
                  <c:v>4.822871020262999E-2</c:v>
                </c:pt>
                <c:pt idx="407">
                  <c:v>4.9017688300163995E-2</c:v>
                </c:pt>
                <c:pt idx="408">
                  <c:v>4.9273069559754697E-2</c:v>
                </c:pt>
                <c:pt idx="409">
                  <c:v>4.8767581254128091E-2</c:v>
                </c:pt>
                <c:pt idx="410">
                  <c:v>4.9092132474192231E-2</c:v>
                </c:pt>
                <c:pt idx="411">
                  <c:v>4.9189410966984218E-2</c:v>
                </c:pt>
                <c:pt idx="412">
                  <c:v>4.8683922661357612E-2</c:v>
                </c:pt>
                <c:pt idx="413">
                  <c:v>4.863297981027595E-2</c:v>
                </c:pt>
                <c:pt idx="414">
                  <c:v>4.8957531030341096E-2</c:v>
                </c:pt>
                <c:pt idx="415">
                  <c:v>4.9054809523132785E-2</c:v>
                </c:pt>
                <c:pt idx="416">
                  <c:v>4.8549321217506179E-2</c:v>
                </c:pt>
                <c:pt idx="417">
                  <c:v>4.7974662951403603E-2</c:v>
                </c:pt>
                <c:pt idx="418">
                  <c:v>4.7706328795974376E-2</c:v>
                </c:pt>
                <c:pt idx="419">
                  <c:v>4.7665267367817482E-2</c:v>
                </c:pt>
                <c:pt idx="420">
                  <c:v>4.7772427283534064E-2</c:v>
                </c:pt>
                <c:pt idx="421">
                  <c:v>4.7800535815851523E-2</c:v>
                </c:pt>
                <c:pt idx="422">
                  <c:v>4.7976865692042868E-2</c:v>
                </c:pt>
                <c:pt idx="423">
                  <c:v>4.8301416912107036E-2</c:v>
                </c:pt>
                <c:pt idx="424">
                  <c:v>4.8329525444424495E-2</c:v>
                </c:pt>
                <c:pt idx="425">
                  <c:v>4.8733128047888999E-2</c:v>
                </c:pt>
                <c:pt idx="426">
                  <c:v>4.9057679267953139E-2</c:v>
                </c:pt>
                <c:pt idx="427">
                  <c:v>4.8779463689598165E-2</c:v>
                </c:pt>
                <c:pt idx="428">
                  <c:v>4.827397538397156E-2</c:v>
                </c:pt>
                <c:pt idx="429">
                  <c:v>4.792658984514319E-2</c:v>
                </c:pt>
                <c:pt idx="430">
                  <c:v>4.8033749760860098E-2</c:v>
                </c:pt>
                <c:pt idx="431">
                  <c:v>4.8585573708196737E-2</c:v>
                </c:pt>
                <c:pt idx="432">
                  <c:v>4.9216449038932499E-2</c:v>
                </c:pt>
                <c:pt idx="433">
                  <c:v>4.9620051642397002E-2</c:v>
                </c:pt>
                <c:pt idx="434">
                  <c:v>4.9648160174714462E-2</c:v>
                </c:pt>
                <c:pt idx="435">
                  <c:v>4.9073501908611886E-2</c:v>
                </c:pt>
                <c:pt idx="436">
                  <c:v>4.8795286330257773E-2</c:v>
                </c:pt>
                <c:pt idx="437">
                  <c:v>4.8675173518701882E-2</c:v>
                </c:pt>
                <c:pt idx="438">
                  <c:v>4.8555060707145624E-2</c:v>
                </c:pt>
                <c:pt idx="439">
                  <c:v>4.812862378491814E-2</c:v>
                </c:pt>
                <c:pt idx="440">
                  <c:v>4.7178471447671476E-2</c:v>
                </c:pt>
                <c:pt idx="441">
                  <c:v>4.7206579979989019E-2</c:v>
                </c:pt>
                <c:pt idx="442">
                  <c:v>4.836117072574396E-2</c:v>
                </c:pt>
                <c:pt idx="443">
                  <c:v>4.8764773329208463E-2</c:v>
                </c:pt>
                <c:pt idx="444">
                  <c:v>4.9020154588798381E-2</c:v>
                </c:pt>
                <c:pt idx="445">
                  <c:v>4.9730081302933264E-2</c:v>
                </c:pt>
                <c:pt idx="446">
                  <c:v>5.0736450704817887E-2</c:v>
                </c:pt>
                <c:pt idx="447">
                  <c:v>5.1891041450572828E-2</c:v>
                </c:pt>
                <c:pt idx="448">
                  <c:v>5.2442865397909467E-2</c:v>
                </c:pt>
                <c:pt idx="449">
                  <c:v>5.2540143890701455E-2</c:v>
                </c:pt>
                <c:pt idx="450">
                  <c:v>5.2716473766892265E-2</c:v>
                </c:pt>
                <c:pt idx="451">
                  <c:v>5.2823633682609172E-2</c:v>
                </c:pt>
                <c:pt idx="452">
                  <c:v>5.2703520871053282E-2</c:v>
                </c:pt>
                <c:pt idx="453">
                  <c:v>5.2810680786769856E-2</c:v>
                </c:pt>
                <c:pt idx="454">
                  <c:v>5.2996892085886121E-2</c:v>
                </c:pt>
                <c:pt idx="455">
                  <c:v>5.2728557930456874E-2</c:v>
                </c:pt>
                <c:pt idx="456">
                  <c:v>5.2312002431154275E-2</c:v>
                </c:pt>
                <c:pt idx="457">
                  <c:v>5.2349992386396739E-2</c:v>
                </c:pt>
                <c:pt idx="458">
                  <c:v>5.2990749140057386E-2</c:v>
                </c:pt>
                <c:pt idx="459">
                  <c:v>5.3848897198068207E-2</c:v>
                </c:pt>
                <c:pt idx="460">
                  <c:v>5.3422460275840723E-2</c:v>
                </c:pt>
                <c:pt idx="461">
                  <c:v>5.2926853393139038E-2</c:v>
                </c:pt>
                <c:pt idx="462">
                  <c:v>5.3557728723876701E-2</c:v>
                </c:pt>
                <c:pt idx="463">
                  <c:v>5.3655007216668389E-2</c:v>
                </c:pt>
                <c:pt idx="464">
                  <c:v>5.330762167784002E-2</c:v>
                </c:pt>
                <c:pt idx="465">
                  <c:v>5.3493832976956285E-2</c:v>
                </c:pt>
                <c:pt idx="466">
                  <c:v>5.3452771548799516E-2</c:v>
                </c:pt>
                <c:pt idx="467">
                  <c:v>5.2581670594949344E-2</c:v>
                </c:pt>
                <c:pt idx="468">
                  <c:v>5.2007012328848502E-2</c:v>
                </c:pt>
                <c:pt idx="469">
                  <c:v>5.2183342205039299E-2</c:v>
                </c:pt>
                <c:pt idx="470">
                  <c:v>5.1905126626684325E-2</c:v>
                </c:pt>
                <c:pt idx="471">
                  <c:v>5.1103195633311012E-2</c:v>
                </c:pt>
                <c:pt idx="472">
                  <c:v>5.038031602333682E-2</c:v>
                </c:pt>
                <c:pt idx="473">
                  <c:v>5.0487475939053728E-2</c:v>
                </c:pt>
                <c:pt idx="474">
                  <c:v>5.1276454036587676E-2</c:v>
                </c:pt>
                <c:pt idx="475">
                  <c:v>5.0929068497759307E-2</c:v>
                </c:pt>
                <c:pt idx="476">
                  <c:v>4.9524370705963452E-2</c:v>
                </c:pt>
                <c:pt idx="477">
                  <c:v>4.9256036550534205E-2</c:v>
                </c:pt>
                <c:pt idx="478">
                  <c:v>4.9738690537398073E-2</c:v>
                </c:pt>
                <c:pt idx="479">
                  <c:v>4.9845850453114647E-2</c:v>
                </c:pt>
                <c:pt idx="480">
                  <c:v>5.0259334479502822E-2</c:v>
                </c:pt>
                <c:pt idx="481">
                  <c:v>5.111748253751365E-2</c:v>
                </c:pt>
                <c:pt idx="482">
                  <c:v>5.181752782872364E-2</c:v>
                </c:pt>
                <c:pt idx="483">
                  <c:v>5.236935177606028E-2</c:v>
                </c:pt>
                <c:pt idx="484">
                  <c:v>5.2476511691777188E-2</c:v>
                </c:pt>
                <c:pt idx="485">
                  <c:v>5.2059956192474589E-2</c:v>
                </c:pt>
                <c:pt idx="486">
                  <c:v>5.1643400693170735E-2</c:v>
                </c:pt>
                <c:pt idx="487">
                  <c:v>5.114779381046905E-2</c:v>
                </c:pt>
                <c:pt idx="488">
                  <c:v>5.0345862817095736E-2</c:v>
                </c:pt>
                <c:pt idx="489">
                  <c:v>5.0146698622140121E-2</c:v>
                </c:pt>
                <c:pt idx="490">
                  <c:v>5.017480715445758E-2</c:v>
                </c:pt>
                <c:pt idx="491">
                  <c:v>4.9975642959502568E-2</c:v>
                </c:pt>
                <c:pt idx="492">
                  <c:v>4.9697427381147595E-2</c:v>
                </c:pt>
                <c:pt idx="493">
                  <c:v>4.9498263186192583E-2</c:v>
                </c:pt>
                <c:pt idx="494">
                  <c:v>4.960542310190949E-2</c:v>
                </c:pt>
                <c:pt idx="495">
                  <c:v>4.9860804361499422E-2</c:v>
                </c:pt>
                <c:pt idx="496">
                  <c:v>5.0264406964962677E-2</c:v>
                </c:pt>
                <c:pt idx="497">
                  <c:v>4.9986191386607703E-2</c:v>
                </c:pt>
                <c:pt idx="498">
                  <c:v>4.9638805847779334E-2</c:v>
                </c:pt>
                <c:pt idx="499">
                  <c:v>4.9518693036223443E-2</c:v>
                </c:pt>
                <c:pt idx="500">
                  <c:v>4.961597152901543E-2</c:v>
                </c:pt>
                <c:pt idx="501">
                  <c:v>4.9713250021807119E-2</c:v>
                </c:pt>
                <c:pt idx="502">
                  <c:v>4.9593137210250861E-2</c:v>
                </c:pt>
                <c:pt idx="503">
                  <c:v>5.0233893963911508E-2</c:v>
                </c:pt>
                <c:pt idx="504">
                  <c:v>5.0262002496228968E-2</c:v>
                </c:pt>
                <c:pt idx="505">
                  <c:v>4.9153747392180709E-2</c:v>
                </c:pt>
                <c:pt idx="506">
                  <c:v>4.9330077268371519E-2</c:v>
                </c:pt>
                <c:pt idx="507">
                  <c:v>5.0711940741398932E-2</c:v>
                </c:pt>
                <c:pt idx="508">
                  <c:v>5.1421867455535959E-2</c:v>
                </c:pt>
                <c:pt idx="509">
                  <c:v>5.1677248715125891E-2</c:v>
                </c:pt>
                <c:pt idx="510">
                  <c:v>5.2229072662464196E-2</c:v>
                </c:pt>
                <c:pt idx="511">
                  <c:v>5.3008169337073308E-2</c:v>
                </c:pt>
                <c:pt idx="512">
                  <c:v>5.3639044667808979E-2</c:v>
                </c:pt>
                <c:pt idx="513">
                  <c:v>5.3894425927399681E-2</c:v>
                </c:pt>
                <c:pt idx="514">
                  <c:v>5.4218977147463848E-2</c:v>
                </c:pt>
                <c:pt idx="515">
                  <c:v>5.4849852478199609E-2</c:v>
                </c:pt>
                <c:pt idx="516">
                  <c:v>5.5638830575735994E-2</c:v>
                </c:pt>
                <c:pt idx="517">
                  <c:v>5.5894211835325926E-2</c:v>
                </c:pt>
                <c:pt idx="518">
                  <c:v>5.5843268984244111E-2</c:v>
                </c:pt>
                <c:pt idx="519">
                  <c:v>5.5495883445415742E-2</c:v>
                </c:pt>
                <c:pt idx="520">
                  <c:v>5.4693952452042428E-2</c:v>
                </c:pt>
                <c:pt idx="521">
                  <c:v>5.4563958217561249E-2</c:v>
                </c:pt>
                <c:pt idx="522">
                  <c:v>5.4740288093752046E-2</c:v>
                </c:pt>
                <c:pt idx="523">
                  <c:v>5.5598436151760279E-2</c:v>
                </c:pt>
                <c:pt idx="524">
                  <c:v>5.6753026897518703E-2</c:v>
                </c:pt>
                <c:pt idx="525">
                  <c:v>5.7156629500981992E-2</c:v>
                </c:pt>
                <c:pt idx="526">
                  <c:v>5.7639283487844396E-2</c:v>
                </c:pt>
                <c:pt idx="527">
                  <c:v>5.8270158818582059E-2</c:v>
                </c:pt>
                <c:pt idx="528">
                  <c:v>5.8446488694772869E-2</c:v>
                </c:pt>
                <c:pt idx="529">
                  <c:v>5.8395545843691055E-2</c:v>
                </c:pt>
                <c:pt idx="530">
                  <c:v>5.8799148447154309E-2</c:v>
                </c:pt>
                <c:pt idx="531">
                  <c:v>5.8975478323345119E-2</c:v>
                </c:pt>
                <c:pt idx="532">
                  <c:v>5.8776314128389504E-2</c:v>
                </c:pt>
                <c:pt idx="533">
                  <c:v>5.8280707245687784E-2</c:v>
                </c:pt>
                <c:pt idx="534">
                  <c:v>5.7706048979586942E-2</c:v>
                </c:pt>
                <c:pt idx="535">
                  <c:v>5.7506884784631326E-2</c:v>
                </c:pt>
                <c:pt idx="536">
                  <c:v>5.7080447862403835E-2</c:v>
                </c:pt>
                <c:pt idx="537">
                  <c:v>5.6881283667448219E-2</c:v>
                </c:pt>
                <c:pt idx="538">
                  <c:v>5.653389812861985E-2</c:v>
                </c:pt>
                <c:pt idx="539">
                  <c:v>5.5880188479119935E-2</c:v>
                </c:pt>
                <c:pt idx="540">
                  <c:v>5.5977466971911922E-2</c:v>
                </c:pt>
                <c:pt idx="541">
                  <c:v>5.6381069575375212E-2</c:v>
                </c:pt>
                <c:pt idx="542">
                  <c:v>5.6567280874490915E-2</c:v>
                </c:pt>
                <c:pt idx="543">
                  <c:v>5.6447168062934656E-2</c:v>
                </c:pt>
                <c:pt idx="544">
                  <c:v>5.6475276595252116E-2</c:v>
                </c:pt>
                <c:pt idx="545">
                  <c:v>5.6503385127569659E-2</c:v>
                </c:pt>
                <c:pt idx="546">
                  <c:v>5.6304220932614647E-2</c:v>
                </c:pt>
                <c:pt idx="547">
                  <c:v>5.6105056737659649E-2</c:v>
                </c:pt>
                <c:pt idx="548">
                  <c:v>5.5372295704758351E-2</c:v>
                </c:pt>
                <c:pt idx="549">
                  <c:v>5.5015028743005095E-2</c:v>
                </c:pt>
                <c:pt idx="550">
                  <c:v>5.5339579963069235E-2</c:v>
                </c:pt>
                <c:pt idx="551">
                  <c:v>5.589140391040754E-2</c:v>
                </c:pt>
                <c:pt idx="552">
                  <c:v>5.6215955130471708E-2</c:v>
                </c:pt>
                <c:pt idx="553">
                  <c:v>5.6313233623263695E-2</c:v>
                </c:pt>
                <c:pt idx="554">
                  <c:v>5.7467824369018636E-2</c:v>
                </c:pt>
                <c:pt idx="555">
                  <c:v>5.8405023810425921E-2</c:v>
                </c:pt>
                <c:pt idx="556">
                  <c:v>5.7988468311122067E-2</c:v>
                </c:pt>
                <c:pt idx="557">
                  <c:v>5.7641082772293697E-2</c:v>
                </c:pt>
                <c:pt idx="558">
                  <c:v>5.7441918577338685E-2</c:v>
                </c:pt>
                <c:pt idx="559">
                  <c:v>5.6946311694635467E-2</c:v>
                </c:pt>
                <c:pt idx="560">
                  <c:v>5.6450704811933747E-2</c:v>
                </c:pt>
                <c:pt idx="561">
                  <c:v>5.5876046545831171E-2</c:v>
                </c:pt>
                <c:pt idx="562">
                  <c:v>5.575593373427528E-2</c:v>
                </c:pt>
                <c:pt idx="563">
                  <c:v>5.6011314993865212E-2</c:v>
                </c:pt>
                <c:pt idx="564">
                  <c:v>5.6642190324602874E-2</c:v>
                </c:pt>
                <c:pt idx="565">
                  <c:v>5.6897571584192792E-2</c:v>
                </c:pt>
                <c:pt idx="566">
                  <c:v>5.669840738923778E-2</c:v>
                </c:pt>
                <c:pt idx="567">
                  <c:v>5.6726515921555323E-2</c:v>
                </c:pt>
                <c:pt idx="568">
                  <c:v>5.6606403109999433E-2</c:v>
                </c:pt>
                <c:pt idx="569">
                  <c:v>5.6861784369590135E-2</c:v>
                </c:pt>
                <c:pt idx="570">
                  <c:v>5.7196217012579188E-2</c:v>
                </c:pt>
                <c:pt idx="571">
                  <c:v>5.7234206967821541E-2</c:v>
                </c:pt>
                <c:pt idx="572">
                  <c:v>5.6659548701718965E-2</c:v>
                </c:pt>
                <c:pt idx="573">
                  <c:v>5.5778566324946592E-2</c:v>
                </c:pt>
                <c:pt idx="574">
                  <c:v>5.5658453513390702E-2</c:v>
                </c:pt>
                <c:pt idx="575">
                  <c:v>5.5538340701834443E-2</c:v>
                </c:pt>
                <c:pt idx="576">
                  <c:v>5.5645500617551025E-2</c:v>
                </c:pt>
                <c:pt idx="577">
                  <c:v>5.5900881877141727E-2</c:v>
                </c:pt>
                <c:pt idx="578">
                  <c:v>5.5701717682186715E-2</c:v>
                </c:pt>
                <c:pt idx="579">
                  <c:v>5.5957098941776647E-2</c:v>
                </c:pt>
                <c:pt idx="580">
                  <c:v>5.6508922889114951E-2</c:v>
                </c:pt>
                <c:pt idx="581">
                  <c:v>5.6685252765305762E-2</c:v>
                </c:pt>
                <c:pt idx="582">
                  <c:v>5.6031543115805847E-2</c:v>
                </c:pt>
                <c:pt idx="583">
                  <c:v>5.5150560739030755E-2</c:v>
                </c:pt>
                <c:pt idx="584">
                  <c:v>5.5405941998620686E-2</c:v>
                </c:pt>
                <c:pt idx="585">
                  <c:v>5.5582271874812031E-2</c:v>
                </c:pt>
                <c:pt idx="586">
                  <c:v>5.5531329023730369E-2</c:v>
                </c:pt>
                <c:pt idx="587">
                  <c:v>5.5332164828775371E-2</c:v>
                </c:pt>
                <c:pt idx="588">
                  <c:v>5.4006518420378874E-2</c:v>
                </c:pt>
                <c:pt idx="589">
                  <c:v>5.3431860154278032E-2</c:v>
                </c:pt>
                <c:pt idx="590">
                  <c:v>5.4062735485013745E-2</c:v>
                </c:pt>
                <c:pt idx="591">
                  <c:v>5.4545389471877613E-2</c:v>
                </c:pt>
                <c:pt idx="592">
                  <c:v>5.4118952549650129E-2</c:v>
                </c:pt>
                <c:pt idx="593">
                  <c:v>5.3998839738094238E-2</c:v>
                </c:pt>
                <c:pt idx="594">
                  <c:v>5.425422099768494E-2</c:v>
                </c:pt>
                <c:pt idx="595">
                  <c:v>5.3906835458856571E-2</c:v>
                </c:pt>
                <c:pt idx="596">
                  <c:v>5.4093046757972836E-2</c:v>
                </c:pt>
                <c:pt idx="597">
                  <c:v>5.4348428017562768E-2</c:v>
                </c:pt>
                <c:pt idx="598">
                  <c:v>5.4524757893753564E-2</c:v>
                </c:pt>
                <c:pt idx="599">
                  <c:v>5.5007411880617432E-2</c:v>
                </c:pt>
                <c:pt idx="600">
                  <c:v>5.5114571796334014E-2</c:v>
                </c:pt>
                <c:pt idx="601">
                  <c:v>5.5221731712050595E-2</c:v>
                </c:pt>
                <c:pt idx="602">
                  <c:v>5.5022567517094979E-2</c:v>
                </c:pt>
                <c:pt idx="603">
                  <c:v>5.4141585140322544E-2</c:v>
                </c:pt>
                <c:pt idx="604">
                  <c:v>5.3715148218093769E-2</c:v>
                </c:pt>
                <c:pt idx="605">
                  <c:v>5.4039699438157937E-2</c:v>
                </c:pt>
                <c:pt idx="606">
                  <c:v>5.4364250658222105E-2</c:v>
                </c:pt>
                <c:pt idx="607">
                  <c:v>5.4688801878287223E-2</c:v>
                </c:pt>
                <c:pt idx="608">
                  <c:v>5.5092404481750512E-2</c:v>
                </c:pt>
                <c:pt idx="609">
                  <c:v>5.4893240286795514E-2</c:v>
                </c:pt>
                <c:pt idx="610">
                  <c:v>5.4763246052314335E-2</c:v>
                </c:pt>
                <c:pt idx="611">
                  <c:v>5.4939575928505159E-2</c:v>
                </c:pt>
                <c:pt idx="612">
                  <c:v>5.5194957188095861E-2</c:v>
                </c:pt>
                <c:pt idx="613">
                  <c:v>5.5746781135432459E-2</c:v>
                </c:pt>
                <c:pt idx="614">
                  <c:v>5.6071332355496648E-2</c:v>
                </c:pt>
                <c:pt idx="615">
                  <c:v>5.670220768623431E-2</c:v>
                </c:pt>
                <c:pt idx="616">
                  <c:v>5.7036640329223343E-2</c:v>
                </c:pt>
                <c:pt idx="617">
                  <c:v>5.7292021588813274E-2</c:v>
                </c:pt>
                <c:pt idx="618">
                  <c:v>5.7843845536151579E-2</c:v>
                </c:pt>
                <c:pt idx="619">
                  <c:v>5.870199359415975E-2</c:v>
                </c:pt>
                <c:pt idx="620">
                  <c:v>6.0014687106716896E-2</c:v>
                </c:pt>
                <c:pt idx="621">
                  <c:v>6.0576392476978463E-2</c:v>
                </c:pt>
                <c:pt idx="622">
                  <c:v>6.1217149230639069E-2</c:v>
                </c:pt>
                <c:pt idx="623">
                  <c:v>6.2233400055448612E-2</c:v>
                </c:pt>
                <c:pt idx="624">
                  <c:v>6.2716054042311051E-2</c:v>
                </c:pt>
                <c:pt idx="625">
                  <c:v>6.3119656645774277E-2</c:v>
                </c:pt>
                <c:pt idx="626">
                  <c:v>6.3523259249238781E-2</c:v>
                </c:pt>
                <c:pt idx="627">
                  <c:v>6.3699589125429612E-2</c:v>
                </c:pt>
                <c:pt idx="628">
                  <c:v>6.3648646274347798E-2</c:v>
                </c:pt>
                <c:pt idx="629">
                  <c:v>6.3904027533937716E-2</c:v>
                </c:pt>
                <c:pt idx="630">
                  <c:v>6.3783914722381818E-2</c:v>
                </c:pt>
                <c:pt idx="631">
                  <c:v>6.3130205072879877E-2</c:v>
                </c:pt>
                <c:pt idx="632">
                  <c:v>6.2703768150652414E-2</c:v>
                </c:pt>
                <c:pt idx="633">
                  <c:v>6.2731876682969867E-2</c:v>
                </c:pt>
                <c:pt idx="634">
                  <c:v>6.3214530669833735E-2</c:v>
                </c:pt>
                <c:pt idx="635">
                  <c:v>6.3548963312822768E-2</c:v>
                </c:pt>
                <c:pt idx="636">
                  <c:v>6.417983864356043E-2</c:v>
                </c:pt>
                <c:pt idx="637">
                  <c:v>6.4810713974296233E-2</c:v>
                </c:pt>
                <c:pt idx="638">
                  <c:v>6.4917873890012801E-2</c:v>
                </c:pt>
                <c:pt idx="639">
                  <c:v>6.5548749220750463E-2</c:v>
                </c:pt>
                <c:pt idx="640">
                  <c:v>6.5873300440814644E-2</c:v>
                </c:pt>
                <c:pt idx="641">
                  <c:v>6.4844096720169012E-2</c:v>
                </c:pt>
                <c:pt idx="642">
                  <c:v>6.4121217110192641E-2</c:v>
                </c:pt>
                <c:pt idx="643">
                  <c:v>6.4297546986383472E-2</c:v>
                </c:pt>
                <c:pt idx="644">
                  <c:v>6.4928422317121134E-2</c:v>
                </c:pt>
                <c:pt idx="645">
                  <c:v>6.45810367782928E-2</c:v>
                </c:pt>
                <c:pt idx="646">
                  <c:v>6.3700054401520434E-2</c:v>
                </c:pt>
                <c:pt idx="647">
                  <c:v>6.3579941589964176E-2</c:v>
                </c:pt>
                <c:pt idx="648">
                  <c:v>6.3084334707262463E-2</c:v>
                </c:pt>
                <c:pt idx="649">
                  <c:v>6.3339715966852353E-2</c:v>
                </c:pt>
                <c:pt idx="650">
                  <c:v>6.404964268098938E-2</c:v>
                </c:pt>
                <c:pt idx="651">
                  <c:v>6.4453245284452718E-2</c:v>
                </c:pt>
                <c:pt idx="652">
                  <c:v>6.4935899271315059E-2</c:v>
                </c:pt>
                <c:pt idx="653">
                  <c:v>6.5418553258178927E-2</c:v>
                </c:pt>
                <c:pt idx="654">
                  <c:v>6.6197649932788039E-2</c:v>
                </c:pt>
                <c:pt idx="655">
                  <c:v>6.6976746607399509E-2</c:v>
                </c:pt>
                <c:pt idx="656">
                  <c:v>6.7380349210862792E-2</c:v>
                </c:pt>
                <c:pt idx="657">
                  <c:v>6.6726639561362835E-2</c:v>
                </c:pt>
                <c:pt idx="658">
                  <c:v>6.5993878528461544E-2</c:v>
                </c:pt>
                <c:pt idx="659">
                  <c:v>6.5942935677379882E-2</c:v>
                </c:pt>
                <c:pt idx="660">
                  <c:v>6.626748689744405E-2</c:v>
                </c:pt>
                <c:pt idx="661">
                  <c:v>6.7046583572055521E-2</c:v>
                </c:pt>
                <c:pt idx="662">
                  <c:v>6.7153743487772102E-2</c:v>
                </c:pt>
                <c:pt idx="663">
                  <c:v>6.7112682059615208E-2</c:v>
                </c:pt>
                <c:pt idx="664">
                  <c:v>6.7298893358730905E-2</c:v>
                </c:pt>
                <c:pt idx="665">
                  <c:v>6.7109610586700813E-2</c:v>
                </c:pt>
                <c:pt idx="666">
                  <c:v>6.7295821885817078E-2</c:v>
                </c:pt>
                <c:pt idx="667">
                  <c:v>6.7482033184932802E-2</c:v>
                </c:pt>
                <c:pt idx="668">
                  <c:v>6.7440971756776033E-2</c:v>
                </c:pt>
                <c:pt idx="669">
                  <c:v>6.7399910328619139E-2</c:v>
                </c:pt>
                <c:pt idx="670">
                  <c:v>6.6825252062518214E-2</c:v>
                </c:pt>
                <c:pt idx="671">
                  <c:v>6.5944269685743115E-2</c:v>
                </c:pt>
                <c:pt idx="672">
                  <c:v>6.5517832763515693E-2</c:v>
                </c:pt>
                <c:pt idx="673">
                  <c:v>6.5397719951959796E-2</c:v>
                </c:pt>
                <c:pt idx="674">
                  <c:v>6.4447567614710266E-2</c:v>
                </c:pt>
                <c:pt idx="675">
                  <c:v>6.2963818439519537E-2</c:v>
                </c:pt>
                <c:pt idx="676">
                  <c:v>6.2616432900691174E-2</c:v>
                </c:pt>
                <c:pt idx="677">
                  <c:v>6.2802644199807439E-2</c:v>
                </c:pt>
                <c:pt idx="678">
                  <c:v>6.2988855498923135E-2</c:v>
                </c:pt>
                <c:pt idx="679">
                  <c:v>6.2868742687366877E-2</c:v>
                </c:pt>
                <c:pt idx="680">
                  <c:v>6.2669578492411865E-2</c:v>
                </c:pt>
                <c:pt idx="681">
                  <c:v>6.247041429745688E-2</c:v>
                </c:pt>
                <c:pt idx="682">
                  <c:v>6.2123028758627463E-2</c:v>
                </c:pt>
                <c:pt idx="683">
                  <c:v>6.2151137290944923E-2</c:v>
                </c:pt>
                <c:pt idx="684">
                  <c:v>6.2633791277807327E-2</c:v>
                </c:pt>
                <c:pt idx="685">
                  <c:v>6.3047275304196751E-2</c:v>
                </c:pt>
                <c:pt idx="686">
                  <c:v>6.3233486603312447E-2</c:v>
                </c:pt>
                <c:pt idx="687">
                  <c:v>6.3567919246302507E-2</c:v>
                </c:pt>
                <c:pt idx="688">
                  <c:v>6.4426067304310747E-2</c:v>
                </c:pt>
                <c:pt idx="689">
                  <c:v>6.5511488089591452E-2</c:v>
                </c:pt>
                <c:pt idx="690">
                  <c:v>6.6221414803728479E-2</c:v>
                </c:pt>
                <c:pt idx="691">
                  <c:v>6.6476796063318411E-2</c:v>
                </c:pt>
                <c:pt idx="692">
                  <c:v>6.5605695109470993E-2</c:v>
                </c:pt>
                <c:pt idx="693">
                  <c:v>6.4961866882893973E-2</c:v>
                </c:pt>
                <c:pt idx="694">
                  <c:v>6.5148078182009697E-2</c:v>
                </c:pt>
                <c:pt idx="695">
                  <c:v>6.4731522682705836E-2</c:v>
                </c:pt>
                <c:pt idx="696">
                  <c:v>6.446318852727663E-2</c:v>
                </c:pt>
                <c:pt idx="697">
                  <c:v>6.479762117026569E-2</c:v>
                </c:pt>
                <c:pt idx="698">
                  <c:v>6.4450235631436273E-2</c:v>
                </c:pt>
                <c:pt idx="699">
                  <c:v>6.3796525981936317E-2</c:v>
                </c:pt>
                <c:pt idx="700">
                  <c:v>6.3676413170380419E-2</c:v>
                </c:pt>
                <c:pt idx="701">
                  <c:v>6.3862624469496684E-2</c:v>
                </c:pt>
                <c:pt idx="702">
                  <c:v>6.3969784385213266E-2</c:v>
                </c:pt>
                <c:pt idx="703">
                  <c:v>6.4225165644803975E-2</c:v>
                </c:pt>
                <c:pt idx="704">
                  <c:v>6.4253274177121428E-2</c:v>
                </c:pt>
                <c:pt idx="705">
                  <c:v>6.3826837254893937E-2</c:v>
                </c:pt>
                <c:pt idx="706">
                  <c:v>6.3706724443337678E-2</c:v>
                </c:pt>
                <c:pt idx="707">
                  <c:v>6.3517441671307559E-2</c:v>
                </c:pt>
                <c:pt idx="708">
                  <c:v>6.3545550203625012E-2</c:v>
                </c:pt>
                <c:pt idx="709">
                  <c:v>6.3573658735942562E-2</c:v>
                </c:pt>
                <c:pt idx="710">
                  <c:v>6.3384375963912415E-2</c:v>
                </c:pt>
                <c:pt idx="711">
                  <c:v>6.3797859990301839E-2</c:v>
                </c:pt>
                <c:pt idx="712">
                  <c:v>6.3677747178745969E-2</c:v>
                </c:pt>
                <c:pt idx="713">
                  <c:v>6.2954867568771666E-2</c:v>
                </c:pt>
                <c:pt idx="714">
                  <c:v>6.3141078867887931E-2</c:v>
                </c:pt>
                <c:pt idx="715">
                  <c:v>6.3020966056332062E-2</c:v>
                </c:pt>
                <c:pt idx="716">
                  <c:v>6.244630779023122E-2</c:v>
                </c:pt>
                <c:pt idx="717">
                  <c:v>6.1723428180254843E-2</c:v>
                </c:pt>
                <c:pt idx="718">
                  <c:v>6.0318730388463228E-2</c:v>
                </c:pt>
                <c:pt idx="719">
                  <c:v>5.9744072122362386E-2</c:v>
                </c:pt>
                <c:pt idx="720">
                  <c:v>6.0078504765352453E-2</c:v>
                </c:pt>
                <c:pt idx="721">
                  <c:v>5.9810170609923205E-2</c:v>
                </c:pt>
                <c:pt idx="722">
                  <c:v>5.9235512343820629E-2</c:v>
                </c:pt>
                <c:pt idx="723">
                  <c:v>5.8730024038194092E-2</c:v>
                </c:pt>
                <c:pt idx="724">
                  <c:v>5.8224535732567487E-2</c:v>
                </c:pt>
                <c:pt idx="725">
                  <c:v>5.8321814225359474E-2</c:v>
                </c:pt>
                <c:pt idx="726">
                  <c:v>5.8577195484949406E-2</c:v>
                </c:pt>
                <c:pt idx="727">
                  <c:v>5.8387912712919279E-2</c:v>
                </c:pt>
                <c:pt idx="728">
                  <c:v>5.7437760375669743E-2</c:v>
                </c:pt>
                <c:pt idx="729">
                  <c:v>5.6714880765695551E-2</c:v>
                </c:pt>
                <c:pt idx="730">
                  <c:v>5.6752870720938015E-2</c:v>
                </c:pt>
                <c:pt idx="731">
                  <c:v>5.7008251980527946E-2</c:v>
                </c:pt>
                <c:pt idx="732">
                  <c:v>5.7332803200592114E-2</c:v>
                </c:pt>
                <c:pt idx="733">
                  <c:v>5.8111899875203578E-2</c:v>
                </c:pt>
                <c:pt idx="734">
                  <c:v>5.9197320660484283E-2</c:v>
                </c:pt>
                <c:pt idx="735">
                  <c:v>5.9759026030745732E-2</c:v>
                </c:pt>
                <c:pt idx="736">
                  <c:v>6.0389901361483395E-2</c:v>
                </c:pt>
                <c:pt idx="737">
                  <c:v>6.0872555348345868E-2</c:v>
                </c:pt>
                <c:pt idx="738">
                  <c:v>6.0683272576315173E-2</c:v>
                </c:pt>
                <c:pt idx="739">
                  <c:v>6.0869483875430848E-2</c:v>
                </c:pt>
                <c:pt idx="740">
                  <c:v>6.1431189245692373E-2</c:v>
                </c:pt>
                <c:pt idx="741">
                  <c:v>6.21411159598294E-2</c:v>
                </c:pt>
                <c:pt idx="742">
                  <c:v>6.2475548602818454E-2</c:v>
                </c:pt>
                <c:pt idx="743">
                  <c:v>6.2128163063990084E-2</c:v>
                </c:pt>
                <c:pt idx="744">
                  <c:v>6.2008050252433826E-2</c:v>
                </c:pt>
                <c:pt idx="745">
                  <c:v>6.1887937440877935E-2</c:v>
                </c:pt>
                <c:pt idx="746">
                  <c:v>6.168877324592232E-2</c:v>
                </c:pt>
                <c:pt idx="747">
                  <c:v>6.1716881778239779E-2</c:v>
                </c:pt>
                <c:pt idx="748">
                  <c:v>6.1665938927158118E-2</c:v>
                </c:pt>
                <c:pt idx="749">
                  <c:v>6.0864007933782382E-2</c:v>
                </c:pt>
                <c:pt idx="750">
                  <c:v>5.9834804213136597E-2</c:v>
                </c:pt>
                <c:pt idx="751">
                  <c:v>5.9032873219763402E-2</c:v>
                </c:pt>
                <c:pt idx="752">
                  <c:v>5.8161772265913222E-2</c:v>
                </c:pt>
                <c:pt idx="753">
                  <c:v>5.7666165383211433E-2</c:v>
                </c:pt>
                <c:pt idx="754">
                  <c:v>5.80005980262015E-2</c:v>
                </c:pt>
                <c:pt idx="755">
                  <c:v>5.8483252013063834E-2</c:v>
                </c:pt>
                <c:pt idx="756">
                  <c:v>5.7977763707437152E-2</c:v>
                </c:pt>
                <c:pt idx="757">
                  <c:v>5.7551326785208377E-2</c:v>
                </c:pt>
                <c:pt idx="758">
                  <c:v>5.7737538084324053E-2</c:v>
                </c:pt>
                <c:pt idx="759">
                  <c:v>5.784469800004062E-2</c:v>
                </c:pt>
                <c:pt idx="760">
                  <c:v>5.8021027876231965E-2</c:v>
                </c:pt>
                <c:pt idx="761">
                  <c:v>5.8651903206967816E-2</c:v>
                </c:pt>
                <c:pt idx="762">
                  <c:v>5.905550581043232E-2</c:v>
                </c:pt>
                <c:pt idx="763">
                  <c:v>5.8777290232078228E-2</c:v>
                </c:pt>
                <c:pt idx="764">
                  <c:v>5.887456872486993E-2</c:v>
                </c:pt>
                <c:pt idx="765">
                  <c:v>5.8744574490388751E-2</c:v>
                </c:pt>
                <c:pt idx="766">
                  <c:v>5.8466358912034659E-2</c:v>
                </c:pt>
                <c:pt idx="767">
                  <c:v>5.7960870606408053E-2</c:v>
                </c:pt>
                <c:pt idx="768">
                  <c:v>5.6852615502359795E-2</c:v>
                </c:pt>
                <c:pt idx="769">
                  <c:v>5.6880724034677255E-2</c:v>
                </c:pt>
                <c:pt idx="770">
                  <c:v>5.7363378021541123E-2</c:v>
                </c:pt>
                <c:pt idx="771">
                  <c:v>5.7391486553858582E-2</c:v>
                </c:pt>
                <c:pt idx="772">
                  <c:v>5.7795089157321872E-2</c:v>
                </c:pt>
                <c:pt idx="773">
                  <c:v>5.8198691760786375E-2</c:v>
                </c:pt>
                <c:pt idx="774">
                  <c:v>5.8147748909704713E-2</c:v>
                </c:pt>
                <c:pt idx="775">
                  <c:v>5.8175857442022173E-2</c:v>
                </c:pt>
                <c:pt idx="776">
                  <c:v>5.8362068741138438E-2</c:v>
                </c:pt>
                <c:pt idx="777">
                  <c:v>5.8172785969108312E-2</c:v>
                </c:pt>
                <c:pt idx="778">
                  <c:v>5.7074412287984974E-2</c:v>
                </c:pt>
                <c:pt idx="779">
                  <c:v>5.5976038606865113E-2</c:v>
                </c:pt>
                <c:pt idx="780">
                  <c:v>5.5786755834834958E-2</c:v>
                </c:pt>
                <c:pt idx="781">
                  <c:v>5.56666430232787E-2</c:v>
                </c:pt>
                <c:pt idx="782">
                  <c:v>5.5161154717652164E-2</c:v>
                </c:pt>
                <c:pt idx="783">
                  <c:v>5.5416535977242096E-2</c:v>
                </c:pt>
                <c:pt idx="784">
                  <c:v>5.5978241347505321E-2</c:v>
                </c:pt>
                <c:pt idx="785">
                  <c:v>5.7063662132786026E-2</c:v>
                </c:pt>
                <c:pt idx="786">
                  <c:v>5.8297304261940089E-2</c:v>
                </c:pt>
                <c:pt idx="787">
                  <c:v>5.8325412794257632E-2</c:v>
                </c:pt>
                <c:pt idx="788">
                  <c:v>5.8353521326575092E-2</c:v>
                </c:pt>
                <c:pt idx="789">
                  <c:v>5.8302578475493277E-2</c:v>
                </c:pt>
                <c:pt idx="790">
                  <c:v>5.8557959735083209E-2</c:v>
                </c:pt>
                <c:pt idx="791">
                  <c:v>5.8892392378072263E-2</c:v>
                </c:pt>
                <c:pt idx="792">
                  <c:v>5.7714967313549567E-2</c:v>
                </c:pt>
                <c:pt idx="793">
                  <c:v>5.6913036320176254E-2</c:v>
                </c:pt>
                <c:pt idx="794">
                  <c:v>5.6792923508620377E-2</c:v>
                </c:pt>
                <c:pt idx="795">
                  <c:v>5.6297316625917158E-2</c:v>
                </c:pt>
                <c:pt idx="796">
                  <c:v>5.6473646502107969E-2</c:v>
                </c:pt>
                <c:pt idx="797">
                  <c:v>5.6501755034425512E-2</c:v>
                </c:pt>
                <c:pt idx="798">
                  <c:v>5.577887542445132E-2</c:v>
                </c:pt>
                <c:pt idx="799">
                  <c:v>5.5204217158350478E-2</c:v>
                </c:pt>
                <c:pt idx="800">
                  <c:v>5.4856831619521061E-2</c:v>
                </c:pt>
                <c:pt idx="801">
                  <c:v>5.4203121970021098E-2</c:v>
                </c:pt>
                <c:pt idx="802">
                  <c:v>5.4300400462812773E-2</c:v>
                </c:pt>
                <c:pt idx="803">
                  <c:v>5.4704003066277276E-2</c:v>
                </c:pt>
                <c:pt idx="804">
                  <c:v>5.495938432586725E-2</c:v>
                </c:pt>
                <c:pt idx="805">
                  <c:v>5.5442038312731118E-2</c:v>
                </c:pt>
                <c:pt idx="806">
                  <c:v>5.5470146845048571E-2</c:v>
                </c:pt>
                <c:pt idx="807">
                  <c:v>5.5498255377366038E-2</c:v>
                </c:pt>
                <c:pt idx="808">
                  <c:v>5.5526363909683581E-2</c:v>
                </c:pt>
                <c:pt idx="809">
                  <c:v>5.5099926987456152E-2</c:v>
                </c:pt>
                <c:pt idx="810">
                  <c:v>5.490076279250114E-2</c:v>
                </c:pt>
                <c:pt idx="811">
                  <c:v>5.4553377253671723E-2</c:v>
                </c:pt>
                <c:pt idx="812">
                  <c:v>5.4285043098242475E-2</c:v>
                </c:pt>
                <c:pt idx="813">
                  <c:v>5.4619475741232541E-2</c:v>
                </c:pt>
                <c:pt idx="814">
                  <c:v>5.4123868858530821E-2</c:v>
                </c:pt>
                <c:pt idx="815">
                  <c:v>5.3173716521284158E-2</c:v>
                </c:pt>
                <c:pt idx="816">
                  <c:v>5.2905382365854105E-2</c:v>
                </c:pt>
                <c:pt idx="817">
                  <c:v>5.2864320937697336E-2</c:v>
                </c:pt>
                <c:pt idx="818">
                  <c:v>5.2823259509540567E-2</c:v>
                </c:pt>
                <c:pt idx="819">
                  <c:v>5.3157692152530633E-2</c:v>
                </c:pt>
                <c:pt idx="820">
                  <c:v>5.3413073412120565E-2</c:v>
                </c:pt>
                <c:pt idx="821">
                  <c:v>5.3668454671711267E-2</c:v>
                </c:pt>
                <c:pt idx="822">
                  <c:v>5.4151108658573602E-2</c:v>
                </c:pt>
                <c:pt idx="823">
                  <c:v>5.3803723119745184E-2</c:v>
                </c:pt>
                <c:pt idx="824">
                  <c:v>5.2853570782495647E-2</c:v>
                </c:pt>
                <c:pt idx="825">
                  <c:v>5.2812509354338885E-2</c:v>
                </c:pt>
                <c:pt idx="826">
                  <c:v>5.3295163341201289E-2</c:v>
                </c:pt>
                <c:pt idx="827">
                  <c:v>5.3402323256918197E-2</c:v>
                </c:pt>
                <c:pt idx="828">
                  <c:v>5.3054937718089827E-2</c:v>
                </c:pt>
                <c:pt idx="829">
                  <c:v>5.2401228068589864E-2</c:v>
                </c:pt>
                <c:pt idx="830">
                  <c:v>5.1826569802487288E-2</c:v>
                </c:pt>
                <c:pt idx="831">
                  <c:v>5.1854678334804748E-2</c:v>
                </c:pt>
                <c:pt idx="832">
                  <c:v>5.2564605048941775E-2</c:v>
                </c:pt>
                <c:pt idx="833">
                  <c:v>5.31263104192033E-2</c:v>
                </c:pt>
                <c:pt idx="834">
                  <c:v>5.3085248991046531E-2</c:v>
                </c:pt>
                <c:pt idx="835">
                  <c:v>5.4101499815856074E-2</c:v>
                </c:pt>
                <c:pt idx="836">
                  <c:v>5.5117750640662405E-2</c:v>
                </c:pt>
                <c:pt idx="837">
                  <c:v>5.4770365101834036E-2</c:v>
                </c:pt>
                <c:pt idx="838">
                  <c:v>5.4719422250752221E-2</c:v>
                </c:pt>
                <c:pt idx="839">
                  <c:v>5.4292985328524737E-2</c:v>
                </c:pt>
                <c:pt idx="840">
                  <c:v>5.3115560264002042E-2</c:v>
                </c:pt>
                <c:pt idx="841">
                  <c:v>5.2313629270628728E-2</c:v>
                </c:pt>
                <c:pt idx="842">
                  <c:v>5.1432646893856293E-2</c:v>
                </c:pt>
                <c:pt idx="843">
                  <c:v>5.0927158588228161E-2</c:v>
                </c:pt>
                <c:pt idx="844">
                  <c:v>5.0955267120545621E-2</c:v>
                </c:pt>
                <c:pt idx="845">
                  <c:v>5.1744245218079507E-2</c:v>
                </c:pt>
                <c:pt idx="846">
                  <c:v>5.2533223315615891E-2</c:v>
                </c:pt>
                <c:pt idx="847">
                  <c:v>5.2185837776787473E-2</c:v>
                </c:pt>
                <c:pt idx="848">
                  <c:v>5.2134894925705659E-2</c:v>
                </c:pt>
                <c:pt idx="849">
                  <c:v>5.2459446145769778E-2</c:v>
                </c:pt>
                <c:pt idx="850">
                  <c:v>5.2260281950814738E-2</c:v>
                </c:pt>
                <c:pt idx="851">
                  <c:v>5.1843726451510884E-2</c:v>
                </c:pt>
                <c:pt idx="852">
                  <c:v>5.1723613639955007E-2</c:v>
                </c:pt>
                <c:pt idx="853">
                  <c:v>5.1297176717727516E-2</c:v>
                </c:pt>
                <c:pt idx="854">
                  <c:v>5.1177063906171258E-2</c:v>
                </c:pt>
                <c:pt idx="855">
                  <c:v>5.1136002478014489E-2</c:v>
                </c:pt>
                <c:pt idx="856">
                  <c:v>5.0867668322584436E-2</c:v>
                </c:pt>
                <c:pt idx="857">
                  <c:v>5.1123049582174368E-2</c:v>
                </c:pt>
                <c:pt idx="858">
                  <c:v>5.1753924912910129E-2</c:v>
                </c:pt>
                <c:pt idx="859">
                  <c:v>5.2088357555900196E-2</c:v>
                </c:pt>
                <c:pt idx="860">
                  <c:v>5.2047296127743427E-2</c:v>
                </c:pt>
                <c:pt idx="861">
                  <c:v>5.1848131932788415E-2</c:v>
                </c:pt>
                <c:pt idx="862">
                  <c:v>5.2330785919652283E-2</c:v>
                </c:pt>
                <c:pt idx="863">
                  <c:v>5.2892491289913808E-2</c:v>
                </c:pt>
                <c:pt idx="864">
                  <c:v>5.3068821166105153E-2</c:v>
                </c:pt>
                <c:pt idx="865">
                  <c:v>5.279060558775106E-2</c:v>
                </c:pt>
                <c:pt idx="866">
                  <c:v>5.1988674594377629E-2</c:v>
                </c:pt>
                <c:pt idx="867">
                  <c:v>5.1641289055548212E-2</c:v>
                </c:pt>
                <c:pt idx="868">
                  <c:v>5.1600227627391443E-2</c:v>
                </c:pt>
                <c:pt idx="869">
                  <c:v>5.2013711653779618E-2</c:v>
                </c:pt>
                <c:pt idx="870">
                  <c:v>5.2427195680169042E-2</c:v>
                </c:pt>
                <c:pt idx="871">
                  <c:v>5.2079810141340672E-2</c:v>
                </c:pt>
                <c:pt idx="872">
                  <c:v>5.157432183571254E-2</c:v>
                </c:pt>
                <c:pt idx="873">
                  <c:v>5.1226936296884226E-2</c:v>
                </c:pt>
                <c:pt idx="874">
                  <c:v>5.0731329414182437E-2</c:v>
                </c:pt>
                <c:pt idx="875">
                  <c:v>5.0008449804206059E-2</c:v>
                </c:pt>
                <c:pt idx="876">
                  <c:v>5.0263831063795956E-2</c:v>
                </c:pt>
                <c:pt idx="877">
                  <c:v>5.074648505065843E-2</c:v>
                </c:pt>
                <c:pt idx="878">
                  <c:v>5.0626372239102171E-2</c:v>
                </c:pt>
                <c:pt idx="879">
                  <c:v>5.1029974842565398E-2</c:v>
                </c:pt>
                <c:pt idx="880">
                  <c:v>5.1512628829429266E-2</c:v>
                </c:pt>
                <c:pt idx="881">
                  <c:v>5.0789749219455074E-2</c:v>
                </c:pt>
                <c:pt idx="882">
                  <c:v>4.983959688220841E-2</c:v>
                </c:pt>
                <c:pt idx="883">
                  <c:v>4.9640432687252795E-2</c:v>
                </c:pt>
                <c:pt idx="884">
                  <c:v>4.9668541219570254E-2</c:v>
                </c:pt>
                <c:pt idx="885">
                  <c:v>4.9923922479160186E-2</c:v>
                </c:pt>
                <c:pt idx="886">
                  <c:v>5.0031082394877094E-2</c:v>
                </c:pt>
                <c:pt idx="887">
                  <c:v>5.0820060492411098E-2</c:v>
                </c:pt>
                <c:pt idx="888">
                  <c:v>5.1905481277691651E-2</c:v>
                </c:pt>
                <c:pt idx="889">
                  <c:v>5.2012641193408558E-2</c:v>
                </c:pt>
                <c:pt idx="890">
                  <c:v>5.1823358421378404E-2</c:v>
                </c:pt>
                <c:pt idx="891">
                  <c:v>5.2009569720494669E-2</c:v>
                </c:pt>
                <c:pt idx="892">
                  <c:v>5.2037678252812122E-2</c:v>
                </c:pt>
                <c:pt idx="893">
                  <c:v>5.2293059512402096E-2</c:v>
                </c:pt>
                <c:pt idx="894">
                  <c:v>5.3309310337211639E-2</c:v>
                </c:pt>
                <c:pt idx="895">
                  <c:v>5.4019237051346418E-2</c:v>
                </c:pt>
                <c:pt idx="896">
                  <c:v>5.4126396967062999E-2</c:v>
                </c:pt>
                <c:pt idx="897">
                  <c:v>5.3709841467759145E-2</c:v>
                </c:pt>
                <c:pt idx="898">
                  <c:v>5.3737950000076605E-2</c:v>
                </c:pt>
                <c:pt idx="899">
                  <c:v>5.428977394741491E-2</c:v>
                </c:pt>
                <c:pt idx="900">
                  <c:v>5.431788247973237E-2</c:v>
                </c:pt>
                <c:pt idx="901">
                  <c:v>5.4652315122721423E-2</c:v>
                </c:pt>
                <c:pt idx="902">
                  <c:v>5.4532202311165165E-2</c:v>
                </c:pt>
                <c:pt idx="903">
                  <c:v>5.4412089499609274E-2</c:v>
                </c:pt>
                <c:pt idx="904">
                  <c:v>5.4746522142598328E-2</c:v>
                </c:pt>
                <c:pt idx="905">
                  <c:v>5.5150124746062831E-2</c:v>
                </c:pt>
                <c:pt idx="906">
                  <c:v>5.5553727349526121E-2</c:v>
                </c:pt>
                <c:pt idx="907">
                  <c:v>5.4900017700024187E-2</c:v>
                </c:pt>
                <c:pt idx="908">
                  <c:v>5.4473580777796758E-2</c:v>
                </c:pt>
                <c:pt idx="909">
                  <c:v>5.4728962037386732E-2</c:v>
                </c:pt>
                <c:pt idx="910">
                  <c:v>5.4529797842431116E-2</c:v>
                </c:pt>
                <c:pt idx="911">
                  <c:v>5.387608819293125E-2</c:v>
                </c:pt>
                <c:pt idx="912">
                  <c:v>5.3746093958450467E-2</c:v>
                </c:pt>
                <c:pt idx="913">
                  <c:v>5.377420249076801E-2</c:v>
                </c:pt>
                <c:pt idx="914">
                  <c:v>5.3505868335338762E-2</c:v>
                </c:pt>
                <c:pt idx="915">
                  <c:v>5.3533976867656305E-2</c:v>
                </c:pt>
                <c:pt idx="916">
                  <c:v>5.3255761289302213E-2</c:v>
                </c:pt>
                <c:pt idx="917">
                  <c:v>5.2523000256403024E-2</c:v>
                </c:pt>
                <c:pt idx="918">
                  <c:v>5.2393006021921845E-2</c:v>
                </c:pt>
                <c:pt idx="919">
                  <c:v>5.1818347755821087E-2</c:v>
                </c:pt>
                <c:pt idx="920">
                  <c:v>5.1026298185372548E-2</c:v>
                </c:pt>
                <c:pt idx="921">
                  <c:v>5.0985236757215655E-2</c:v>
                </c:pt>
                <c:pt idx="922">
                  <c:v>5.0944175329058886E-2</c:v>
                </c:pt>
                <c:pt idx="923">
                  <c:v>5.0596789790229468E-2</c:v>
                </c:pt>
                <c:pt idx="924">
                  <c:v>5.0318574211875335E-2</c:v>
                </c:pt>
                <c:pt idx="925">
                  <c:v>5.0870398159211974E-2</c:v>
                </c:pt>
                <c:pt idx="926">
                  <c:v>5.1274000762676478E-2</c:v>
                </c:pt>
                <c:pt idx="927">
                  <c:v>5.0699342496575636E-2</c:v>
                </c:pt>
                <c:pt idx="928">
                  <c:v>4.9749190159328972E-2</c:v>
                </c:pt>
                <c:pt idx="929">
                  <c:v>4.9935401458445237E-2</c:v>
                </c:pt>
                <c:pt idx="930">
                  <c:v>5.1248094970998415E-2</c:v>
                </c:pt>
                <c:pt idx="931">
                  <c:v>5.2106243029009236E-2</c:v>
                </c:pt>
                <c:pt idx="932">
                  <c:v>5.258889701587157E-2</c:v>
                </c:pt>
                <c:pt idx="933">
                  <c:v>5.329882373000655E-2</c:v>
                </c:pt>
                <c:pt idx="934">
                  <c:v>5.3554204989597252E-2</c:v>
                </c:pt>
                <c:pt idx="935">
                  <c:v>5.3503262138515598E-2</c:v>
                </c:pt>
                <c:pt idx="936">
                  <c:v>5.3225046560161422E-2</c:v>
                </c:pt>
                <c:pt idx="937">
                  <c:v>5.234406418338633E-2</c:v>
                </c:pt>
                <c:pt idx="938">
                  <c:v>5.2144899988431345E-2</c:v>
                </c:pt>
                <c:pt idx="939">
                  <c:v>5.2479332631421412E-2</c:v>
                </c:pt>
                <c:pt idx="940">
                  <c:v>5.2062777132118813E-2</c:v>
                </c:pt>
                <c:pt idx="941">
                  <c:v>5.2021715703962045E-2</c:v>
                </c:pt>
                <c:pt idx="942">
                  <c:v>5.2435199730351469E-2</c:v>
                </c:pt>
                <c:pt idx="943">
                  <c:v>5.2245916958321342E-2</c:v>
                </c:pt>
                <c:pt idx="944">
                  <c:v>5.13748160044738E-2</c:v>
                </c:pt>
                <c:pt idx="945">
                  <c:v>5.0800157738371224E-2</c:v>
                </c:pt>
                <c:pt idx="946">
                  <c:v>5.0600993543416212E-2</c:v>
                </c:pt>
                <c:pt idx="947">
                  <c:v>5.0253608004586794E-2</c:v>
                </c:pt>
                <c:pt idx="948">
                  <c:v>4.9985273849157547E-2</c:v>
                </c:pt>
                <c:pt idx="949">
                  <c:v>4.9795991077127448E-2</c:v>
                </c:pt>
                <c:pt idx="950">
                  <c:v>4.967587826557119E-2</c:v>
                </c:pt>
                <c:pt idx="951">
                  <c:v>4.9170389959944584E-2</c:v>
                </c:pt>
                <c:pt idx="952">
                  <c:v>4.9346719836135394E-2</c:v>
                </c:pt>
                <c:pt idx="953">
                  <c:v>4.9374828368452937E-2</c:v>
                </c:pt>
                <c:pt idx="954">
                  <c:v>4.9096612790098804E-2</c:v>
                </c:pt>
                <c:pt idx="955">
                  <c:v>4.8521954523997962E-2</c:v>
                </c:pt>
                <c:pt idx="956">
                  <c:v>4.7650853570147783E-2</c:v>
                </c:pt>
                <c:pt idx="957">
                  <c:v>4.7451689375192771E-2</c:v>
                </c:pt>
                <c:pt idx="958">
                  <c:v>4.7025252452963996E-2</c:v>
                </c:pt>
                <c:pt idx="959">
                  <c:v>4.7280633712553893E-2</c:v>
                </c:pt>
                <c:pt idx="960">
                  <c:v>4.7536014972143867E-2</c:v>
                </c:pt>
                <c:pt idx="961">
                  <c:v>4.718862943331445E-2</c:v>
                </c:pt>
                <c:pt idx="962">
                  <c:v>4.7295789349031017E-2</c:v>
                </c:pt>
                <c:pt idx="963">
                  <c:v>4.7482000648146748E-2</c:v>
                </c:pt>
                <c:pt idx="964">
                  <c:v>4.7292717876116053E-2</c:v>
                </c:pt>
                <c:pt idx="965">
                  <c:v>4.7024383720686846E-2</c:v>
                </c:pt>
                <c:pt idx="966">
                  <c:v>4.6904270909130588E-2</c:v>
                </c:pt>
                <c:pt idx="967">
                  <c:v>4.701143082484717E-2</c:v>
                </c:pt>
                <c:pt idx="968">
                  <c:v>4.7642306155582931E-2</c:v>
                </c:pt>
                <c:pt idx="969">
                  <c:v>4.8194130102921236E-2</c:v>
                </c:pt>
                <c:pt idx="970">
                  <c:v>4.7915914524567102E-2</c:v>
                </c:pt>
                <c:pt idx="971">
                  <c:v>4.8171295784157034E-2</c:v>
                </c:pt>
                <c:pt idx="972">
                  <c:v>4.8733001154420259E-2</c:v>
                </c:pt>
                <c:pt idx="973">
                  <c:v>4.8237394271718539E-2</c:v>
                </c:pt>
                <c:pt idx="974">
                  <c:v>4.736629331786836E-2</c:v>
                </c:pt>
                <c:pt idx="975">
                  <c:v>4.6949737818565825E-2</c:v>
                </c:pt>
                <c:pt idx="976">
                  <c:v>4.6533182319263164E-2</c:v>
                </c:pt>
                <c:pt idx="977">
                  <c:v>4.6413069507706906E-2</c:v>
                </c:pt>
                <c:pt idx="978">
                  <c:v>4.6441178040024358E-2</c:v>
                </c:pt>
                <c:pt idx="979">
                  <c:v>4.609379250119594E-2</c:v>
                </c:pt>
                <c:pt idx="980">
                  <c:v>4.6121901033513484E-2</c:v>
                </c:pt>
                <c:pt idx="981">
                  <c:v>4.6150009565830936E-2</c:v>
                </c:pt>
                <c:pt idx="982">
                  <c:v>4.617811809814848E-2</c:v>
                </c:pt>
                <c:pt idx="983">
                  <c:v>4.6433499357738411E-2</c:v>
                </c:pt>
                <c:pt idx="984">
                  <c:v>4.600706243551092E-2</c:v>
                </c:pt>
                <c:pt idx="985">
                  <c:v>4.5353352786008987E-2</c:v>
                </c:pt>
                <c:pt idx="986">
                  <c:v>4.5756955389472213E-2</c:v>
                </c:pt>
                <c:pt idx="987">
                  <c:v>4.6684273407954814E-2</c:v>
                </c:pt>
                <c:pt idx="988">
                  <c:v>4.7542421465965642E-2</c:v>
                </c:pt>
                <c:pt idx="989">
                  <c:v>4.7422308654409766E-2</c:v>
                </c:pt>
                <c:pt idx="990">
                  <c:v>4.684765038830719E-2</c:v>
                </c:pt>
                <c:pt idx="991">
                  <c:v>4.6421213466079643E-2</c:v>
                </c:pt>
                <c:pt idx="992">
                  <c:v>4.6073827927251329E-2</c:v>
                </c:pt>
                <c:pt idx="993">
                  <c:v>4.6487311953640753E-2</c:v>
                </c:pt>
                <c:pt idx="994">
                  <c:v>4.6594471869357335E-2</c:v>
                </c:pt>
                <c:pt idx="995">
                  <c:v>4.6474359057801444E-2</c:v>
                </c:pt>
                <c:pt idx="996">
                  <c:v>4.6808791700791511E-2</c:v>
                </c:pt>
                <c:pt idx="997">
                  <c:v>4.7439667031527272E-2</c:v>
                </c:pt>
                <c:pt idx="998">
                  <c:v>4.7843269634990561E-2</c:v>
                </c:pt>
                <c:pt idx="999">
                  <c:v>4.7416832712761786E-2</c:v>
                </c:pt>
                <c:pt idx="1000">
                  <c:v>4.7286838478281003E-2</c:v>
                </c:pt>
                <c:pt idx="1001">
                  <c:v>4.738411697107299E-2</c:v>
                </c:pt>
                <c:pt idx="1002">
                  <c:v>4.6809458704972232E-2</c:v>
                </c:pt>
                <c:pt idx="1003">
                  <c:v>4.6313851822270442E-2</c:v>
                </c:pt>
                <c:pt idx="1004">
                  <c:v>4.604551766684039E-2</c:v>
                </c:pt>
                <c:pt idx="1005">
                  <c:v>4.5698132128012076E-2</c:v>
                </c:pt>
                <c:pt idx="1006">
                  <c:v>4.5795410620803778E-2</c:v>
                </c:pt>
                <c:pt idx="1007">
                  <c:v>4.6119961840868924E-2</c:v>
                </c:pt>
                <c:pt idx="1008">
                  <c:v>4.6978109898877032E-2</c:v>
                </c:pt>
                <c:pt idx="1009">
                  <c:v>4.74607638857409E-2</c:v>
                </c:pt>
                <c:pt idx="1010">
                  <c:v>4.7261599690785888E-2</c:v>
                </c:pt>
                <c:pt idx="1011">
                  <c:v>4.7971526404920771E-2</c:v>
                </c:pt>
                <c:pt idx="1012">
                  <c:v>4.8681453119057798E-2</c:v>
                </c:pt>
                <c:pt idx="1013">
                  <c:v>4.9085055722521087E-2</c:v>
                </c:pt>
                <c:pt idx="1014">
                  <c:v>4.9340436982111019E-2</c:v>
                </c:pt>
                <c:pt idx="1015">
                  <c:v>4.9744039585575522E-2</c:v>
                </c:pt>
                <c:pt idx="1016">
                  <c:v>4.9920369461766333E-2</c:v>
                </c:pt>
                <c:pt idx="1017">
                  <c:v>4.9721205266810717E-2</c:v>
                </c:pt>
                <c:pt idx="1018">
                  <c:v>5.0124807870273944E-2</c:v>
                </c:pt>
                <c:pt idx="1019">
                  <c:v>5.1210228655554808E-2</c:v>
                </c:pt>
                <c:pt idx="1020">
                  <c:v>5.2147428096964994E-2</c:v>
                </c:pt>
                <c:pt idx="1021">
                  <c:v>5.1720991174737566E-2</c:v>
                </c:pt>
                <c:pt idx="1022">
                  <c:v>5.0612736070692499E-2</c:v>
                </c:pt>
                <c:pt idx="1023">
                  <c:v>4.9583532350043605E-2</c:v>
                </c:pt>
                <c:pt idx="1024">
                  <c:v>4.9008874083942847E-2</c:v>
                </c:pt>
                <c:pt idx="1025">
                  <c:v>4.9185203960134191E-2</c:v>
                </c:pt>
                <c:pt idx="1026">
                  <c:v>4.9282482452925866E-2</c:v>
                </c:pt>
                <c:pt idx="1027">
                  <c:v>4.9004266874571691E-2</c:v>
                </c:pt>
                <c:pt idx="1028">
                  <c:v>4.8429608608469114E-2</c:v>
                </c:pt>
                <c:pt idx="1029">
                  <c:v>4.7854950342368356E-2</c:v>
                </c:pt>
                <c:pt idx="1030">
                  <c:v>4.7734837530812445E-2</c:v>
                </c:pt>
                <c:pt idx="1031">
                  <c:v>4.8069270173802511E-2</c:v>
                </c:pt>
                <c:pt idx="1032">
                  <c:v>4.8018327322720857E-2</c:v>
                </c:pt>
                <c:pt idx="1033">
                  <c:v>4.7137344945945764E-2</c:v>
                </c:pt>
                <c:pt idx="1034">
                  <c:v>4.6562686679844839E-2</c:v>
                </c:pt>
                <c:pt idx="1035">
                  <c:v>4.6294352524415633E-2</c:v>
                </c:pt>
                <c:pt idx="1036">
                  <c:v>4.5571472914439255E-2</c:v>
                </c:pt>
                <c:pt idx="1037">
                  <c:v>4.4996814648338414E-2</c:v>
                </c:pt>
                <c:pt idx="1038">
                  <c:v>4.457037772611093E-2</c:v>
                </c:pt>
                <c:pt idx="1039">
                  <c:v>4.4143940803882155E-2</c:v>
                </c:pt>
                <c:pt idx="1040">
                  <c:v>4.3944776608927143E-2</c:v>
                </c:pt>
                <c:pt idx="1041">
                  <c:v>4.343928830329901E-2</c:v>
                </c:pt>
                <c:pt idx="1042">
                  <c:v>4.3091902764470641E-2</c:v>
                </c:pt>
                <c:pt idx="1043">
                  <c:v>4.2823568609041393E-2</c:v>
                </c:pt>
                <c:pt idx="1044">
                  <c:v>4.2327961726338174E-2</c:v>
                </c:pt>
                <c:pt idx="1045">
                  <c:v>4.1684133499763194E-2</c:v>
                </c:pt>
                <c:pt idx="1046">
                  <c:v>4.110947523366227E-2</c:v>
                </c:pt>
                <c:pt idx="1047">
                  <c:v>4.0989362422106011E-2</c:v>
                </c:pt>
                <c:pt idx="1048">
                  <c:v>4.1096522337822579E-2</c:v>
                </c:pt>
                <c:pt idx="1049">
                  <c:v>4.1272852214013923E-2</c:v>
                </c:pt>
                <c:pt idx="1050">
                  <c:v>4.1528233473603897E-2</c:v>
                </c:pt>
                <c:pt idx="1051">
                  <c:v>4.2089938843865346E-2</c:v>
                </c:pt>
                <c:pt idx="1052">
                  <c:v>4.2345320103456048E-2</c:v>
                </c:pt>
                <c:pt idx="1053">
                  <c:v>4.1088843655537791E-2</c:v>
                </c:pt>
                <c:pt idx="1054">
                  <c:v>3.9911418591018648E-2</c:v>
                </c:pt>
                <c:pt idx="1055">
                  <c:v>4.0018578506735555E-2</c:v>
                </c:pt>
                <c:pt idx="1056">
                  <c:v>4.0422181110198845E-2</c:v>
                </c:pt>
                <c:pt idx="1057">
                  <c:v>4.0974005057537149E-2</c:v>
                </c:pt>
                <c:pt idx="1058">
                  <c:v>4.115033493372796E-2</c:v>
                </c:pt>
                <c:pt idx="1059">
                  <c:v>4.080294939489959E-2</c:v>
                </c:pt>
                <c:pt idx="1060">
                  <c:v>4.0989160694015855E-2</c:v>
                </c:pt>
                <c:pt idx="1061">
                  <c:v>4.0720826538586649E-2</c:v>
                </c:pt>
                <c:pt idx="1062">
                  <c:v>4.0076998312011579E-2</c:v>
                </c:pt>
                <c:pt idx="1063">
                  <c:v>4.0184158227728486E-2</c:v>
                </c:pt>
                <c:pt idx="1064">
                  <c:v>4.0291318143445068E-2</c:v>
                </c:pt>
                <c:pt idx="1065">
                  <c:v>4.0329308098687421E-2</c:v>
                </c:pt>
                <c:pt idx="1066">
                  <c:v>4.0060973943257368E-2</c:v>
                </c:pt>
                <c:pt idx="1067">
                  <c:v>3.9486315677156526E-2</c:v>
                </c:pt>
                <c:pt idx="1068">
                  <c:v>3.9435372826074712E-2</c:v>
                </c:pt>
                <c:pt idx="1069">
                  <c:v>3.9305378591593949E-2</c:v>
                </c:pt>
                <c:pt idx="1070">
                  <c:v>3.8799890285967267E-2</c:v>
                </c:pt>
                <c:pt idx="1071">
                  <c:v>3.882799881828481E-2</c:v>
                </c:pt>
                <c:pt idx="1072">
                  <c:v>3.8856107350602263E-2</c:v>
                </c:pt>
                <c:pt idx="1073">
                  <c:v>3.8429670428374717E-2</c:v>
                </c:pt>
                <c:pt idx="1074">
                  <c:v>3.8161336272944664E-2</c:v>
                </c:pt>
                <c:pt idx="1075">
                  <c:v>3.8495768915933669E-2</c:v>
                </c:pt>
                <c:pt idx="1076">
                  <c:v>3.9047592863271974E-2</c:v>
                </c:pt>
                <c:pt idx="1077">
                  <c:v>3.9223922739462812E-2</c:v>
                </c:pt>
                <c:pt idx="1078">
                  <c:v>3.9331082655179379E-2</c:v>
                </c:pt>
                <c:pt idx="1079">
                  <c:v>3.9290021227022486E-2</c:v>
                </c:pt>
                <c:pt idx="1080">
                  <c:v>3.8873465727719887E-2</c:v>
                </c:pt>
                <c:pt idx="1081">
                  <c:v>3.8456910228417289E-2</c:v>
                </c:pt>
                <c:pt idx="1082">
                  <c:v>3.8336797416861031E-2</c:v>
                </c:pt>
                <c:pt idx="1083">
                  <c:v>3.8513127293051841E-2</c:v>
                </c:pt>
                <c:pt idx="1084">
                  <c:v>3.8768508552642543E-2</c:v>
                </c:pt>
                <c:pt idx="1085">
                  <c:v>3.8569344357687531E-2</c:v>
                </c:pt>
                <c:pt idx="1086">
                  <c:v>3.9042116921625049E-2</c:v>
                </c:pt>
                <c:pt idx="1087">
                  <c:v>3.9821213596236513E-2</c:v>
                </c:pt>
                <c:pt idx="1088">
                  <c:v>3.9701100784680636E-2</c:v>
                </c:pt>
                <c:pt idx="1089">
                  <c:v>3.9580987973124725E-2</c:v>
                </c:pt>
                <c:pt idx="1090">
                  <c:v>3.9233602434295307E-2</c:v>
                </c:pt>
                <c:pt idx="1091">
                  <c:v>3.8204398713649668E-2</c:v>
                </c:pt>
                <c:pt idx="1092">
                  <c:v>3.7254246376400131E-2</c:v>
                </c:pt>
                <c:pt idx="1093">
                  <c:v>3.7588679019389233E-2</c:v>
                </c:pt>
                <c:pt idx="1094">
                  <c:v>3.7616787551706686E-2</c:v>
                </c:pt>
                <c:pt idx="1095">
                  <c:v>3.7338571973351713E-2</c:v>
                </c:pt>
                <c:pt idx="1096">
                  <c:v>3.7366680505669173E-2</c:v>
                </c:pt>
                <c:pt idx="1097">
                  <c:v>3.7098346350239925E-2</c:v>
                </c:pt>
                <c:pt idx="1098">
                  <c:v>3.629641535686419E-2</c:v>
                </c:pt>
                <c:pt idx="1099">
                  <c:v>3.5188160252819282E-2</c:v>
                </c:pt>
                <c:pt idx="1100">
                  <c:v>3.468267194719115E-2</c:v>
                </c:pt>
                <c:pt idx="1101">
                  <c:v>3.4404456368837016E-2</c:v>
                </c:pt>
                <c:pt idx="1102">
                  <c:v>3.3978019446609588E-2</c:v>
                </c:pt>
                <c:pt idx="1103">
                  <c:v>3.3403361180507012E-2</c:v>
                </c:pt>
                <c:pt idx="1104">
                  <c:v>3.2522378803734577E-2</c:v>
                </c:pt>
                <c:pt idx="1105">
                  <c:v>3.2016890498107971E-2</c:v>
                </c:pt>
                <c:pt idx="1106">
                  <c:v>3.2795987172719435E-2</c:v>
                </c:pt>
                <c:pt idx="1107">
                  <c:v>3.2972317048910245E-2</c:v>
                </c:pt>
                <c:pt idx="1108">
                  <c:v>3.2397658782807669E-2</c:v>
                </c:pt>
                <c:pt idx="1109">
                  <c:v>3.2732091425796722E-2</c:v>
                </c:pt>
                <c:pt idx="1110">
                  <c:v>3.3066524068785776E-2</c:v>
                </c:pt>
                <c:pt idx="1111">
                  <c:v>3.3628229439049001E-2</c:v>
                </c:pt>
                <c:pt idx="1112">
                  <c:v>3.4041713465437121E-2</c:v>
                </c:pt>
                <c:pt idx="1113">
                  <c:v>3.4455197491825358E-2</c:v>
                </c:pt>
                <c:pt idx="1114">
                  <c:v>3.5471448316634901E-2</c:v>
                </c:pt>
                <c:pt idx="1115">
                  <c:v>3.6033153686896351E-2</c:v>
                </c:pt>
                <c:pt idx="1116">
                  <c:v>3.5913040875340092E-2</c:v>
                </c:pt>
                <c:pt idx="1117">
                  <c:v>3.5259331225840039E-2</c:v>
                </c:pt>
                <c:pt idx="1118">
                  <c:v>3.5129336991359277E-2</c:v>
                </c:pt>
                <c:pt idx="1119">
                  <c:v>3.553293959482378E-2</c:v>
                </c:pt>
                <c:pt idx="1120">
                  <c:v>3.6391087652832138E-2</c:v>
                </c:pt>
                <c:pt idx="1121">
                  <c:v>3.7318405671314468E-2</c:v>
                </c:pt>
                <c:pt idx="1122">
                  <c:v>3.855204780047225E-2</c:v>
                </c:pt>
                <c:pt idx="1123">
                  <c:v>4.0240235384171257E-2</c:v>
                </c:pt>
                <c:pt idx="1124">
                  <c:v>4.1167553402656522E-2</c:v>
                </c:pt>
                <c:pt idx="1125">
                  <c:v>4.1492104622720689E-2</c:v>
                </c:pt>
                <c:pt idx="1126">
                  <c:v>4.1747485882310621E-2</c:v>
                </c:pt>
                <c:pt idx="1127">
                  <c:v>4.2457412596447648E-2</c:v>
                </c:pt>
                <c:pt idx="1128">
                  <c:v>4.323650927105676E-2</c:v>
                </c:pt>
                <c:pt idx="1129">
                  <c:v>4.326461780337422E-2</c:v>
                </c:pt>
                <c:pt idx="1130">
                  <c:v>4.3075335031343524E-2</c:v>
                </c:pt>
                <c:pt idx="1131">
                  <c:v>4.3488819057731644E-2</c:v>
                </c:pt>
                <c:pt idx="1132">
                  <c:v>4.4198745771866624E-2</c:v>
                </c:pt>
                <c:pt idx="1133">
                  <c:v>4.4681399758730492E-2</c:v>
                </c:pt>
                <c:pt idx="1134">
                  <c:v>4.4561286947174615E-2</c:v>
                </c:pt>
                <c:pt idx="1135">
                  <c:v>4.473761682336596E-2</c:v>
                </c:pt>
                <c:pt idx="1136">
                  <c:v>4.5368492154101811E-2</c:v>
                </c:pt>
                <c:pt idx="1137">
                  <c:v>4.5851146140964145E-2</c:v>
                </c:pt>
                <c:pt idx="1138">
                  <c:v>4.7084788270121927E-2</c:v>
                </c:pt>
                <c:pt idx="1139">
                  <c:v>4.8239379015876702E-2</c:v>
                </c:pt>
                <c:pt idx="1140">
                  <c:v>4.8494760275466675E-2</c:v>
                </c:pt>
                <c:pt idx="1141">
                  <c:v>4.7850932048889662E-2</c:v>
                </c:pt>
                <c:pt idx="1142">
                  <c:v>4.7651767853934678E-2</c:v>
                </c:pt>
                <c:pt idx="1143">
                  <c:v>4.7976319073999824E-2</c:v>
                </c:pt>
                <c:pt idx="1144">
                  <c:v>4.8300870294064033E-2</c:v>
                </c:pt>
                <c:pt idx="1145">
                  <c:v>4.9307239695945471E-2</c:v>
                </c:pt>
                <c:pt idx="1146">
                  <c:v>4.9938115026683133E-2</c:v>
                </c:pt>
                <c:pt idx="1147">
                  <c:v>5.0568990357418894E-2</c:v>
                </c:pt>
                <c:pt idx="1148">
                  <c:v>5.1348087032028006E-2</c:v>
                </c:pt>
                <c:pt idx="1149">
                  <c:v>5.1218092797546827E-2</c:v>
                </c:pt>
                <c:pt idx="1150">
                  <c:v>5.0939877219192693E-2</c:v>
                </c:pt>
                <c:pt idx="1151">
                  <c:v>5.1343479822657197E-2</c:v>
                </c:pt>
                <c:pt idx="1152">
                  <c:v>5.2122576497266308E-2</c:v>
                </c:pt>
                <c:pt idx="1153">
                  <c:v>5.2822621788476298E-2</c:v>
                </c:pt>
                <c:pt idx="1154">
                  <c:v>5.2771678937394484E-2</c:v>
                </c:pt>
                <c:pt idx="1155">
                  <c:v>5.2720736086312829E-2</c:v>
                </c:pt>
                <c:pt idx="1156">
                  <c:v>5.2521571891357789E-2</c:v>
                </c:pt>
                <c:pt idx="1157">
                  <c:v>5.2253237735927736E-2</c:v>
                </c:pt>
                <c:pt idx="1158">
                  <c:v>5.2054073540972752E-2</c:v>
                </c:pt>
                <c:pt idx="1159">
                  <c:v>5.1479415274870176E-2</c:v>
                </c:pt>
                <c:pt idx="1160">
                  <c:v>5.1813847917859278E-2</c:v>
                </c:pt>
                <c:pt idx="1161">
                  <c:v>5.2751047359266501E-2</c:v>
                </c:pt>
                <c:pt idx="1162">
                  <c:v>5.2858207274983408E-2</c:v>
                </c:pt>
                <c:pt idx="1163">
                  <c:v>5.2589873119554126E-2</c:v>
                </c:pt>
                <c:pt idx="1164">
                  <c:v>5.2627863074796472E-2</c:v>
                </c:pt>
                <c:pt idx="1165">
                  <c:v>5.2586801646639578E-2</c:v>
                </c:pt>
                <c:pt idx="1166">
                  <c:v>5.2545740218482809E-2</c:v>
                </c:pt>
                <c:pt idx="1167">
                  <c:v>5.2129184719178955E-2</c:v>
                </c:pt>
                <c:pt idx="1168">
                  <c:v>5.1406305109204763E-2</c:v>
                </c:pt>
                <c:pt idx="1169">
                  <c:v>5.1355362258123101E-2</c:v>
                </c:pt>
                <c:pt idx="1170">
                  <c:v>5.1758964861587604E-2</c:v>
                </c:pt>
                <c:pt idx="1171">
                  <c:v>5.1717903433430835E-2</c:v>
                </c:pt>
                <c:pt idx="1172">
                  <c:v>5.1676842005274067E-2</c:v>
                </c:pt>
                <c:pt idx="1173">
                  <c:v>5.170495053759161E-2</c:v>
                </c:pt>
                <c:pt idx="1174">
                  <c:v>5.1802229030383284E-2</c:v>
                </c:pt>
                <c:pt idx="1175">
                  <c:v>5.2502274321593274E-2</c:v>
                </c:pt>
                <c:pt idx="1176">
                  <c:v>5.3133149652330937E-2</c:v>
                </c:pt>
                <c:pt idx="1177">
                  <c:v>5.3388530911920869E-2</c:v>
                </c:pt>
                <c:pt idx="1178">
                  <c:v>5.3713082131986015E-2</c:v>
                </c:pt>
                <c:pt idx="1179">
                  <c:v>5.3810360624777703E-2</c:v>
                </c:pt>
                <c:pt idx="1180">
                  <c:v>5.3383923702550212E-2</c:v>
                </c:pt>
                <c:pt idx="1181">
                  <c:v>5.2581992709174477E-2</c:v>
                </c:pt>
                <c:pt idx="1182">
                  <c:v>5.2155555786947048E-2</c:v>
                </c:pt>
                <c:pt idx="1183">
                  <c:v>5.2331885663137886E-2</c:v>
                </c:pt>
                <c:pt idx="1184">
                  <c:v>5.2508215539329231E-2</c:v>
                </c:pt>
                <c:pt idx="1185">
                  <c:v>5.3139090870064902E-2</c:v>
                </c:pt>
                <c:pt idx="1186">
                  <c:v>5.3918187544676366E-2</c:v>
                </c:pt>
                <c:pt idx="1187">
                  <c:v>5.4173568804266339E-2</c:v>
                </c:pt>
                <c:pt idx="1188">
                  <c:v>5.3984286032236241E-2</c:v>
                </c:pt>
                <c:pt idx="1189">
                  <c:v>5.4091445947953148E-2</c:v>
                </c:pt>
                <c:pt idx="1190">
                  <c:v>5.419860586366973E-2</c:v>
                </c:pt>
                <c:pt idx="1191">
                  <c:v>5.4612089890057905E-2</c:v>
                </c:pt>
                <c:pt idx="1192">
                  <c:v>5.5252846643720488E-2</c:v>
                </c:pt>
                <c:pt idx="1193">
                  <c:v>5.5290836598962841E-2</c:v>
                </c:pt>
                <c:pt idx="1194">
                  <c:v>5.5397996514679748E-2</c:v>
                </c:pt>
                <c:pt idx="1195">
                  <c:v>5.5574326390870558E-2</c:v>
                </c:pt>
                <c:pt idx="1196">
                  <c:v>5.582970765046049E-2</c:v>
                </c:pt>
                <c:pt idx="1197">
                  <c:v>5.5857816182778033E-2</c:v>
                </c:pt>
                <c:pt idx="1198">
                  <c:v>5.5737703371222157E-2</c:v>
                </c:pt>
                <c:pt idx="1199">
                  <c:v>5.5242096488520367E-2</c:v>
                </c:pt>
                <c:pt idx="1200">
                  <c:v>5.451921687854399E-2</c:v>
                </c:pt>
                <c:pt idx="1201">
                  <c:v>5.4626376794260557E-2</c:v>
                </c:pt>
                <c:pt idx="1202">
                  <c:v>5.5563576235670743E-2</c:v>
                </c:pt>
                <c:pt idx="1203">
                  <c:v>5.6125281605932352E-2</c:v>
                </c:pt>
                <c:pt idx="1204">
                  <c:v>5.5629674723230702E-2</c:v>
                </c:pt>
                <c:pt idx="1205">
                  <c:v>5.4758573769380522E-2</c:v>
                </c:pt>
                <c:pt idx="1206">
                  <c:v>5.4786682301697989E-2</c:v>
                </c:pt>
                <c:pt idx="1207">
                  <c:v>5.5042063561287886E-2</c:v>
                </c:pt>
                <c:pt idx="1208">
                  <c:v>5.4694678022458469E-2</c:v>
                </c:pt>
                <c:pt idx="1209">
                  <c:v>5.3892747029085156E-2</c:v>
                </c:pt>
                <c:pt idx="1210">
                  <c:v>5.3021646075234984E-2</c:v>
                </c:pt>
                <c:pt idx="1211">
                  <c:v>5.2298766465260792E-2</c:v>
                </c:pt>
                <c:pt idx="1212">
                  <c:v>5.1803159582559072E-2</c:v>
                </c:pt>
                <c:pt idx="1213">
                  <c:v>5.1613876810528377E-2</c:v>
                </c:pt>
                <c:pt idx="1214">
                  <c:v>5.1572815382371615E-2</c:v>
                </c:pt>
                <c:pt idx="1215">
                  <c:v>5.1531753954214846E-2</c:v>
                </c:pt>
                <c:pt idx="1216">
                  <c:v>5.1638913869931753E-2</c:v>
                </c:pt>
                <c:pt idx="1217">
                  <c:v>5.2190737817268393E-2</c:v>
                </c:pt>
                <c:pt idx="1218">
                  <c:v>5.2515289037333539E-2</c:v>
                </c:pt>
                <c:pt idx="1219">
                  <c:v>5.2691618913524377E-2</c:v>
                </c:pt>
                <c:pt idx="1220">
                  <c:v>5.3016170133588447E-2</c:v>
                </c:pt>
                <c:pt idx="1221">
                  <c:v>5.304427866590599E-2</c:v>
                </c:pt>
                <c:pt idx="1222">
                  <c:v>5.240045043933083E-2</c:v>
                </c:pt>
                <c:pt idx="1223">
                  <c:v>5.2655831698920762E-2</c:v>
                </c:pt>
                <c:pt idx="1224">
                  <c:v>5.3434928373532226E-2</c:v>
                </c:pt>
                <c:pt idx="1225">
                  <c:v>5.3611258249723036E-2</c:v>
                </c:pt>
                <c:pt idx="1226">
                  <c:v>5.3866639509313738E-2</c:v>
                </c:pt>
                <c:pt idx="1227">
                  <c:v>5.3371032626612087E-2</c:v>
                </c:pt>
                <c:pt idx="1228">
                  <c:v>5.2648153016637896E-2</c:v>
                </c:pt>
                <c:pt idx="1229">
                  <c:v>5.2607091588481002E-2</c:v>
                </c:pt>
                <c:pt idx="1230">
                  <c:v>5.2417808816450848E-2</c:v>
                </c:pt>
                <c:pt idx="1231">
                  <c:v>5.2376747388294079E-2</c:v>
                </c:pt>
                <c:pt idx="1232">
                  <c:v>5.3689440900851225E-2</c:v>
                </c:pt>
                <c:pt idx="1233">
                  <c:v>5.4923083030005107E-2</c:v>
                </c:pt>
                <c:pt idx="1234">
                  <c:v>5.457569749117569E-2</c:v>
                </c:pt>
                <c:pt idx="1235">
                  <c:v>5.3852817881201498E-2</c:v>
                </c:pt>
                <c:pt idx="1236">
                  <c:v>5.358448372577225E-2</c:v>
                </c:pt>
                <c:pt idx="1237">
                  <c:v>5.3395200953741555E-2</c:v>
                </c:pt>
                <c:pt idx="1238">
                  <c:v>5.2672321343767259E-2</c:v>
                </c:pt>
                <c:pt idx="1239">
                  <c:v>5.1188572168576953E-2</c:v>
                </c:pt>
                <c:pt idx="1240">
                  <c:v>4.9783874376781098E-2</c:v>
                </c:pt>
                <c:pt idx="1241">
                  <c:v>4.9811982909098558E-2</c:v>
                </c:pt>
                <c:pt idx="1242">
                  <c:v>4.9840091441416101E-2</c:v>
                </c:pt>
                <c:pt idx="1243">
                  <c:v>4.9492705902587683E-2</c:v>
                </c:pt>
                <c:pt idx="1244">
                  <c:v>4.9372593091031793E-2</c:v>
                </c:pt>
                <c:pt idx="1245">
                  <c:v>4.8956037591727938E-2</c:v>
                </c:pt>
                <c:pt idx="1246">
                  <c:v>4.9063197507444506E-2</c:v>
                </c:pt>
                <c:pt idx="1247">
                  <c:v>4.9842294182053618E-2</c:v>
                </c:pt>
                <c:pt idx="1248">
                  <c:v>5.0166845402118763E-2</c:v>
                </c:pt>
                <c:pt idx="1249">
                  <c:v>5.0343175278309601E-2</c:v>
                </c:pt>
                <c:pt idx="1250">
                  <c:v>5.0223062466753343E-2</c:v>
                </c:pt>
                <c:pt idx="1251">
                  <c:v>5.0023898271798331E-2</c:v>
                </c:pt>
                <c:pt idx="1252">
                  <c:v>5.072394356300812E-2</c:v>
                </c:pt>
                <c:pt idx="1253">
                  <c:v>5.1127546166472623E-2</c:v>
                </c:pt>
                <c:pt idx="1254">
                  <c:v>5.1234706082189219E-2</c:v>
                </c:pt>
                <c:pt idx="1255">
                  <c:v>5.1796411452450744E-2</c:v>
                </c:pt>
                <c:pt idx="1256">
                  <c:v>5.273361089386093E-2</c:v>
                </c:pt>
                <c:pt idx="1257">
                  <c:v>5.3739980295742368E-2</c:v>
                </c:pt>
                <c:pt idx="1258">
                  <c:v>5.3837258788534056E-2</c:v>
                </c:pt>
                <c:pt idx="1259">
                  <c:v>5.2956276411758964E-2</c:v>
                </c:pt>
                <c:pt idx="1260">
                  <c:v>5.2302566762259001E-2</c:v>
                </c:pt>
                <c:pt idx="1261">
                  <c:v>5.2330675294576544E-2</c:v>
                </c:pt>
                <c:pt idx="1262">
                  <c:v>5.2358783826894011E-2</c:v>
                </c:pt>
                <c:pt idx="1263">
                  <c:v>5.2386892359211464E-2</c:v>
                </c:pt>
                <c:pt idx="1264">
                  <c:v>5.2642273618802166E-2</c:v>
                </c:pt>
                <c:pt idx="1265">
                  <c:v>5.2966824838866375E-2</c:v>
                </c:pt>
                <c:pt idx="1266">
                  <c:v>5.3222206098456307E-2</c:v>
                </c:pt>
                <c:pt idx="1267">
                  <c:v>5.3477587358047009E-2</c:v>
                </c:pt>
                <c:pt idx="1268">
                  <c:v>5.3426644506965347E-2</c:v>
                </c:pt>
                <c:pt idx="1269">
                  <c:v>5.2851986240862771E-2</c:v>
                </c:pt>
                <c:pt idx="1270">
                  <c:v>5.2504600702034457E-2</c:v>
                </c:pt>
                <c:pt idx="1271">
                  <c:v>5.2384487890478566E-2</c:v>
                </c:pt>
                <c:pt idx="1272">
                  <c:v>5.2412596422796109E-2</c:v>
                </c:pt>
                <c:pt idx="1273">
                  <c:v>5.2519756338512705E-2</c:v>
                </c:pt>
                <c:pt idx="1274">
                  <c:v>5.2626916254229286E-2</c:v>
                </c:pt>
                <c:pt idx="1275">
                  <c:v>5.2951467474294432E-2</c:v>
                </c:pt>
                <c:pt idx="1276">
                  <c:v>5.3355070077757659E-2</c:v>
                </c:pt>
                <c:pt idx="1277">
                  <c:v>5.3689502720747725E-2</c:v>
                </c:pt>
                <c:pt idx="1278">
                  <c:v>5.3342117181919356E-2</c:v>
                </c:pt>
                <c:pt idx="1279">
                  <c:v>5.2391964844672692E-2</c:v>
                </c:pt>
                <c:pt idx="1280">
                  <c:v>5.1590033851296957E-2</c:v>
                </c:pt>
                <c:pt idx="1281">
                  <c:v>5.116359692906941E-2</c:v>
                </c:pt>
                <c:pt idx="1282">
                  <c:v>5.0816211390241145E-2</c:v>
                </c:pt>
                <c:pt idx="1283">
                  <c:v>5.001428039686541E-2</c:v>
                </c:pt>
                <c:pt idx="1284">
                  <c:v>4.951867351416369E-2</c:v>
                </c:pt>
                <c:pt idx="1285">
                  <c:v>4.8647572560313511E-2</c:v>
                </c:pt>
                <c:pt idx="1286">
                  <c:v>4.7094653424648324E-2</c:v>
                </c:pt>
                <c:pt idx="1287">
                  <c:v>4.6065449704002538E-2</c:v>
                </c:pt>
                <c:pt idx="1288">
                  <c:v>4.6014506852920724E-2</c:v>
                </c:pt>
                <c:pt idx="1289">
                  <c:v>4.6724433567055502E-2</c:v>
                </c:pt>
                <c:pt idx="1290">
                  <c:v>4.6683372138898734E-2</c:v>
                </c:pt>
                <c:pt idx="1291">
                  <c:v>4.664231071074184E-2</c:v>
                </c:pt>
                <c:pt idx="1292">
                  <c:v>4.7273186041477691E-2</c:v>
                </c:pt>
                <c:pt idx="1293">
                  <c:v>4.7143191806996512E-2</c:v>
                </c:pt>
                <c:pt idx="1294">
                  <c:v>4.6113988086351018E-2</c:v>
                </c:pt>
                <c:pt idx="1295">
                  <c:v>4.5618381203649298E-2</c:v>
                </c:pt>
                <c:pt idx="1296">
                  <c:v>4.5952813846639365E-2</c:v>
                </c:pt>
                <c:pt idx="1297">
                  <c:v>4.5753649651684325E-2</c:v>
                </c:pt>
                <c:pt idx="1298">
                  <c:v>4.5623655417203521E-2</c:v>
                </c:pt>
                <c:pt idx="1299">
                  <c:v>4.5948206637268667E-2</c:v>
                </c:pt>
                <c:pt idx="1300">
                  <c:v>4.5521769715041363E-2</c:v>
                </c:pt>
                <c:pt idx="1301">
                  <c:v>4.4719838721667932E-2</c:v>
                </c:pt>
                <c:pt idx="1302">
                  <c:v>4.4747947253985475E-2</c:v>
                </c:pt>
                <c:pt idx="1303">
                  <c:v>4.5151549857448819E-2</c:v>
                </c:pt>
                <c:pt idx="1304">
                  <c:v>4.5327879733640164E-2</c:v>
                </c:pt>
                <c:pt idx="1305">
                  <c:v>4.5276936882558509E-2</c:v>
                </c:pt>
                <c:pt idx="1306">
                  <c:v>4.4998721304204417E-2</c:v>
                </c:pt>
                <c:pt idx="1307">
                  <c:v>4.4947778453122603E-2</c:v>
                </c:pt>
                <c:pt idx="1308">
                  <c:v>4.5054938368839198E-2</c:v>
                </c:pt>
                <c:pt idx="1309">
                  <c:v>4.5162098284556106E-2</c:v>
                </c:pt>
                <c:pt idx="1310">
                  <c:v>4.5417479544146079E-2</c:v>
                </c:pt>
                <c:pt idx="1311">
                  <c:v>4.5603690843261754E-2</c:v>
                </c:pt>
                <c:pt idx="1312">
                  <c:v>4.5414408071231059E-2</c:v>
                </c:pt>
                <c:pt idx="1313">
                  <c:v>4.5294295259675182E-2</c:v>
                </c:pt>
                <c:pt idx="1314">
                  <c:v>4.5776949246537656E-2</c:v>
                </c:pt>
                <c:pt idx="1315">
                  <c:v>4.5429563707708238E-2</c:v>
                </c:pt>
                <c:pt idx="1316">
                  <c:v>4.4775854058208372E-2</c:v>
                </c:pt>
                <c:pt idx="1317">
                  <c:v>4.4952183934399211E-2</c:v>
                </c:pt>
                <c:pt idx="1318">
                  <c:v>4.4832071122842952E-2</c:v>
                </c:pt>
                <c:pt idx="1319">
                  <c:v>4.5314725109705287E-2</c:v>
                </c:pt>
                <c:pt idx="1320">
                  <c:v>4.571832771316979E-2</c:v>
                </c:pt>
                <c:pt idx="1321">
                  <c:v>4.5143669447069032E-2</c:v>
                </c:pt>
                <c:pt idx="1322">
                  <c:v>4.4420789837094736E-2</c:v>
                </c:pt>
                <c:pt idx="1323">
                  <c:v>4.4073404298265319E-2</c:v>
                </c:pt>
                <c:pt idx="1324">
                  <c:v>4.3498746032164394E-2</c:v>
                </c:pt>
                <c:pt idx="1325">
                  <c:v>4.2321320967645425E-2</c:v>
                </c:pt>
                <c:pt idx="1326">
                  <c:v>4.1667611318143491E-2</c:v>
                </c:pt>
                <c:pt idx="1327">
                  <c:v>4.1616668467061836E-2</c:v>
                </c:pt>
                <c:pt idx="1328">
                  <c:v>4.1644776999379379E-2</c:v>
                </c:pt>
                <c:pt idx="1329">
                  <c:v>4.1672885531696846E-2</c:v>
                </c:pt>
                <c:pt idx="1330">
                  <c:v>4.1997436751760965E-2</c:v>
                </c:pt>
                <c:pt idx="1331">
                  <c:v>4.2321987971826111E-2</c:v>
                </c:pt>
                <c:pt idx="1332">
                  <c:v>4.24983178480169E-2</c:v>
                </c:pt>
                <c:pt idx="1333">
                  <c:v>4.2071880925789354E-2</c:v>
                </c:pt>
                <c:pt idx="1334">
                  <c:v>4.2248210801980698E-2</c:v>
                </c:pt>
                <c:pt idx="1335">
                  <c:v>4.2276319334298165E-2</c:v>
                </c:pt>
                <c:pt idx="1336">
                  <c:v>4.1701661068195589E-2</c:v>
                </c:pt>
                <c:pt idx="1337">
                  <c:v>4.1729769600513035E-2</c:v>
                </c:pt>
                <c:pt idx="1338">
                  <c:v>4.183692951622963E-2</c:v>
                </c:pt>
                <c:pt idx="1339">
                  <c:v>4.0965828562379458E-2</c:v>
                </c:pt>
                <c:pt idx="1340">
                  <c:v>3.9640182153986778E-2</c:v>
                </c:pt>
                <c:pt idx="1341">
                  <c:v>3.8759199777214218E-2</c:v>
                </c:pt>
                <c:pt idx="1342">
                  <c:v>3.74236719458928E-2</c:v>
                </c:pt>
                <c:pt idx="1343">
                  <c:v>3.6315416841848372E-2</c:v>
                </c:pt>
                <c:pt idx="1344">
                  <c:v>3.580992853622024E-2</c:v>
                </c:pt>
                <c:pt idx="1345">
                  <c:v>3.5156218886720186E-2</c:v>
                </c:pt>
                <c:pt idx="1346">
                  <c:v>3.4275236509947626E-2</c:v>
                </c:pt>
                <c:pt idx="1347">
                  <c:v>3.4076072314992011E-2</c:v>
                </c:pt>
                <c:pt idx="1348">
                  <c:v>3.4865050412525897E-2</c:v>
                </c:pt>
                <c:pt idx="1349">
                  <c:v>3.5120431672115794E-2</c:v>
                </c:pt>
                <c:pt idx="1350">
                  <c:v>3.4545773406013218E-2</c:v>
                </c:pt>
                <c:pt idx="1351">
                  <c:v>3.3743842412639787E-2</c:v>
                </c:pt>
                <c:pt idx="1352">
                  <c:v>3.3090132763137853E-2</c:v>
                </c:pt>
                <c:pt idx="1353">
                  <c:v>3.2594525880436064E-2</c:v>
                </c:pt>
                <c:pt idx="1354">
                  <c:v>3.1950697653861083E-2</c:v>
                </c:pt>
                <c:pt idx="1355">
                  <c:v>3.1000545316611547E-2</c:v>
                </c:pt>
                <c:pt idx="1356">
                  <c:v>2.9744068868693466E-2</c:v>
                </c:pt>
                <c:pt idx="1357">
                  <c:v>2.86358137646484E-2</c:v>
                </c:pt>
                <c:pt idx="1358">
                  <c:v>2.8130325459020264E-2</c:v>
                </c:pt>
                <c:pt idx="1359">
                  <c:v>2.830665533521105E-2</c:v>
                </c:pt>
                <c:pt idx="1360">
                  <c:v>2.8789309322074914E-2</c:v>
                </c:pt>
                <c:pt idx="1361">
                  <c:v>2.8669196510519003E-2</c:v>
                </c:pt>
                <c:pt idx="1362">
                  <c:v>2.8390980932164907E-2</c:v>
                </c:pt>
                <c:pt idx="1363">
                  <c:v>2.8567310808356252E-2</c:v>
                </c:pt>
                <c:pt idx="1364">
                  <c:v>2.8368146613401268E-2</c:v>
                </c:pt>
                <c:pt idx="1365">
                  <c:v>2.8317203762319599E-2</c:v>
                </c:pt>
                <c:pt idx="1366">
                  <c:v>2.8424363678036503E-2</c:v>
                </c:pt>
                <c:pt idx="1367">
                  <c:v>2.9134290392171282E-2</c:v>
                </c:pt>
                <c:pt idx="1368">
                  <c:v>3.0140659794053011E-2</c:v>
                </c:pt>
                <c:pt idx="1369">
                  <c:v>3.0089716942971197E-2</c:v>
                </c:pt>
                <c:pt idx="1370">
                  <c:v>2.958422863734466E-2</c:v>
                </c:pt>
                <c:pt idx="1371">
                  <c:v>2.9078740331716525E-2</c:v>
                </c:pt>
                <c:pt idx="1372">
                  <c:v>2.8504082065615603E-2</c:v>
                </c:pt>
                <c:pt idx="1373">
                  <c:v>2.8314799293585508E-2</c:v>
                </c:pt>
                <c:pt idx="1374">
                  <c:v>2.8421959209302412E-2</c:v>
                </c:pt>
                <c:pt idx="1375">
                  <c:v>2.8598289085493198E-2</c:v>
                </c:pt>
                <c:pt idx="1376">
                  <c:v>2.8250903546664784E-2</c:v>
                </c:pt>
                <c:pt idx="1377">
                  <c:v>2.752802393668841E-2</c:v>
                </c:pt>
                <c:pt idx="1378">
                  <c:v>2.7259689781259127E-2</c:v>
                </c:pt>
                <c:pt idx="1379">
                  <c:v>2.7742343768122991E-2</c:v>
                </c:pt>
                <c:pt idx="1380">
                  <c:v>2.8145946371586104E-2</c:v>
                </c:pt>
                <c:pt idx="1381">
                  <c:v>2.8322276247776942E-2</c:v>
                </c:pt>
                <c:pt idx="1382">
                  <c:v>2.8725878851241445E-2</c:v>
                </c:pt>
                <c:pt idx="1383">
                  <c:v>2.9356754181977297E-2</c:v>
                </c:pt>
                <c:pt idx="1384">
                  <c:v>2.9681305402041509E-2</c:v>
                </c:pt>
                <c:pt idx="1385">
                  <c:v>2.9175817096413374E-2</c:v>
                </c:pt>
                <c:pt idx="1386">
                  <c:v>2.8897601518059358E-2</c:v>
                </c:pt>
                <c:pt idx="1387">
                  <c:v>2.9152982777650063E-2</c:v>
                </c:pt>
                <c:pt idx="1388">
                  <c:v>2.9260142693366659E-2</c:v>
                </c:pt>
                <c:pt idx="1389">
                  <c:v>2.9140029881810747E-2</c:v>
                </c:pt>
                <c:pt idx="1390">
                  <c:v>2.8871695726380691E-2</c:v>
                </c:pt>
                <c:pt idx="1391">
                  <c:v>2.9127076985970588E-2</c:v>
                </c:pt>
                <c:pt idx="1392">
                  <c:v>2.9303406862161374E-2</c:v>
                </c:pt>
                <c:pt idx="1393">
                  <c:v>2.9183294050605119E-2</c:v>
                </c:pt>
                <c:pt idx="1394">
                  <c:v>2.9290453966321715E-2</c:v>
                </c:pt>
                <c:pt idx="1395">
                  <c:v>2.9022119810891658E-2</c:v>
                </c:pt>
                <c:pt idx="1396">
                  <c:v>2.8902006999335747E-2</c:v>
                </c:pt>
                <c:pt idx="1397">
                  <c:v>2.9226558219399866E-2</c:v>
                </c:pt>
                <c:pt idx="1398">
                  <c:v>3.0084706277410691E-2</c:v>
                </c:pt>
                <c:pt idx="1399">
                  <c:v>3.0498190303798807E-2</c:v>
                </c:pt>
                <c:pt idx="1400">
                  <c:v>3.0229856148369524E-2</c:v>
                </c:pt>
                <c:pt idx="1401">
                  <c:v>2.980341922614075E-2</c:v>
                </c:pt>
                <c:pt idx="1402">
                  <c:v>2.9149709576640884E-2</c:v>
                </c:pt>
                <c:pt idx="1403">
                  <c:v>2.8881375421210827E-2</c:v>
                </c:pt>
                <c:pt idx="1404">
                  <c:v>2.853398988238251E-2</c:v>
                </c:pt>
                <c:pt idx="1405">
                  <c:v>2.7504786161736575E-2</c:v>
                </c:pt>
                <c:pt idx="1406">
                  <c:v>2.6781906551760201E-2</c:v>
                </c:pt>
                <c:pt idx="1407">
                  <c:v>2.6434521012931884E-2</c:v>
                </c:pt>
                <c:pt idx="1408">
                  <c:v>2.6314408201375972E-2</c:v>
                </c:pt>
                <c:pt idx="1409">
                  <c:v>2.6569789460966678E-2</c:v>
                </c:pt>
                <c:pt idx="1410">
                  <c:v>2.6370625266011694E-2</c:v>
                </c:pt>
                <c:pt idx="1411">
                  <c:v>2.6319682414929879E-2</c:v>
                </c:pt>
                <c:pt idx="1412">
                  <c:v>2.7098779089539102E-2</c:v>
                </c:pt>
                <c:pt idx="1413">
                  <c:v>2.7729654420274769E-2</c:v>
                </c:pt>
                <c:pt idx="1414">
                  <c:v>2.7154996154172193E-2</c:v>
                </c:pt>
                <c:pt idx="1415">
                  <c:v>2.6432116544197897E-2</c:v>
                </c:pt>
                <c:pt idx="1416">
                  <c:v>2.6539276459914461E-2</c:v>
                </c:pt>
                <c:pt idx="1417">
                  <c:v>2.6498215031757567E-2</c:v>
                </c:pt>
                <c:pt idx="1418">
                  <c:v>2.6457153603600802E-2</c:v>
                </c:pt>
                <c:pt idx="1419">
                  <c:v>2.6564313519317397E-2</c:v>
                </c:pt>
                <c:pt idx="1420">
                  <c:v>2.6819694778908103E-2</c:v>
                </c:pt>
                <c:pt idx="1421">
                  <c:v>2.6996024655098941E-2</c:v>
                </c:pt>
                <c:pt idx="1422">
                  <c:v>2.6421366388996365E-2</c:v>
                </c:pt>
                <c:pt idx="1423">
                  <c:v>2.6607577688111988E-2</c:v>
                </c:pt>
                <c:pt idx="1424">
                  <c:v>2.7465725746120346E-2</c:v>
                </c:pt>
                <c:pt idx="1425">
                  <c:v>2.764205562231169E-2</c:v>
                </c:pt>
                <c:pt idx="1426">
                  <c:v>2.7600994194154915E-2</c:v>
                </c:pt>
                <c:pt idx="1427">
                  <c:v>2.8014478220544339E-2</c:v>
                </c:pt>
                <c:pt idx="1428">
                  <c:v>2.864535355128019E-2</c:v>
                </c:pt>
                <c:pt idx="1429">
                  <c:v>2.9345398842489878E-2</c:v>
                </c:pt>
                <c:pt idx="1430">
                  <c:v>2.9294455991408064E-2</c:v>
                </c:pt>
                <c:pt idx="1431">
                  <c:v>2.9016240413053888E-2</c:v>
                </c:pt>
                <c:pt idx="1432">
                  <c:v>2.8886246178573088E-2</c:v>
                </c:pt>
                <c:pt idx="1433">
                  <c:v>2.8538860639743674E-2</c:v>
                </c:pt>
                <c:pt idx="1434">
                  <c:v>2.8349577867713579E-2</c:v>
                </c:pt>
                <c:pt idx="1435">
                  <c:v>2.8229465056157702E-2</c:v>
                </c:pt>
                <c:pt idx="1436">
                  <c:v>2.8257573588475245E-2</c:v>
                </c:pt>
                <c:pt idx="1437">
                  <c:v>2.8285682120792709E-2</c:v>
                </c:pt>
                <c:pt idx="1438">
                  <c:v>2.8610233340857855E-2</c:v>
                </c:pt>
                <c:pt idx="1439">
                  <c:v>2.9083005904795439E-2</c:v>
                </c:pt>
                <c:pt idx="1440">
                  <c:v>2.9407557124859558E-2</c:v>
                </c:pt>
                <c:pt idx="1441">
                  <c:v>2.9356614273777743E-2</c:v>
                </c:pt>
                <c:pt idx="1442">
                  <c:v>2.976021687724097E-2</c:v>
                </c:pt>
                <c:pt idx="1443">
                  <c:v>3.0321922247502579E-2</c:v>
                </c:pt>
                <c:pt idx="1444">
                  <c:v>2.9678094020925562E-2</c:v>
                </c:pt>
                <c:pt idx="1445">
                  <c:v>2.9557981209369685E-2</c:v>
                </c:pt>
                <c:pt idx="1446">
                  <c:v>3.004063519623355E-2</c:v>
                </c:pt>
                <c:pt idx="1447">
                  <c:v>3.0602340566494999E-2</c:v>
                </c:pt>
                <c:pt idx="1448">
                  <c:v>3.0788551865610726E-2</c:v>
                </c:pt>
                <c:pt idx="1449">
                  <c:v>3.052021771018067E-2</c:v>
                </c:pt>
                <c:pt idx="1450">
                  <c:v>3.0854650353169678E-2</c:v>
                </c:pt>
                <c:pt idx="1451">
                  <c:v>3.0586316197740396E-2</c:v>
                </c:pt>
                <c:pt idx="1452">
                  <c:v>2.9487942516617061E-2</c:v>
                </c:pt>
                <c:pt idx="1453">
                  <c:v>2.8913284250516303E-2</c:v>
                </c:pt>
                <c:pt idx="1454">
                  <c:v>2.8793171438960048E-2</c:v>
                </c:pt>
                <c:pt idx="1455">
                  <c:v>2.8900331354676644E-2</c:v>
                </c:pt>
                <c:pt idx="1456">
                  <c:v>2.930393395813987E-2</c:v>
                </c:pt>
                <c:pt idx="1457">
                  <c:v>2.8581054348163496E-2</c:v>
                </c:pt>
                <c:pt idx="1458">
                  <c:v>2.6879913868624934E-2</c:v>
                </c:pt>
                <c:pt idx="1459">
                  <c:v>2.5850710147979294E-2</c:v>
                </c:pt>
                <c:pt idx="1460">
                  <c:v>2.48215064273304E-2</c:v>
                </c:pt>
                <c:pt idx="1461">
                  <c:v>2.3871354090083872E-2</c:v>
                </c:pt>
                <c:pt idx="1462">
                  <c:v>2.3899462622401415E-2</c:v>
                </c:pt>
                <c:pt idx="1463">
                  <c:v>2.4609389336536398E-2</c:v>
                </c:pt>
                <c:pt idx="1464">
                  <c:v>2.5250146090197139E-2</c:v>
                </c:pt>
                <c:pt idx="1465">
                  <c:v>2.4902760551367725E-2</c:v>
                </c:pt>
                <c:pt idx="1466">
                  <c:v>2.3498062759576718E-2</c:v>
                </c:pt>
                <c:pt idx="1467">
                  <c:v>2.2320637695057408E-2</c:v>
                </c:pt>
                <c:pt idx="1468">
                  <c:v>2.1894200772828633E-2</c:v>
                </c:pt>
                <c:pt idx="1469">
                  <c:v>2.1625866617399351E-2</c:v>
                </c:pt>
                <c:pt idx="1470">
                  <c:v>2.1663856572641815E-2</c:v>
                </c:pt>
                <c:pt idx="1471">
                  <c:v>2.1395522417212532E-2</c:v>
                </c:pt>
                <c:pt idx="1472">
                  <c:v>2.1502682332929068E-2</c:v>
                </c:pt>
                <c:pt idx="1473">
                  <c:v>2.1609842248645973E-2</c:v>
                </c:pt>
                <c:pt idx="1474">
                  <c:v>2.1489729437090061E-2</c:v>
                </c:pt>
                <c:pt idx="1475">
                  <c:v>2.1290565242135018E-2</c:v>
                </c:pt>
                <c:pt idx="1476">
                  <c:v>2.0864128319906243E-2</c:v>
                </c:pt>
                <c:pt idx="1477">
                  <c:v>2.0892236852223699E-2</c:v>
                </c:pt>
                <c:pt idx="1478">
                  <c:v>2.0693072657268715E-2</c:v>
                </c:pt>
                <c:pt idx="1479">
                  <c:v>2.0424738501838659E-2</c:v>
                </c:pt>
                <c:pt idx="1480">
                  <c:v>2.061094980095439E-2</c:v>
                </c:pt>
                <c:pt idx="1481">
                  <c:v>2.1241825131692055E-2</c:v>
                </c:pt>
                <c:pt idx="1482">
                  <c:v>2.16454277351554E-2</c:v>
                </c:pt>
                <c:pt idx="1483">
                  <c:v>2.1900808994745224E-2</c:v>
                </c:pt>
                <c:pt idx="1484">
                  <c:v>2.2304411598209728E-2</c:v>
                </c:pt>
                <c:pt idx="1485">
                  <c:v>2.3162559656218086E-2</c:v>
                </c:pt>
                <c:pt idx="1486">
                  <c:v>2.4396201785372322E-2</c:v>
                </c:pt>
                <c:pt idx="1487">
                  <c:v>2.4493480278164306E-2</c:v>
                </c:pt>
                <c:pt idx="1488">
                  <c:v>2.3918822012063547E-2</c:v>
                </c:pt>
                <c:pt idx="1489">
                  <c:v>2.3274993785486531E-2</c:v>
                </c:pt>
                <c:pt idx="1490">
                  <c:v>2.2858438286183995E-2</c:v>
                </c:pt>
                <c:pt idx="1491">
                  <c:v>2.2283780020083074E-2</c:v>
                </c:pt>
                <c:pt idx="1492">
                  <c:v>2.1551018987181779E-2</c:v>
                </c:pt>
                <c:pt idx="1493">
                  <c:v>2.1727348863372565E-2</c:v>
                </c:pt>
                <c:pt idx="1494">
                  <c:v>2.183450877908916E-2</c:v>
                </c:pt>
                <c:pt idx="1495">
                  <c:v>2.1417953279785306E-2</c:v>
                </c:pt>
                <c:pt idx="1496">
                  <c:v>2.100139778048277E-2</c:v>
                </c:pt>
                <c:pt idx="1497">
                  <c:v>2.0881284968926515E-2</c:v>
                </c:pt>
                <c:pt idx="1498">
                  <c:v>2.0909393501243979E-2</c:v>
                </c:pt>
                <c:pt idx="1499">
                  <c:v>2.0482956579016554E-2</c:v>
                </c:pt>
                <c:pt idx="1500">
                  <c:v>2.0204741000661577E-2</c:v>
                </c:pt>
                <c:pt idx="1501">
                  <c:v>2.0529292220725789E-2</c:v>
                </c:pt>
                <c:pt idx="1502">
                  <c:v>2.1002064784663238E-2</c:v>
                </c:pt>
                <c:pt idx="1503">
                  <c:v>2.0496576479035102E-2</c:v>
                </c:pt>
                <c:pt idx="1504">
                  <c:v>1.9319151414516133E-2</c:v>
                </c:pt>
                <c:pt idx="1505">
                  <c:v>1.9426311330233037E-2</c:v>
                </c:pt>
                <c:pt idx="1506">
                  <c:v>2.0057186660968888E-2</c:v>
                </c:pt>
                <c:pt idx="1507">
                  <c:v>2.0312567920558858E-2</c:v>
                </c:pt>
                <c:pt idx="1508">
                  <c:v>2.0874273290822084E-2</c:v>
                </c:pt>
                <c:pt idx="1509">
                  <c:v>2.1208705933810995E-2</c:v>
                </c:pt>
                <c:pt idx="1510">
                  <c:v>2.1009541738855952E-2</c:v>
                </c:pt>
                <c:pt idx="1511">
                  <c:v>2.1413144342320455E-2</c:v>
                </c:pt>
                <c:pt idx="1512">
                  <c:v>2.2498565127601317E-2</c:v>
                </c:pt>
                <c:pt idx="1513">
                  <c:v>2.3060270497864542E-2</c:v>
                </c:pt>
                <c:pt idx="1514">
                  <c:v>2.2870987725834391E-2</c:v>
                </c:pt>
                <c:pt idx="1515">
                  <c:v>2.1545341317442471E-2</c:v>
                </c:pt>
                <c:pt idx="1516">
                  <c:v>1.9992422181772815E-2</c:v>
                </c:pt>
                <c:pt idx="1517">
                  <c:v>1.9348593955197651E-2</c:v>
                </c:pt>
                <c:pt idx="1518">
                  <c:v>1.9376702487515114E-2</c:v>
                </c:pt>
                <c:pt idx="1519">
                  <c:v>1.9404811019832657E-2</c:v>
                </c:pt>
                <c:pt idx="1520">
                  <c:v>1.9739243662821569E-2</c:v>
                </c:pt>
                <c:pt idx="1521">
                  <c:v>2.0142846266286072E-2</c:v>
                </c:pt>
                <c:pt idx="1522">
                  <c:v>2.0170954798603535E-2</c:v>
                </c:pt>
                <c:pt idx="1523">
                  <c:v>2.0278114714320131E-2</c:v>
                </c:pt>
                <c:pt idx="1524">
                  <c:v>1.9703456448217554E-2</c:v>
                </c:pt>
                <c:pt idx="1525">
                  <c:v>1.9207849565515765E-2</c:v>
                </c:pt>
                <c:pt idx="1526">
                  <c:v>1.916678813735901E-2</c:v>
                </c:pt>
                <c:pt idx="1527">
                  <c:v>1.9125726709202116E-2</c:v>
                </c:pt>
                <c:pt idx="1528">
                  <c:v>1.908466528104534E-2</c:v>
                </c:pt>
                <c:pt idx="1529">
                  <c:v>1.9715540611781192E-2</c:v>
                </c:pt>
                <c:pt idx="1530">
                  <c:v>2.0494637286392656E-2</c:v>
                </c:pt>
                <c:pt idx="1531">
                  <c:v>2.0374524474836779E-2</c:v>
                </c:pt>
                <c:pt idx="1532">
                  <c:v>1.9878917592133564E-2</c:v>
                </c:pt>
                <c:pt idx="1533">
                  <c:v>1.9827974741051909E-2</c:v>
                </c:pt>
                <c:pt idx="1534">
                  <c:v>2.0231577344515254E-2</c:v>
                </c:pt>
                <c:pt idx="1535">
                  <c:v>2.0714231331379118E-2</c:v>
                </c:pt>
                <c:pt idx="1536">
                  <c:v>2.0969612590969015E-2</c:v>
                </c:pt>
                <c:pt idx="1537">
                  <c:v>2.04740057082658E-2</c:v>
                </c:pt>
                <c:pt idx="1538">
                  <c:v>1.9899347442164879E-2</c:v>
                </c:pt>
                <c:pt idx="1539">
                  <c:v>1.9700183247209894E-2</c:v>
                </c:pt>
                <c:pt idx="1540">
                  <c:v>1.9431849091779838E-2</c:v>
                </c:pt>
                <c:pt idx="1541">
                  <c:v>1.976628173476894E-2</c:v>
                </c:pt>
                <c:pt idx="1542">
                  <c:v>2.0397157065504608E-2</c:v>
                </c:pt>
                <c:pt idx="1543">
                  <c:v>2.0721708285569754E-2</c:v>
                </c:pt>
                <c:pt idx="1544">
                  <c:v>2.0749816817887217E-2</c:v>
                </c:pt>
                <c:pt idx="1545">
                  <c:v>2.062970400633134E-2</c:v>
                </c:pt>
                <c:pt idx="1546">
                  <c:v>2.1636073408215967E-2</c:v>
                </c:pt>
                <c:pt idx="1547">
                  <c:v>2.2642442810097408E-2</c:v>
                </c:pt>
                <c:pt idx="1548">
                  <c:v>2.2364227231742431E-2</c:v>
                </c:pt>
                <c:pt idx="1549">
                  <c:v>2.1404193471570736E-2</c:v>
                </c:pt>
                <c:pt idx="1550">
                  <c:v>2.0977756549343186E-2</c:v>
                </c:pt>
                <c:pt idx="1551">
                  <c:v>2.077859235438757E-2</c:v>
                </c:pt>
                <c:pt idx="1552">
                  <c:v>2.0352155432160266E-2</c:v>
                </c:pt>
                <c:pt idx="1553">
                  <c:v>2.0834809419022743E-2</c:v>
                </c:pt>
                <c:pt idx="1554">
                  <c:v>2.1465684749760409E-2</c:v>
                </c:pt>
                <c:pt idx="1555">
                  <c:v>2.1187469171406233E-2</c:v>
                </c:pt>
                <c:pt idx="1556">
                  <c:v>2.0227435411231776E-2</c:v>
                </c:pt>
                <c:pt idx="1557">
                  <c:v>1.9267401651060358E-2</c:v>
                </c:pt>
                <c:pt idx="1558">
                  <c:v>1.8989186072706263E-2</c:v>
                </c:pt>
                <c:pt idx="1559">
                  <c:v>1.9165515948897607E-2</c:v>
                </c:pt>
                <c:pt idx="1560">
                  <c:v>1.9193624481215071E-2</c:v>
                </c:pt>
                <c:pt idx="1561">
                  <c:v>1.9152563053058295E-2</c:v>
                </c:pt>
                <c:pt idx="1562">
                  <c:v>1.9111501624901401E-2</c:v>
                </c:pt>
                <c:pt idx="1563">
                  <c:v>1.9070440196744646E-2</c:v>
                </c:pt>
                <c:pt idx="1564">
                  <c:v>1.9256651495860911E-2</c:v>
                </c:pt>
                <c:pt idx="1565">
                  <c:v>1.9284760028178374E-2</c:v>
                </c:pt>
                <c:pt idx="1566">
                  <c:v>1.8710101762077453E-2</c:v>
                </c:pt>
                <c:pt idx="1567">
                  <c:v>1.8066273535500436E-2</c:v>
                </c:pt>
                <c:pt idx="1568">
                  <c:v>1.7797939380071154E-2</c:v>
                </c:pt>
                <c:pt idx="1569">
                  <c:v>1.7529605224642024E-2</c:v>
                </c:pt>
                <c:pt idx="1570">
                  <c:v>1.748854379648513E-2</c:v>
                </c:pt>
                <c:pt idx="1571">
                  <c:v>1.7822976439474232E-2</c:v>
                </c:pt>
                <c:pt idx="1572">
                  <c:v>1.7781915011317338E-2</c:v>
                </c:pt>
                <c:pt idx="1573">
                  <c:v>1.6910814057469668E-2</c:v>
                </c:pt>
                <c:pt idx="1574">
                  <c:v>1.6869752629312902E-2</c:v>
                </c:pt>
                <c:pt idx="1575">
                  <c:v>1.7431457999576128E-2</c:v>
                </c:pt>
                <c:pt idx="1576">
                  <c:v>1.7459566531893584E-2</c:v>
                </c:pt>
                <c:pt idx="1577">
                  <c:v>1.7487675064211047E-2</c:v>
                </c:pt>
                <c:pt idx="1578">
                  <c:v>1.7664004940402392E-2</c:v>
                </c:pt>
                <c:pt idx="1579">
                  <c:v>1.776128343319407E-2</c:v>
                </c:pt>
                <c:pt idx="1580">
                  <c:v>1.7789391965511613E-2</c:v>
                </c:pt>
                <c:pt idx="1581">
                  <c:v>1.8123824608500715E-2</c:v>
                </c:pt>
                <c:pt idx="1582">
                  <c:v>1.8527427211963942E-2</c:v>
                </c:pt>
                <c:pt idx="1583">
                  <c:v>1.8021938906335806E-2</c:v>
                </c:pt>
                <c:pt idx="1584">
                  <c:v>1.7743723327981631E-2</c:v>
                </c:pt>
                <c:pt idx="1585">
                  <c:v>1.806827454804575E-2</c:v>
                </c:pt>
                <c:pt idx="1586">
                  <c:v>1.7641837625816975E-2</c:v>
                </c:pt>
                <c:pt idx="1587">
                  <c:v>1.7146230743115186E-2</c:v>
                </c:pt>
                <c:pt idx="1588">
                  <c:v>1.7332442042231451E-2</c:v>
                </c:pt>
                <c:pt idx="1589">
                  <c:v>1.78941474124929E-2</c:v>
                </c:pt>
                <c:pt idx="1590">
                  <c:v>1.8149528672082797E-2</c:v>
                </c:pt>
                <c:pt idx="1591">
                  <c:v>1.8029415860526542E-2</c:v>
                </c:pt>
                <c:pt idx="1592">
                  <c:v>1.8215627159642273E-2</c:v>
                </c:pt>
                <c:pt idx="1593">
                  <c:v>1.8846502490377941E-2</c:v>
                </c:pt>
                <c:pt idx="1594">
                  <c:v>1.9398326437716246E-2</c:v>
                </c:pt>
                <c:pt idx="1595">
                  <c:v>1.9574656313907032E-2</c:v>
                </c:pt>
                <c:pt idx="1596">
                  <c:v>1.8772725320533604E-2</c:v>
                </c:pt>
                <c:pt idx="1597">
                  <c:v>1.842533978170419E-2</c:v>
                </c:pt>
                <c:pt idx="1598">
                  <c:v>1.8453448314021653E-2</c:v>
                </c:pt>
                <c:pt idx="1599">
                  <c:v>1.8254284119066037E-2</c:v>
                </c:pt>
                <c:pt idx="1600">
                  <c:v>1.8430613995256823E-2</c:v>
                </c:pt>
                <c:pt idx="1601">
                  <c:v>1.845872252757428E-2</c:v>
                </c:pt>
                <c:pt idx="1602">
                  <c:v>1.8259558332618664E-2</c:v>
                </c:pt>
                <c:pt idx="1603">
                  <c:v>1.8139445521062753E-2</c:v>
                </c:pt>
                <c:pt idx="1604">
                  <c:v>1.8098384092905859E-2</c:v>
                </c:pt>
                <c:pt idx="1605">
                  <c:v>1.7899219897950815E-2</c:v>
                </c:pt>
                <c:pt idx="1606">
                  <c:v>1.7324561631850224E-2</c:v>
                </c:pt>
                <c:pt idx="1607">
                  <c:v>1.7431721547567128E-2</c:v>
                </c:pt>
                <c:pt idx="1608">
                  <c:v>1.8438090949448857E-2</c:v>
                </c:pt>
                <c:pt idx="1609">
                  <c:v>1.9296239007457215E-2</c:v>
                </c:pt>
                <c:pt idx="1610">
                  <c:v>1.9255177579300321E-2</c:v>
                </c:pt>
                <c:pt idx="1611">
                  <c:v>1.9056013384345278E-2</c:v>
                </c:pt>
                <c:pt idx="1612">
                  <c:v>1.9380564604409303E-2</c:v>
                </c:pt>
                <c:pt idx="1613">
                  <c:v>1.9487724520126207E-2</c:v>
                </c:pt>
                <c:pt idx="1614">
                  <c:v>1.9446663091969432E-2</c:v>
                </c:pt>
                <c:pt idx="1615">
                  <c:v>1.9622992968160776E-2</c:v>
                </c:pt>
                <c:pt idx="1616">
                  <c:v>1.9651101500478239E-2</c:v>
                </c:pt>
                <c:pt idx="1617">
                  <c:v>1.9610040072321474E-2</c:v>
                </c:pt>
                <c:pt idx="1618">
                  <c:v>2.0399018169857858E-2</c:v>
                </c:pt>
                <c:pt idx="1619">
                  <c:v>2.1039774923518415E-2</c:v>
                </c:pt>
                <c:pt idx="1620">
                  <c:v>2.0919662111962504E-2</c:v>
                </c:pt>
                <c:pt idx="1621">
                  <c:v>2.0720497917006888E-2</c:v>
                </c:pt>
                <c:pt idx="1622">
                  <c:v>2.0373112378178571E-2</c:v>
                </c:pt>
                <c:pt idx="1623">
                  <c:v>1.9719402728676633E-2</c:v>
                </c:pt>
                <c:pt idx="1624">
                  <c:v>1.9441187150322458E-2</c:v>
                </c:pt>
                <c:pt idx="1625">
                  <c:v>1.9093801611494141E-2</c:v>
                </c:pt>
                <c:pt idx="1626">
                  <c:v>1.8598194728790925E-2</c:v>
                </c:pt>
                <c:pt idx="1627">
                  <c:v>1.8478081917235014E-2</c:v>
                </c:pt>
                <c:pt idx="1628">
                  <c:v>1.9108957247970682E-2</c:v>
                </c:pt>
                <c:pt idx="1629">
                  <c:v>1.9888053922582145E-2</c:v>
                </c:pt>
                <c:pt idx="1630">
                  <c:v>2.0370707909444622E-2</c:v>
                </c:pt>
                <c:pt idx="1631">
                  <c:v>2.0784191935834046E-2</c:v>
                </c:pt>
                <c:pt idx="1632">
                  <c:v>2.1118624578823054E-2</c:v>
                </c:pt>
                <c:pt idx="1633">
                  <c:v>2.1670448526159614E-2</c:v>
                </c:pt>
                <c:pt idx="1634">
                  <c:v>2.199499974622476E-2</c:v>
                </c:pt>
                <c:pt idx="1635">
                  <c:v>2.2398602349688105E-2</c:v>
                </c:pt>
                <c:pt idx="1636">
                  <c:v>2.2574932225878891E-2</c:v>
                </c:pt>
                <c:pt idx="1637">
                  <c:v>2.1842171192977596E-2</c:v>
                </c:pt>
                <c:pt idx="1638">
                  <c:v>2.1267512926876838E-2</c:v>
                </c:pt>
                <c:pt idx="1639">
                  <c:v>2.1147400115320927E-2</c:v>
                </c:pt>
                <c:pt idx="1640">
                  <c:v>2.0641911809692791E-2</c:v>
                </c:pt>
                <c:pt idx="1641">
                  <c:v>2.0294526270864376E-2</c:v>
                </c:pt>
                <c:pt idx="1642">
                  <c:v>2.0253464842707482E-2</c:v>
                </c:pt>
                <c:pt idx="1643">
                  <c:v>2.0281573375024939E-2</c:v>
                </c:pt>
                <c:pt idx="1644">
                  <c:v>2.0309681907342395E-2</c:v>
                </c:pt>
                <c:pt idx="1645">
                  <c:v>2.0041347751912339E-2</c:v>
                </c:pt>
                <c:pt idx="1646">
                  <c:v>2.0148507667628934E-2</c:v>
                </c:pt>
                <c:pt idx="1647">
                  <c:v>2.009756481654712E-2</c:v>
                </c:pt>
                <c:pt idx="1648">
                  <c:v>2.0273894692737958E-2</c:v>
                </c:pt>
                <c:pt idx="1649">
                  <c:v>2.0529275952327782E-2</c:v>
                </c:pt>
                <c:pt idx="1650">
                  <c:v>2.0478333101245968E-2</c:v>
                </c:pt>
                <c:pt idx="1651">
                  <c:v>2.0881935704709313E-2</c:v>
                </c:pt>
                <c:pt idx="1652">
                  <c:v>2.1216368347698415E-2</c:v>
                </c:pt>
                <c:pt idx="1653">
                  <c:v>2.21535677891086E-2</c:v>
                </c:pt>
                <c:pt idx="1654">
                  <c:v>2.3011715847116958E-2</c:v>
                </c:pt>
                <c:pt idx="1655">
                  <c:v>2.386986390512482E-2</c:v>
                </c:pt>
                <c:pt idx="1656">
                  <c:v>2.4273466508589324E-2</c:v>
                </c:pt>
                <c:pt idx="1657">
                  <c:v>2.3926080969760909E-2</c:v>
                </c:pt>
                <c:pt idx="1658">
                  <c:v>2.3736798197730214E-2</c:v>
                </c:pt>
                <c:pt idx="1659">
                  <c:v>2.3923009496845945E-2</c:v>
                </c:pt>
                <c:pt idx="1660">
                  <c:v>2.4553884827581612E-2</c:v>
                </c:pt>
                <c:pt idx="1661">
                  <c:v>2.4275669249226636E-2</c:v>
                </c:pt>
                <c:pt idx="1662">
                  <c:v>2.384923232699921E-2</c:v>
                </c:pt>
                <c:pt idx="1663">
                  <c:v>2.4173783547063423E-2</c:v>
                </c:pt>
                <c:pt idx="1664">
                  <c:v>2.4350113423254768E-2</c:v>
                </c:pt>
                <c:pt idx="1665">
                  <c:v>2.4980988753990435E-2</c:v>
                </c:pt>
                <c:pt idx="1666">
                  <c:v>2.59083067724757E-2</c:v>
                </c:pt>
                <c:pt idx="1667">
                  <c:v>2.691467617435743E-2</c:v>
                </c:pt>
                <c:pt idx="1668">
                  <c:v>2.7476381544618879E-2</c:v>
                </c:pt>
                <c:pt idx="1669">
                  <c:v>2.7356268733062624E-2</c:v>
                </c:pt>
                <c:pt idx="1670">
                  <c:v>2.7532598609253462E-2</c:v>
                </c:pt>
                <c:pt idx="1671">
                  <c:v>2.7857149829317581E-2</c:v>
                </c:pt>
                <c:pt idx="1672">
                  <c:v>2.8557195120529687E-2</c:v>
                </c:pt>
                <c:pt idx="1673">
                  <c:v>2.9109019067866247E-2</c:v>
                </c:pt>
                <c:pt idx="1674">
                  <c:v>2.9512621671330751E-2</c:v>
                </c:pt>
                <c:pt idx="1675">
                  <c:v>3.0291718345939973E-2</c:v>
                </c:pt>
                <c:pt idx="1676">
                  <c:v>3.1525360475093855E-2</c:v>
                </c:pt>
                <c:pt idx="1677">
                  <c:v>3.2531729876978478E-2</c:v>
                </c:pt>
                <c:pt idx="1678">
                  <c:v>3.248078702589681E-2</c:v>
                </c:pt>
                <c:pt idx="1679">
                  <c:v>3.2963441012759144E-2</c:v>
                </c:pt>
                <c:pt idx="1680">
                  <c:v>3.3821589070769972E-2</c:v>
                </c:pt>
                <c:pt idx="1681">
                  <c:v>3.4976179816524747E-2</c:v>
                </c:pt>
                <c:pt idx="1682">
                  <c:v>3.7039861471376404E-2</c:v>
                </c:pt>
                <c:pt idx="1683">
                  <c:v>3.7898009529384512E-2</c:v>
                </c:pt>
                <c:pt idx="1684">
                  <c:v>3.7550623990556094E-2</c:v>
                </c:pt>
                <c:pt idx="1685">
                  <c:v>3.7430511178999835E-2</c:v>
                </c:pt>
                <c:pt idx="1686">
                  <c:v>3.7458619711317288E-2</c:v>
                </c:pt>
                <c:pt idx="1687">
                  <c:v>3.7565779627033856E-2</c:v>
                </c:pt>
                <c:pt idx="1688">
                  <c:v>3.7969382230498359E-2</c:v>
                </c:pt>
                <c:pt idx="1689">
                  <c:v>3.8293933450562569E-2</c:v>
                </c:pt>
                <c:pt idx="1690">
                  <c:v>3.8618484670627715E-2</c:v>
                </c:pt>
                <c:pt idx="1691">
                  <c:v>3.8419320475672675E-2</c:v>
                </c:pt>
                <c:pt idx="1692">
                  <c:v>3.8526480391389208E-2</c:v>
                </c:pt>
                <c:pt idx="1693">
                  <c:v>3.8930082994853711E-2</c:v>
                </c:pt>
                <c:pt idx="1694">
                  <c:v>3.8958191527171178E-2</c:v>
                </c:pt>
                <c:pt idx="1695">
                  <c:v>3.9065351442887773E-2</c:v>
                </c:pt>
                <c:pt idx="1696">
                  <c:v>3.8115199105638237E-2</c:v>
                </c:pt>
                <c:pt idx="1697">
                  <c:v>3.6937774041118927E-2</c:v>
                </c:pt>
                <c:pt idx="1698">
                  <c:v>3.6214894431142758E-2</c:v>
                </c:pt>
                <c:pt idx="1699">
                  <c:v>3.5798338931840222E-2</c:v>
                </c:pt>
                <c:pt idx="1700">
                  <c:v>3.5530004776410939E-2</c:v>
                </c:pt>
                <c:pt idx="1701">
                  <c:v>3.5330840581455324E-2</c:v>
                </c:pt>
                <c:pt idx="1702">
                  <c:v>3.5210727769899412E-2</c:v>
                </c:pt>
                <c:pt idx="1703">
                  <c:v>3.4566899543324432E-2</c:v>
                </c:pt>
                <c:pt idx="1704">
                  <c:v>3.4298565387894379E-2</c:v>
                </c:pt>
                <c:pt idx="1705">
                  <c:v>3.4553946647484277E-2</c:v>
                </c:pt>
                <c:pt idx="1706">
                  <c:v>3.4957549250947621E-2</c:v>
                </c:pt>
                <c:pt idx="1707">
                  <c:v>3.4906606399865807E-2</c:v>
                </c:pt>
                <c:pt idx="1708">
                  <c:v>3.4252896750365941E-2</c:v>
                </c:pt>
                <c:pt idx="1709">
                  <c:v>3.3450965756990206E-2</c:v>
                </c:pt>
                <c:pt idx="1710">
                  <c:v>3.3330852945434329E-2</c:v>
                </c:pt>
                <c:pt idx="1711">
                  <c:v>3.351706424455006E-2</c:v>
                </c:pt>
                <c:pt idx="1712">
                  <c:v>3.3396951432993802E-2</c:v>
                </c:pt>
                <c:pt idx="1713">
                  <c:v>3.3425059965311268E-2</c:v>
                </c:pt>
                <c:pt idx="1714">
                  <c:v>3.3680441224901971E-2</c:v>
                </c:pt>
                <c:pt idx="1715">
                  <c:v>3.3708549757219423E-2</c:v>
                </c:pt>
                <c:pt idx="1716">
                  <c:v>3.3736658289536876E-2</c:v>
                </c:pt>
                <c:pt idx="1717">
                  <c:v>3.4288482236875181E-2</c:v>
                </c:pt>
                <c:pt idx="1718">
                  <c:v>3.4237539385793513E-2</c:v>
                </c:pt>
                <c:pt idx="1719">
                  <c:v>3.3514659775819425E-2</c:v>
                </c:pt>
                <c:pt idx="1720">
                  <c:v>3.3167274236990008E-2</c:v>
                </c:pt>
                <c:pt idx="1721">
                  <c:v>3.3422655496579981E-2</c:v>
                </c:pt>
                <c:pt idx="1722">
                  <c:v>3.3826258100043208E-2</c:v>
                </c:pt>
                <c:pt idx="1723">
                  <c:v>3.4229860703507711E-2</c:v>
                </c:pt>
                <c:pt idx="1724">
                  <c:v>3.4257969235825164E-2</c:v>
                </c:pt>
                <c:pt idx="1725">
                  <c:v>3.391058369699565E-2</c:v>
                </c:pt>
                <c:pt idx="1726">
                  <c:v>3.3039482743148232E-2</c:v>
                </c:pt>
                <c:pt idx="1727">
                  <c:v>3.1941109062028059E-2</c:v>
                </c:pt>
                <c:pt idx="1728">
                  <c:v>3.1070008108177883E-2</c:v>
                </c:pt>
                <c:pt idx="1729">
                  <c:v>3.0347128498203795E-2</c:v>
                </c:pt>
                <c:pt idx="1730">
                  <c:v>2.9999742959375478E-2</c:v>
                </c:pt>
                <c:pt idx="1731">
                  <c:v>3.0255124218966183E-2</c:v>
                </c:pt>
                <c:pt idx="1732">
                  <c:v>3.0135011407410272E-2</c:v>
                </c:pt>
                <c:pt idx="1733">
                  <c:v>2.9491183180833255E-2</c:v>
                </c:pt>
                <c:pt idx="1734">
                  <c:v>2.9450121752676479E-2</c:v>
                </c:pt>
                <c:pt idx="1735">
                  <c:v>2.9932775739538679E-2</c:v>
                </c:pt>
                <c:pt idx="1736">
                  <c:v>3.0336378343003182E-2</c:v>
                </c:pt>
                <c:pt idx="1737">
                  <c:v>3.0443538258719777E-2</c:v>
                </c:pt>
                <c:pt idx="1738">
                  <c:v>3.0550698174436373E-2</c:v>
                </c:pt>
                <c:pt idx="1739">
                  <c:v>3.0499755323354558E-2</c:v>
                </c:pt>
                <c:pt idx="1740">
                  <c:v>2.9846045673854502E-2</c:v>
                </c:pt>
                <c:pt idx="1741">
                  <c:v>2.9123166063878336E-2</c:v>
                </c:pt>
                <c:pt idx="1742">
                  <c:v>2.9309377362994011E-2</c:v>
                </c:pt>
                <c:pt idx="1743">
                  <c:v>2.9337485895311474E-2</c:v>
                </c:pt>
                <c:pt idx="1744">
                  <c:v>2.8229230791263219E-2</c:v>
                </c:pt>
                <c:pt idx="1745">
                  <c:v>2.7348248414490656E-2</c:v>
                </c:pt>
                <c:pt idx="1746">
                  <c:v>2.760362967408048E-2</c:v>
                </c:pt>
                <c:pt idx="1747">
                  <c:v>2.8313556388217503E-2</c:v>
                </c:pt>
                <c:pt idx="1748">
                  <c:v>2.7966170849389089E-2</c:v>
                </c:pt>
                <c:pt idx="1749">
                  <c:v>2.6936967128740195E-2</c:v>
                </c:pt>
                <c:pt idx="1750">
                  <c:v>2.6431478823113513E-2</c:v>
                </c:pt>
                <c:pt idx="1751">
                  <c:v>2.6380535972031858E-2</c:v>
                </c:pt>
                <c:pt idx="1752">
                  <c:v>2.6635917231622563E-2</c:v>
                </c:pt>
                <c:pt idx="1753">
                  <c:v>2.6288531692794246E-2</c:v>
                </c:pt>
                <c:pt idx="1754">
                  <c:v>2.5407549316021683E-2</c:v>
                </c:pt>
                <c:pt idx="1755">
                  <c:v>2.4753839666519745E-2</c:v>
                </c:pt>
                <c:pt idx="1756">
                  <c:v>2.4930169542710583E-2</c:v>
                </c:pt>
                <c:pt idx="1757">
                  <c:v>2.5481993490048888E-2</c:v>
                </c:pt>
                <c:pt idx="1758">
                  <c:v>2.6112868820784556E-2</c:v>
                </c:pt>
                <c:pt idx="1759">
                  <c:v>2.5992756009228679E-2</c:v>
                </c:pt>
                <c:pt idx="1760">
                  <c:v>2.5190825015852944E-2</c:v>
                </c:pt>
                <c:pt idx="1761">
                  <c:v>2.5218933548170407E-2</c:v>
                </c:pt>
                <c:pt idx="1762">
                  <c:v>2.5098820736614531E-2</c:v>
                </c:pt>
                <c:pt idx="1763">
                  <c:v>2.4603213853911315E-2</c:v>
                </c:pt>
                <c:pt idx="1764">
                  <c:v>2.4937646496900417E-2</c:v>
                </c:pt>
                <c:pt idx="1765">
                  <c:v>2.5716743171511881E-2</c:v>
                </c:pt>
                <c:pt idx="1766">
                  <c:v>2.5893073047702667E-2</c:v>
                </c:pt>
                <c:pt idx="1767">
                  <c:v>2.5624738892273461E-2</c:v>
                </c:pt>
                <c:pt idx="1768">
                  <c:v>2.4901859282296879E-2</c:v>
                </c:pt>
                <c:pt idx="1769">
                  <c:v>2.4554473743468561E-2</c:v>
                </c:pt>
                <c:pt idx="1770">
                  <c:v>2.4661633659185157E-2</c:v>
                </c:pt>
                <c:pt idx="1771">
                  <c:v>2.4166026776481941E-2</c:v>
                </c:pt>
                <c:pt idx="1772">
                  <c:v>2.4352238075597617E-2</c:v>
                </c:pt>
                <c:pt idx="1773">
                  <c:v>2.4765722101985733E-2</c:v>
                </c:pt>
                <c:pt idx="1774">
                  <c:v>2.3894621148135557E-2</c:v>
                </c:pt>
                <c:pt idx="1775">
                  <c:v>2.3547235609307143E-2</c:v>
                </c:pt>
                <c:pt idx="1776">
                  <c:v>2.3950838212771646E-2</c:v>
                </c:pt>
                <c:pt idx="1777">
                  <c:v>2.3672622634417471E-2</c:v>
                </c:pt>
                <c:pt idx="1778">
                  <c:v>2.3018912984917792E-2</c:v>
                </c:pt>
                <c:pt idx="1779">
                  <c:v>2.2898800173361537E-2</c:v>
                </c:pt>
                <c:pt idx="1780">
                  <c:v>2.2926908705679001E-2</c:v>
                </c:pt>
                <c:pt idx="1781">
                  <c:v>2.2579523166849587E-2</c:v>
                </c:pt>
                <c:pt idx="1782">
                  <c:v>2.2390240394819436E-2</c:v>
                </c:pt>
                <c:pt idx="1783">
                  <c:v>2.2803724421207552E-2</c:v>
                </c:pt>
                <c:pt idx="1784">
                  <c:v>2.2831832953525096E-2</c:v>
                </c:pt>
                <c:pt idx="1785">
                  <c:v>2.1802629232879456E-2</c:v>
                </c:pt>
                <c:pt idx="1786">
                  <c:v>2.1000698239506028E-2</c:v>
                </c:pt>
                <c:pt idx="1787">
                  <c:v>2.0050545902256491E-2</c:v>
                </c:pt>
                <c:pt idx="1788">
                  <c:v>1.9406717675681327E-2</c:v>
                </c:pt>
                <c:pt idx="1789">
                  <c:v>1.8980280753454024E-2</c:v>
                </c:pt>
                <c:pt idx="1790">
                  <c:v>1.8178349760078288E-2</c:v>
                </c:pt>
                <c:pt idx="1791">
                  <c:v>1.737641876670486E-2</c:v>
                </c:pt>
                <c:pt idx="1792">
                  <c:v>1.6870930461076725E-2</c:v>
                </c:pt>
                <c:pt idx="1793">
                  <c:v>1.7798248479559322E-2</c:v>
                </c:pt>
                <c:pt idx="1794">
                  <c:v>1.8725566498041652E-2</c:v>
                </c:pt>
                <c:pt idx="1795">
                  <c:v>1.9050117718106798E-2</c:v>
                </c:pt>
                <c:pt idx="1796">
                  <c:v>1.9305498977696695E-2</c:v>
                </c:pt>
                <c:pt idx="1797">
                  <c:v>1.9560880237286665E-2</c:v>
                </c:pt>
                <c:pt idx="1798">
                  <c:v>2.0033652801225609E-2</c:v>
                </c:pt>
                <c:pt idx="1799">
                  <c:v>2.0585476748562325E-2</c:v>
                </c:pt>
                <c:pt idx="1800">
                  <c:v>2.0307261170207348E-2</c:v>
                </c:pt>
                <c:pt idx="1801">
                  <c:v>1.9505330176834149E-2</c:v>
                </c:pt>
                <c:pt idx="1802">
                  <c:v>1.9987984163696487E-2</c:v>
                </c:pt>
                <c:pt idx="1803">
                  <c:v>2.1300677676253633E-2</c:v>
                </c:pt>
                <c:pt idx="1804">
                  <c:v>2.2158825734261992E-2</c:v>
                </c:pt>
                <c:pt idx="1805">
                  <c:v>2.2335155610452778E-2</c:v>
                </c:pt>
                <c:pt idx="1806">
                  <c:v>2.1987770071623364E-2</c:v>
                </c:pt>
                <c:pt idx="1807">
                  <c:v>2.1334060422123307E-2</c:v>
                </c:pt>
                <c:pt idx="1808">
                  <c:v>2.1134896227167691E-2</c:v>
                </c:pt>
                <c:pt idx="1809">
                  <c:v>2.1093834799010926E-2</c:v>
                </c:pt>
                <c:pt idx="1810">
                  <c:v>2.0450006572435946E-2</c:v>
                </c:pt>
                <c:pt idx="1811">
                  <c:v>2.0329893760879656E-2</c:v>
                </c:pt>
                <c:pt idx="1812">
                  <c:v>2.0506223637070442E-2</c:v>
                </c:pt>
                <c:pt idx="1813">
                  <c:v>2.0534332169387905E-2</c:v>
                </c:pt>
                <c:pt idx="1814">
                  <c:v>2.101698615625177E-2</c:v>
                </c:pt>
                <c:pt idx="1815">
                  <c:v>2.1124146071968334E-2</c:v>
                </c:pt>
                <c:pt idx="1816">
                  <c:v>2.1231305987684898E-2</c:v>
                </c:pt>
                <c:pt idx="1817">
                  <c:v>2.1862181318422564E-2</c:v>
                </c:pt>
                <c:pt idx="1818">
                  <c:v>2.2572108032557547E-2</c:v>
                </c:pt>
                <c:pt idx="1819">
                  <c:v>2.2985592058946971E-2</c:v>
                </c:pt>
                <c:pt idx="1820">
                  <c:v>2.2638206520118557E-2</c:v>
                </c:pt>
                <c:pt idx="1821">
                  <c:v>2.2814536396309294E-2</c:v>
                </c:pt>
                <c:pt idx="1822">
                  <c:v>2.30699176559E-2</c:v>
                </c:pt>
                <c:pt idx="1823">
                  <c:v>2.2416208006399943E-2</c:v>
                </c:pt>
                <c:pt idx="1824">
                  <c:v>2.1762498356898006E-2</c:v>
                </c:pt>
                <c:pt idx="1825">
                  <c:v>2.1266891474196217E-2</c:v>
                </c:pt>
                <c:pt idx="1826">
                  <c:v>2.1225830046039451E-2</c:v>
                </c:pt>
                <c:pt idx="1827">
                  <c:v>2.1856705376777117E-2</c:v>
                </c:pt>
                <c:pt idx="1828">
                  <c:v>2.1578489798423021E-2</c:v>
                </c:pt>
                <c:pt idx="1829">
                  <c:v>2.0242961967105448E-2</c:v>
                </c:pt>
                <c:pt idx="1830">
                  <c:v>1.9964746388750471E-2</c:v>
                </c:pt>
                <c:pt idx="1831">
                  <c:v>2.0447400375612948E-2</c:v>
                </c:pt>
                <c:pt idx="1832">
                  <c:v>2.0633611674728571E-2</c:v>
                </c:pt>
                <c:pt idx="1833">
                  <c:v>2.0592550246571677E-2</c:v>
                </c:pt>
                <c:pt idx="1834">
                  <c:v>2.0017891980470756E-2</c:v>
                </c:pt>
                <c:pt idx="1835">
                  <c:v>1.9966949129388942E-2</c:v>
                </c:pt>
                <c:pt idx="1836">
                  <c:v>2.0370551732852286E-2</c:v>
                </c:pt>
                <c:pt idx="1837">
                  <c:v>2.025043892129641E-2</c:v>
                </c:pt>
                <c:pt idx="1838">
                  <c:v>2.0278547453613953E-2</c:v>
                </c:pt>
                <c:pt idx="1839">
                  <c:v>2.0385707369330517E-2</c:v>
                </c:pt>
                <c:pt idx="1840">
                  <c:v>2.0265594557774606E-2</c:v>
                </c:pt>
                <c:pt idx="1841">
                  <c:v>1.9987378979419629E-2</c:v>
                </c:pt>
                <c:pt idx="1842">
                  <c:v>2.0084657472211335E-2</c:v>
                </c:pt>
                <c:pt idx="1843">
                  <c:v>2.0488260075675838E-2</c:v>
                </c:pt>
                <c:pt idx="1844">
                  <c:v>2.0743641335265735E-2</c:v>
                </c:pt>
                <c:pt idx="1845">
                  <c:v>2.0999022594855633E-2</c:v>
                </c:pt>
                <c:pt idx="1846">
                  <c:v>2.1185233893971898E-2</c:v>
                </c:pt>
                <c:pt idx="1847">
                  <c:v>2.0995951121941747E-2</c:v>
                </c:pt>
                <c:pt idx="1848">
                  <c:v>2.0273071511965373E-2</c:v>
                </c:pt>
                <c:pt idx="1849">
                  <c:v>1.9243867791319733E-2</c:v>
                </c:pt>
                <c:pt idx="1850">
                  <c:v>1.904470359636469E-2</c:v>
                </c:pt>
                <c:pt idx="1851">
                  <c:v>1.8924590784808435E-2</c:v>
                </c:pt>
                <c:pt idx="1852">
                  <c:v>1.8508035285505899E-2</c:v>
                </c:pt>
                <c:pt idx="1853">
                  <c:v>1.8615195201222463E-2</c:v>
                </c:pt>
                <c:pt idx="1854">
                  <c:v>1.9394291875834153E-2</c:v>
                </c:pt>
                <c:pt idx="1855">
                  <c:v>2.002516720656982E-2</c:v>
                </c:pt>
                <c:pt idx="1856">
                  <c:v>2.0428769810033165E-2</c:v>
                </c:pt>
                <c:pt idx="1857">
                  <c:v>2.098059375737147E-2</c:v>
                </c:pt>
                <c:pt idx="1858">
                  <c:v>2.0257714147397382E-2</c:v>
                </c:pt>
                <c:pt idx="1859">
                  <c:v>2.0364874063114286E-2</c:v>
                </c:pt>
                <c:pt idx="1860">
                  <c:v>2.1223022121122394E-2</c:v>
                </c:pt>
                <c:pt idx="1861">
                  <c:v>2.1023857926167351E-2</c:v>
                </c:pt>
                <c:pt idx="1862">
                  <c:v>2.1200187802358696E-2</c:v>
                </c:pt>
                <c:pt idx="1863">
                  <c:v>2.1910114516493474E-2</c:v>
                </c:pt>
                <c:pt idx="1864">
                  <c:v>2.1938223048810931E-2</c:v>
                </c:pt>
                <c:pt idx="1865">
                  <c:v>2.1660007470455954E-2</c:v>
                </c:pt>
                <c:pt idx="1866">
                  <c:v>2.1539894658900043E-2</c:v>
                </c:pt>
                <c:pt idx="1867">
                  <c:v>2.1568003191217586E-2</c:v>
                </c:pt>
                <c:pt idx="1868">
                  <c:v>2.2426151249225944E-2</c:v>
                </c:pt>
                <c:pt idx="1869">
                  <c:v>2.3136077963360722E-2</c:v>
                </c:pt>
                <c:pt idx="1870">
                  <c:v>2.3312407839552067E-2</c:v>
                </c:pt>
                <c:pt idx="1871">
                  <c:v>2.3340516371869523E-2</c:v>
                </c:pt>
                <c:pt idx="1872">
                  <c:v>2.3447676287586119E-2</c:v>
                </c:pt>
                <c:pt idx="1873">
                  <c:v>2.3021239365357344E-2</c:v>
                </c:pt>
                <c:pt idx="1874">
                  <c:v>2.2446581099256423E-2</c:v>
                </c:pt>
                <c:pt idx="1875">
                  <c:v>2.2632792398372688E-2</c:v>
                </c:pt>
                <c:pt idx="1876">
                  <c:v>2.3263667729108175E-2</c:v>
                </c:pt>
                <c:pt idx="1877">
                  <c:v>2.3746321715970652E-2</c:v>
                </c:pt>
                <c:pt idx="1878">
                  <c:v>2.3477987560540595E-2</c:v>
                </c:pt>
                <c:pt idx="1879">
                  <c:v>2.3427044709458927E-2</c:v>
                </c:pt>
                <c:pt idx="1880">
                  <c:v>2.3455153241776383E-2</c:v>
                </c:pt>
                <c:pt idx="1881">
                  <c:v>2.3038597742472529E-2</c:v>
                </c:pt>
                <c:pt idx="1882">
                  <c:v>2.2315718132498441E-2</c:v>
                </c:pt>
                <c:pt idx="1883">
                  <c:v>2.1592838522524145E-2</c:v>
                </c:pt>
                <c:pt idx="1884">
                  <c:v>2.079090752914841E-2</c:v>
                </c:pt>
                <c:pt idx="1885">
                  <c:v>1.9603601041704208E-2</c:v>
                </c:pt>
                <c:pt idx="1886">
                  <c:v>1.9552658190622393E-2</c:v>
                </c:pt>
                <c:pt idx="1887">
                  <c:v>1.9728988066813179E-2</c:v>
                </c:pt>
                <c:pt idx="1888">
                  <c:v>1.9450772488459084E-2</c:v>
                </c:pt>
                <c:pt idx="1889">
                  <c:v>2.0160699202596107E-2</c:v>
                </c:pt>
                <c:pt idx="1890">
                  <c:v>2.0416080462186077E-2</c:v>
                </c:pt>
                <c:pt idx="1891">
                  <c:v>2.0216916267230461E-2</c:v>
                </c:pt>
                <c:pt idx="1892">
                  <c:v>1.9642258001129703E-2</c:v>
                </c:pt>
                <c:pt idx="1893">
                  <c:v>1.9670366533447167E-2</c:v>
                </c:pt>
                <c:pt idx="1894">
                  <c:v>2.007396913691167E-2</c:v>
                </c:pt>
                <c:pt idx="1895">
                  <c:v>1.9272038143538471E-2</c:v>
                </c:pt>
                <c:pt idx="1896">
                  <c:v>1.8549158533564383E-2</c:v>
                </c:pt>
                <c:pt idx="1897">
                  <c:v>1.8577267065881937E-2</c:v>
                </c:pt>
                <c:pt idx="1898">
                  <c:v>1.9208142396617604E-2</c:v>
                </c:pt>
                <c:pt idx="1899">
                  <c:v>1.9315302312334168E-2</c:v>
                </c:pt>
                <c:pt idx="1900">
                  <c:v>1.8967916773504755E-2</c:v>
                </c:pt>
                <c:pt idx="1901">
                  <c:v>1.8847803961948843E-2</c:v>
                </c:pt>
                <c:pt idx="1902">
                  <c:v>1.8273145695846267E-2</c:v>
                </c:pt>
                <c:pt idx="1903">
                  <c:v>1.8222202844764612E-2</c:v>
                </c:pt>
                <c:pt idx="1904">
                  <c:v>1.8556635487753714E-2</c:v>
                </c:pt>
                <c:pt idx="1905">
                  <c:v>1.851557405959682E-2</c:v>
                </c:pt>
                <c:pt idx="1906">
                  <c:v>1.8919176663060047E-2</c:v>
                </c:pt>
                <c:pt idx="1907">
                  <c:v>1.8947285195377504E-2</c:v>
                </c:pt>
                <c:pt idx="1908">
                  <c:v>1.890622376722061E-2</c:v>
                </c:pt>
                <c:pt idx="1909">
                  <c:v>1.8786110955664698E-2</c:v>
                </c:pt>
                <c:pt idx="1910">
                  <c:v>1.8063231345688324E-2</c:v>
                </c:pt>
                <c:pt idx="1911">
                  <c:v>1.7646675846385667E-2</c:v>
                </c:pt>
                <c:pt idx="1912">
                  <c:v>1.7753835762102231E-2</c:v>
                </c:pt>
                <c:pt idx="1913">
                  <c:v>1.8078386982167377E-2</c:v>
                </c:pt>
                <c:pt idx="1914">
                  <c:v>1.8402938202231496E-2</c:v>
                </c:pt>
                <c:pt idx="1915">
                  <c:v>1.8282825390675585E-2</c:v>
                </c:pt>
                <c:pt idx="1916">
                  <c:v>1.778721850797237E-2</c:v>
                </c:pt>
                <c:pt idx="1917">
                  <c:v>1.7133508858472313E-2</c:v>
                </c:pt>
                <c:pt idx="1918">
                  <c:v>1.6707071936243538E-2</c:v>
                </c:pt>
                <c:pt idx="1919">
                  <c:v>1.6814231851960074E-2</c:v>
                </c:pt>
                <c:pt idx="1920">
                  <c:v>1.7148664494949176E-2</c:v>
                </c:pt>
                <c:pt idx="1921">
                  <c:v>1.7631318481813041E-2</c:v>
                </c:pt>
                <c:pt idx="1922">
                  <c:v>1.8113972468675518E-2</c:v>
                </c:pt>
                <c:pt idx="1923">
                  <c:v>1.7618365585973871E-2</c:v>
                </c:pt>
                <c:pt idx="1924">
                  <c:v>1.6974537359396854E-2</c:v>
                </c:pt>
                <c:pt idx="1925">
                  <c:v>1.7229918618986751E-2</c:v>
                </c:pt>
                <c:pt idx="1926">
                  <c:v>1.7633521222451255E-2</c:v>
                </c:pt>
                <c:pt idx="1927">
                  <c:v>1.7967953865440357E-2</c:v>
                </c:pt>
                <c:pt idx="1928">
                  <c:v>1.7541516943212807E-2</c:v>
                </c:pt>
                <c:pt idx="1929">
                  <c:v>1.6887807293710869E-2</c:v>
                </c:pt>
                <c:pt idx="1930">
                  <c:v>1.6392200411009222E-2</c:v>
                </c:pt>
                <c:pt idx="1931">
                  <c:v>1.5590269417636023E-2</c:v>
                </c:pt>
                <c:pt idx="1932">
                  <c:v>1.5015611151533447E-2</c:v>
                </c:pt>
                <c:pt idx="1933">
                  <c:v>1.4826328379503297E-2</c:v>
                </c:pt>
                <c:pt idx="1934">
                  <c:v>1.455799422407324E-2</c:v>
                </c:pt>
                <c:pt idx="1935">
                  <c:v>1.3756063230700041E-2</c:v>
                </c:pt>
                <c:pt idx="1936">
                  <c:v>1.2954132237326842E-2</c:v>
                </c:pt>
                <c:pt idx="1937">
                  <c:v>1.2231252627350466E-2</c:v>
                </c:pt>
                <c:pt idx="1938">
                  <c:v>1.1360151673502796E-2</c:v>
                </c:pt>
                <c:pt idx="1939">
                  <c:v>1.116098747854781E-2</c:v>
                </c:pt>
                <c:pt idx="1940">
                  <c:v>1.1564590082012431E-2</c:v>
                </c:pt>
                <c:pt idx="1941">
                  <c:v>1.21954654127481E-2</c:v>
                </c:pt>
                <c:pt idx="1942">
                  <c:v>1.2520016632813245E-2</c:v>
                </c:pt>
                <c:pt idx="1943">
                  <c:v>1.2775397892403142E-2</c:v>
                </c:pt>
                <c:pt idx="1944">
                  <c:v>1.3337103262664751E-2</c:v>
                </c:pt>
                <c:pt idx="1945">
                  <c:v>1.2989717723835335E-2</c:v>
                </c:pt>
                <c:pt idx="1946">
                  <c:v>1.2790553528880349E-2</c:v>
                </c:pt>
                <c:pt idx="1947">
                  <c:v>1.2818662061197812E-2</c:v>
                </c:pt>
                <c:pt idx="1948">
                  <c:v>1.2095782451221436E-2</c:v>
                </c:pt>
                <c:pt idx="1949">
                  <c:v>1.1600175568519789E-2</c:v>
                </c:pt>
                <c:pt idx="1950">
                  <c:v>1.1252790029691474E-2</c:v>
                </c:pt>
                <c:pt idx="1951">
                  <c:v>1.1587222672681538E-2</c:v>
                </c:pt>
                <c:pt idx="1952">
                  <c:v>1.2376200770215654E-2</c:v>
                </c:pt>
                <c:pt idx="1953">
                  <c:v>1.2562412069331919E-2</c:v>
                </c:pt>
                <c:pt idx="1954">
                  <c:v>1.3045066056194396E-2</c:v>
                </c:pt>
                <c:pt idx="1955">
                  <c:v>1.4130486841474946E-2</c:v>
                </c:pt>
                <c:pt idx="1956">
                  <c:v>1.4988634899485771E-2</c:v>
                </c:pt>
                <c:pt idx="1957">
                  <c:v>1.5016743431803228E-2</c:v>
                </c:pt>
                <c:pt idx="1958">
                  <c:v>1.4669357892973812E-2</c:v>
                </c:pt>
                <c:pt idx="1959">
                  <c:v>1.4094699626872889E-2</c:v>
                </c:pt>
                <c:pt idx="1960">
                  <c:v>1.3826365471443605E-2</c:v>
                </c:pt>
                <c:pt idx="1961">
                  <c:v>1.385447400376115E-2</c:v>
                </c:pt>
                <c:pt idx="1962">
                  <c:v>1.3882582536078597E-2</c:v>
                </c:pt>
                <c:pt idx="1963">
                  <c:v>1.4819781977486087E-2</c:v>
                </c:pt>
                <c:pt idx="1964">
                  <c:v>1.5905202762770073E-2</c:v>
                </c:pt>
                <c:pt idx="1965">
                  <c:v>1.6012362678486668E-2</c:v>
                </c:pt>
                <c:pt idx="1966">
                  <c:v>1.6267743938076566E-2</c:v>
                </c:pt>
                <c:pt idx="1967">
                  <c:v>1.712589199608739E-2</c:v>
                </c:pt>
                <c:pt idx="1968">
                  <c:v>1.6857557840658184E-2</c:v>
                </c:pt>
                <c:pt idx="1969">
                  <c:v>1.6431120918429409E-2</c:v>
                </c:pt>
                <c:pt idx="1970">
                  <c:v>1.7289268976437767E-2</c:v>
                </c:pt>
                <c:pt idx="1971">
                  <c:v>1.830551980124439E-2</c:v>
                </c:pt>
                <c:pt idx="1972">
                  <c:v>1.9242719242654575E-2</c:v>
                </c:pt>
                <c:pt idx="1973">
                  <c:v>1.9952645956789149E-2</c:v>
                </c:pt>
                <c:pt idx="1974">
                  <c:v>1.9980754489106613E-2</c:v>
                </c:pt>
                <c:pt idx="1975">
                  <c:v>1.9633368950277199E-2</c:v>
                </c:pt>
                <c:pt idx="1976">
                  <c:v>1.9513256138721288E-2</c:v>
                </c:pt>
                <c:pt idx="1977">
                  <c:v>2.0144131469458953E-2</c:v>
                </c:pt>
                <c:pt idx="1978">
                  <c:v>2.1002279527467062E-2</c:v>
                </c:pt>
                <c:pt idx="1979">
                  <c:v>2.1336712170456067E-2</c:v>
                </c:pt>
                <c:pt idx="1980">
                  <c:v>2.1295650742299173E-2</c:v>
                </c:pt>
                <c:pt idx="1981">
                  <c:v>2.0948265203470755E-2</c:v>
                </c:pt>
                <c:pt idx="1982">
                  <c:v>2.0679931048041549E-2</c:v>
                </c:pt>
                <c:pt idx="1983">
                  <c:v>2.0717921003284023E-2</c:v>
                </c:pt>
                <c:pt idx="1984">
                  <c:v>2.0449586847854816E-2</c:v>
                </c:pt>
                <c:pt idx="1985">
                  <c:v>1.9953979965151601E-2</c:v>
                </c:pt>
                <c:pt idx="1986">
                  <c:v>2.0209361224741498E-2</c:v>
                </c:pt>
                <c:pt idx="1987">
                  <c:v>2.0909406515951589E-2</c:v>
                </c:pt>
                <c:pt idx="1988">
                  <c:v>2.1164787775542294E-2</c:v>
                </c:pt>
                <c:pt idx="1989">
                  <c:v>2.135099907465797E-2</c:v>
                </c:pt>
                <c:pt idx="1990">
                  <c:v>2.2060925788792953E-2</c:v>
                </c:pt>
                <c:pt idx="1991">
                  <c:v>2.2168085704509857E-2</c:v>
                </c:pt>
                <c:pt idx="1992">
                  <c:v>2.1524257477934877E-2</c:v>
                </c:pt>
                <c:pt idx="1993">
                  <c:v>2.1028650595231662E-2</c:v>
                </c:pt>
                <c:pt idx="1994">
                  <c:v>2.1135810510948226E-2</c:v>
                </c:pt>
                <c:pt idx="1995">
                  <c:v>2.1322021810063957E-2</c:v>
                </c:pt>
                <c:pt idx="1996">
                  <c:v>2.0905466310760103E-2</c:v>
                </c:pt>
                <c:pt idx="1997">
                  <c:v>2.0716183538729952E-2</c:v>
                </c:pt>
                <c:pt idx="1998">
                  <c:v>2.0526900766699857E-2</c:v>
                </c:pt>
                <c:pt idx="1999">
                  <c:v>1.9952242500597281E-2</c:v>
                </c:pt>
                <c:pt idx="2000">
                  <c:v>1.9071260123824974E-2</c:v>
                </c:pt>
                <c:pt idx="2001">
                  <c:v>1.7814783675902918E-2</c:v>
                </c:pt>
                <c:pt idx="2002">
                  <c:v>1.7615619480947874E-2</c:v>
                </c:pt>
                <c:pt idx="2003">
                  <c:v>1.7950052123936976E-2</c:v>
                </c:pt>
                <c:pt idx="2004">
                  <c:v>1.730622389735996E-2</c:v>
                </c:pt>
                <c:pt idx="2005">
                  <c:v>1.6958838358531743E-2</c:v>
                </c:pt>
                <c:pt idx="2006">
                  <c:v>1.6986946890849206E-2</c:v>
                </c:pt>
                <c:pt idx="2007">
                  <c:v>1.7015055423166749E-2</c:v>
                </c:pt>
                <c:pt idx="2008">
                  <c:v>1.7043163955484213E-2</c:v>
                </c:pt>
                <c:pt idx="2009">
                  <c:v>1.6695778416654795E-2</c:v>
                </c:pt>
                <c:pt idx="2010">
                  <c:v>1.626934149442737E-2</c:v>
                </c:pt>
                <c:pt idx="2011">
                  <c:v>1.6070177299472386E-2</c:v>
                </c:pt>
                <c:pt idx="2012">
                  <c:v>1.587101310451677E-2</c:v>
                </c:pt>
                <c:pt idx="2013">
                  <c:v>1.5592797526162595E-2</c:v>
                </c:pt>
                <c:pt idx="2014">
                  <c:v>1.5620906058480058E-2</c:v>
                </c:pt>
                <c:pt idx="2015">
                  <c:v>1.5649014590797601E-2</c:v>
                </c:pt>
                <c:pt idx="2016">
                  <c:v>1.5677123123115047E-2</c:v>
                </c:pt>
                <c:pt idx="2017">
                  <c:v>1.5557010311559137E-2</c:v>
                </c:pt>
                <c:pt idx="2018">
                  <c:v>1.4458636630435801E-2</c:v>
                </c:pt>
                <c:pt idx="2019">
                  <c:v>1.3587535676588131E-2</c:v>
                </c:pt>
                <c:pt idx="2020">
                  <c:v>1.3091928793884915E-2</c:v>
                </c:pt>
                <c:pt idx="2021">
                  <c:v>1.2517270527784157E-2</c:v>
                </c:pt>
                <c:pt idx="2022">
                  <c:v>1.2397157716228282E-2</c:v>
                </c:pt>
                <c:pt idx="2023">
                  <c:v>1.1674278106251906E-2</c:v>
                </c:pt>
                <c:pt idx="2024">
                  <c:v>1.1020568456751851E-2</c:v>
                </c:pt>
                <c:pt idx="2025">
                  <c:v>1.1127728372468417E-2</c:v>
                </c:pt>
                <c:pt idx="2026">
                  <c:v>1.0859394217038285E-2</c:v>
                </c:pt>
                <c:pt idx="2027">
                  <c:v>1.073928140548241E-2</c:v>
                </c:pt>
                <c:pt idx="2028">
                  <c:v>1.0994662665073113E-2</c:v>
                </c:pt>
                <c:pt idx="2029">
                  <c:v>1.0420004398972357E-2</c:v>
                </c:pt>
                <c:pt idx="2030">
                  <c:v>9.9935674767448086E-3</c:v>
                </c:pt>
                <c:pt idx="2031">
                  <c:v>1.0248948736335514E-2</c:v>
                </c:pt>
                <c:pt idx="2032">
                  <c:v>1.0435160035451189E-2</c:v>
                </c:pt>
                <c:pt idx="2033">
                  <c:v>1.0166825880021905E-2</c:v>
                </c:pt>
                <c:pt idx="2034">
                  <c:v>9.8984917245918489E-3</c:v>
                </c:pt>
                <c:pt idx="2035">
                  <c:v>1.0084703023707524E-2</c:v>
                </c:pt>
                <c:pt idx="2036">
                  <c:v>1.0270914322823789E-2</c:v>
                </c:pt>
                <c:pt idx="2037">
                  <c:v>1.0457125621939465E-2</c:v>
                </c:pt>
                <c:pt idx="2038">
                  <c:v>1.018879146651018E-2</c:v>
                </c:pt>
                <c:pt idx="2039">
                  <c:v>9.7623545442814055E-3</c:v>
                </c:pt>
                <c:pt idx="2040">
                  <c:v>9.5631903493263622E-3</c:v>
                </c:pt>
                <c:pt idx="2041">
                  <c:v>9.2158048104980465E-3</c:v>
                </c:pt>
                <c:pt idx="2042">
                  <c:v>8.8684192716686309E-3</c:v>
                </c:pt>
                <c:pt idx="2043">
                  <c:v>8.6692550767136448E-3</c:v>
                </c:pt>
                <c:pt idx="2044">
                  <c:v>8.3218695378842293E-3</c:v>
                </c:pt>
                <c:pt idx="2045">
                  <c:v>8.2017567263283197E-3</c:v>
                </c:pt>
                <c:pt idx="2046">
                  <c:v>8.3780866025191577E-3</c:v>
                </c:pt>
                <c:pt idx="2047">
                  <c:v>8.3271437514373416E-3</c:v>
                </c:pt>
                <c:pt idx="2048">
                  <c:v>8.2762009003557024E-3</c:v>
                </c:pt>
                <c:pt idx="2049">
                  <c:v>8.1560880887997927E-3</c:v>
                </c:pt>
                <c:pt idx="2050">
                  <c:v>7.4332084788234169E-3</c:v>
                </c:pt>
                <c:pt idx="2051">
                  <c:v>7.2340442838683744E-3</c:v>
                </c:pt>
                <c:pt idx="2052">
                  <c:v>7.0348800889127585E-3</c:v>
                </c:pt>
                <c:pt idx="2053">
                  <c:v>6.6874945500845417E-3</c:v>
                </c:pt>
                <c:pt idx="2054">
                  <c:v>6.8737058492002708E-3</c:v>
                </c:pt>
                <c:pt idx="2055">
                  <c:v>6.7535930376440151E-3</c:v>
                </c:pt>
                <c:pt idx="2056">
                  <c:v>6.7026501865623464E-3</c:v>
                </c:pt>
                <c:pt idx="2057">
                  <c:v>6.9580314461523164E-3</c:v>
                </c:pt>
                <c:pt idx="2058">
                  <c:v>6.9861399784698613E-3</c:v>
                </c:pt>
                <c:pt idx="2059">
                  <c:v>7.2415212380596847E-3</c:v>
                </c:pt>
                <c:pt idx="2060">
                  <c:v>7.5759538810487876E-3</c:v>
                </c:pt>
                <c:pt idx="2061">
                  <c:v>7.6040624133663325E-3</c:v>
                </c:pt>
                <c:pt idx="2062">
                  <c:v>7.2566768745379161E-3</c:v>
                </c:pt>
                <c:pt idx="2063">
                  <c:v>6.8401213752340611E-3</c:v>
                </c:pt>
                <c:pt idx="2064">
                  <c:v>6.3445144925324132E-3</c:v>
                </c:pt>
                <c:pt idx="2065">
                  <c:v>6.1453502975774279E-3</c:v>
                </c:pt>
                <c:pt idx="2066">
                  <c:v>6.0252374860211722E-3</c:v>
                </c:pt>
                <c:pt idx="2067">
                  <c:v>4.9960337653752367E-3</c:v>
                </c:pt>
                <c:pt idx="2068">
                  <c:v>4.0360000052007813E-3</c:v>
                </c:pt>
                <c:pt idx="2069">
                  <c:v>3.1550176284282196E-3</c:v>
                </c:pt>
                <c:pt idx="2070">
                  <c:v>2.7285807062007936E-3</c:v>
                </c:pt>
                <c:pt idx="2071">
                  <c:v>3.3594560369384586E-3</c:v>
                </c:pt>
                <c:pt idx="2072">
                  <c:v>3.6148372965283553E-3</c:v>
                </c:pt>
                <c:pt idx="2073">
                  <c:v>3.1192304138265652E-3</c:v>
                </c:pt>
                <c:pt idx="2074">
                  <c:v>2.9299476417958699E-3</c:v>
                </c:pt>
                <c:pt idx="2075">
                  <c:v>3.1853289013857667E-3</c:v>
                </c:pt>
                <c:pt idx="2076">
                  <c:v>3.2134374337032304E-3</c:v>
                </c:pt>
                <c:pt idx="2077">
                  <c:v>2.945103278273175E-3</c:v>
                </c:pt>
                <c:pt idx="2078">
                  <c:v>2.7459390833181898E-3</c:v>
                </c:pt>
                <c:pt idx="2079">
                  <c:v>3.1495416867826946E-3</c:v>
                </c:pt>
                <c:pt idx="2080">
                  <c:v>3.8594684009174733E-3</c:v>
                </c:pt>
                <c:pt idx="2081">
                  <c:v>3.8184069727606961E-3</c:v>
                </c:pt>
                <c:pt idx="2082">
                  <c:v>3.1745787461836808E-3</c:v>
                </c:pt>
                <c:pt idx="2083">
                  <c:v>2.9754145512286383E-3</c:v>
                </c:pt>
                <c:pt idx="2084">
                  <c:v>3.0726930440203152E-3</c:v>
                </c:pt>
                <c:pt idx="2085">
                  <c:v>3.0217501929384999E-3</c:v>
                </c:pt>
                <c:pt idx="2086">
                  <c:v>3.1289101086550654E-3</c:v>
                </c:pt>
                <c:pt idx="2087">
                  <c:v>2.9396273366243701E-3</c:v>
                </c:pt>
                <c:pt idx="2088">
                  <c:v>3.5705026673602206E-3</c:v>
                </c:pt>
                <c:pt idx="2089">
                  <c:v>4.4978206858425516E-3</c:v>
                </c:pt>
                <c:pt idx="2090">
                  <c:v>4.9804746727064161E-3</c:v>
                </c:pt>
                <c:pt idx="2091">
                  <c:v>5.6113500034420845E-3</c:v>
                </c:pt>
                <c:pt idx="2092">
                  <c:v>5.9359012235062954E-3</c:v>
                </c:pt>
                <c:pt idx="2093">
                  <c:v>5.8849583724244802E-3</c:v>
                </c:pt>
                <c:pt idx="2094">
                  <c:v>5.6857941774694377E-3</c:v>
                </c:pt>
                <c:pt idx="2095">
                  <c:v>5.7929540931863427E-3</c:v>
                </c:pt>
                <c:pt idx="2096">
                  <c:v>6.0483353527761661E-3</c:v>
                </c:pt>
                <c:pt idx="2097">
                  <c:v>6.3037166123661361E-3</c:v>
                </c:pt>
                <c:pt idx="2098">
                  <c:v>6.2626551842092405E-3</c:v>
                </c:pt>
                <c:pt idx="2099">
                  <c:v>6.3698150999258367E-3</c:v>
                </c:pt>
                <c:pt idx="2100">
                  <c:v>7.4552358852066998E-3</c:v>
                </c:pt>
                <c:pt idx="2101">
                  <c:v>8.0169412554699244E-3</c:v>
                </c:pt>
                <c:pt idx="2102">
                  <c:v>8.124101171186459E-3</c:v>
                </c:pt>
                <c:pt idx="2103">
                  <c:v>7.7767156323570435E-3</c:v>
                </c:pt>
                <c:pt idx="2104">
                  <c:v>7.2020573662561213E-3</c:v>
                </c:pt>
                <c:pt idx="2105">
                  <c:v>6.6273991001551992E-3</c:v>
                </c:pt>
                <c:pt idx="2106">
                  <c:v>5.8254681067794641E-3</c:v>
                </c:pt>
                <c:pt idx="2107">
                  <c:v>5.4780825679511475E-3</c:v>
                </c:pt>
                <c:pt idx="2108">
                  <c:v>4.9034243018503901E-3</c:v>
                </c:pt>
                <c:pt idx="2109">
                  <c:v>4.4769873796216145E-3</c:v>
                </c:pt>
                <c:pt idx="2110">
                  <c:v>4.4359259514648369E-3</c:v>
                </c:pt>
                <c:pt idx="2111">
                  <c:v>3.6438763810140214E-3</c:v>
                </c:pt>
                <c:pt idx="2112">
                  <c:v>3.2964908421856051E-3</c:v>
                </c:pt>
                <c:pt idx="2113">
                  <c:v>3.7791448290479426E-3</c:v>
                </c:pt>
                <c:pt idx="2114">
                  <c:v>4.113577472038007E-3</c:v>
                </c:pt>
                <c:pt idx="2115">
                  <c:v>4.4480101150270136E-3</c:v>
                </c:pt>
                <c:pt idx="2116">
                  <c:v>4.8614941414152494E-3</c:v>
                </c:pt>
                <c:pt idx="2117">
                  <c:v>5.1959267844053142E-3</c:v>
                </c:pt>
                <c:pt idx="2118">
                  <c:v>5.1548653562485487E-3</c:v>
                </c:pt>
                <c:pt idx="2119">
                  <c:v>5.7165707265117733E-3</c:v>
                </c:pt>
                <c:pt idx="2120">
                  <c:v>5.5964579149558637E-3</c:v>
                </c:pt>
                <c:pt idx="2121">
                  <c:v>4.9526296883808853E-3</c:v>
                </c:pt>
                <c:pt idx="2122">
                  <c:v>5.6625564025179105E-3</c:v>
                </c:pt>
                <c:pt idx="2123">
                  <c:v>5.9871076225820287E-3</c:v>
                </c:pt>
                <c:pt idx="2124">
                  <c:v>5.7088920442278533E-3</c:v>
                </c:pt>
                <c:pt idx="2125">
                  <c:v>5.8852219204191978E-3</c:v>
                </c:pt>
                <c:pt idx="2126">
                  <c:v>5.6860577254642126E-3</c:v>
                </c:pt>
                <c:pt idx="2127">
                  <c:v>5.4868935305091701E-3</c:v>
                </c:pt>
                <c:pt idx="2128">
                  <c:v>5.1395079916797546E-3</c:v>
                </c:pt>
                <c:pt idx="2129">
                  <c:v>4.4166283817056659E-3</c:v>
                </c:pt>
                <c:pt idx="2130">
                  <c:v>4.2174641867500501E-3</c:v>
                </c:pt>
                <c:pt idx="2131">
                  <c:v>4.0182999917950076E-3</c:v>
                </c:pt>
                <c:pt idx="2132">
                  <c:v>3.0681476545484782E-3</c:v>
                </c:pt>
                <c:pt idx="2133">
                  <c:v>2.6417107323197029E-3</c:v>
                </c:pt>
                <c:pt idx="2134">
                  <c:v>3.4208074069287026E-3</c:v>
                </c:pt>
                <c:pt idx="2135">
                  <c:v>3.9034613937911789E-3</c:v>
                </c:pt>
                <c:pt idx="2136">
                  <c:v>4.0106213095080839E-3</c:v>
                </c:pt>
                <c:pt idx="2137">
                  <c:v>4.7205480236430664E-3</c:v>
                </c:pt>
                <c:pt idx="2138">
                  <c:v>5.2032020105069309E-3</c:v>
                </c:pt>
                <c:pt idx="2139">
                  <c:v>5.3103619262234655E-3</c:v>
                </c:pt>
                <c:pt idx="2140">
                  <c:v>5.6447945692125684E-3</c:v>
                </c:pt>
                <c:pt idx="2141">
                  <c:v>5.376460413782513E-3</c:v>
                </c:pt>
                <c:pt idx="2142">
                  <c:v>5.4836203294991092E-3</c:v>
                </c:pt>
                <c:pt idx="2143">
                  <c:v>5.6599502056899464E-3</c:v>
                </c:pt>
                <c:pt idx="2144">
                  <c:v>4.9271891727886508E-3</c:v>
                </c:pt>
                <c:pt idx="2145">
                  <c:v>4.579803633960434E-3</c:v>
                </c:pt>
                <c:pt idx="2146">
                  <c:v>4.3114694785303786E-3</c:v>
                </c:pt>
                <c:pt idx="2147">
                  <c:v>3.5095384851569498E-3</c:v>
                </c:pt>
                <c:pt idx="2148">
                  <c:v>3.5376470174744135E-3</c:v>
                </c:pt>
                <c:pt idx="2149">
                  <c:v>4.2475737316114382E-3</c:v>
                </c:pt>
                <c:pt idx="2150">
                  <c:v>4.8092791018728856E-3</c:v>
                </c:pt>
                <c:pt idx="2151">
                  <c:v>5.2227631282610026E-3</c:v>
                </c:pt>
                <c:pt idx="2152">
                  <c:v>4.7271562455577874E-3</c:v>
                </c:pt>
                <c:pt idx="2153">
                  <c:v>4.379770706729371E-3</c:v>
                </c:pt>
                <c:pt idx="2154">
                  <c:v>4.486930622446276E-3</c:v>
                </c:pt>
                <c:pt idx="2155">
                  <c:v>3.9913237397444859E-3</c:v>
                </c:pt>
                <c:pt idx="2156">
                  <c:v>3.3474955131695076E-3</c:v>
                </c:pt>
                <c:pt idx="2157">
                  <c:v>3.0791613577394522E-3</c:v>
                </c:pt>
                <c:pt idx="2158">
                  <c:v>2.8108272023102459E-3</c:v>
                </c:pt>
                <c:pt idx="2159">
                  <c:v>2.2361689362093234E-3</c:v>
                </c:pt>
                <c:pt idx="2160">
                  <c:v>1.7306806305811878E-3</c:v>
                </c:pt>
                <c:pt idx="2161">
                  <c:v>1.9860618901710843E-3</c:v>
                </c:pt>
                <c:pt idx="2162">
                  <c:v>2.5477672604343089E-3</c:v>
                </c:pt>
                <c:pt idx="2163">
                  <c:v>2.5067058322775435E-3</c:v>
                </c:pt>
                <c:pt idx="2164">
                  <c:v>2.0901503329748862E-3</c:v>
                </c:pt>
                <c:pt idx="2165">
                  <c:v>2.3455315925655909E-3</c:v>
                </c:pt>
                <c:pt idx="2166">
                  <c:v>3.4309523778461417E-3</c:v>
                </c:pt>
                <c:pt idx="2167">
                  <c:v>4.3681518192536309E-3</c:v>
                </c:pt>
                <c:pt idx="2168">
                  <c:v>4.6235330788443356E-3</c:v>
                </c:pt>
                <c:pt idx="2169">
                  <c:v>5.2544084095800039E-3</c:v>
                </c:pt>
                <c:pt idx="2170">
                  <c:v>5.4307382857713485E-3</c:v>
                </c:pt>
                <c:pt idx="2171">
                  <c:v>4.5497559089987868E-3</c:v>
                </c:pt>
                <c:pt idx="2172">
                  <c:v>4.4197616745180225E-3</c:v>
                </c:pt>
                <c:pt idx="2173">
                  <c:v>5.1198069657301271E-3</c:v>
                </c:pt>
                <c:pt idx="2174">
                  <c:v>5.0688641146484584E-3</c:v>
                </c:pt>
                <c:pt idx="2175">
                  <c:v>4.5732572319468114E-3</c:v>
                </c:pt>
                <c:pt idx="2176">
                  <c:v>4.8286384915375161E-3</c:v>
                </c:pt>
                <c:pt idx="2177">
                  <c:v>5.0049683677283029E-3</c:v>
                </c:pt>
                <c:pt idx="2178">
                  <c:v>4.8848555561723933E-3</c:v>
                </c:pt>
                <c:pt idx="2179">
                  <c:v>5.2884581596368977E-3</c:v>
                </c:pt>
                <c:pt idx="2180">
                  <c:v>6.146606217645254E-3</c:v>
                </c:pt>
                <c:pt idx="2181">
                  <c:v>6.6292602045091185E-3</c:v>
                </c:pt>
                <c:pt idx="2182">
                  <c:v>6.7364201202256531E-3</c:v>
                </c:pt>
                <c:pt idx="2183">
                  <c:v>6.5471373481955026E-3</c:v>
                </c:pt>
                <c:pt idx="2184">
                  <c:v>6.0515304654922874E-3</c:v>
                </c:pt>
                <c:pt idx="2185">
                  <c:v>5.2495994721188585E-3</c:v>
                </c:pt>
                <c:pt idx="2186">
                  <c:v>4.6749412060162832E-3</c:v>
                </c:pt>
                <c:pt idx="2187">
                  <c:v>4.3275556671878669E-3</c:v>
                </c:pt>
                <c:pt idx="2188">
                  <c:v>4.0592215117587378E-3</c:v>
                </c:pt>
                <c:pt idx="2189">
                  <c:v>3.9391087002024821E-3</c:v>
                </c:pt>
                <c:pt idx="2190">
                  <c:v>3.2853990507024267E-3</c:v>
                </c:pt>
                <c:pt idx="2191">
                  <c:v>2.8589621284748779E-3</c:v>
                </c:pt>
                <c:pt idx="2192">
                  <c:v>2.7388493169186227E-3</c:v>
                </c:pt>
                <c:pt idx="2193">
                  <c:v>2.0950210903436443E-3</c:v>
                </c:pt>
                <c:pt idx="2194">
                  <c:v>1.8266869349144379E-3</c:v>
                </c:pt>
                <c:pt idx="2195">
                  <c:v>2.3883923051776627E-3</c:v>
                </c:pt>
                <c:pt idx="2196">
                  <c:v>2.8710462920401394E-3</c:v>
                </c:pt>
                <c:pt idx="2197">
                  <c:v>3.3537002789040043E-3</c:v>
                </c:pt>
                <c:pt idx="2198">
                  <c:v>3.7671843052922396E-3</c:v>
                </c:pt>
                <c:pt idx="2199">
                  <c:v>4.1806683316803562E-3</c:v>
                </c:pt>
                <c:pt idx="2200">
                  <c:v>5.1178677730905411E-3</c:v>
                </c:pt>
                <c:pt idx="2201">
                  <c:v>5.6005217599528791E-3</c:v>
                </c:pt>
                <c:pt idx="2202">
                  <c:v>5.7768516361437162E-3</c:v>
                </c:pt>
                <c:pt idx="2203">
                  <c:v>6.1014028562088613E-3</c:v>
                </c:pt>
                <c:pt idx="2204">
                  <c:v>5.8231872778547657E-3</c:v>
                </c:pt>
                <c:pt idx="2205">
                  <c:v>5.1694776283528303E-3</c:v>
                </c:pt>
                <c:pt idx="2206">
                  <c:v>5.1185347772711763E-3</c:v>
                </c:pt>
                <c:pt idx="2207">
                  <c:v>5.3739160368611464E-3</c:v>
                </c:pt>
                <c:pt idx="2208">
                  <c:v>5.4119059921036109E-3</c:v>
                </c:pt>
                <c:pt idx="2209">
                  <c:v>5.8253900184917278E-3</c:v>
                </c:pt>
                <c:pt idx="2210">
                  <c:v>5.932549934208324E-3</c:v>
                </c:pt>
                <c:pt idx="2211">
                  <c:v>5.6642157787782687E-3</c:v>
                </c:pt>
                <c:pt idx="2212">
                  <c:v>5.7713756944948345E-3</c:v>
                </c:pt>
                <c:pt idx="2213">
                  <c:v>6.254029681358699E-3</c:v>
                </c:pt>
                <c:pt idx="2214">
                  <c:v>6.7366836682211757E-3</c:v>
                </c:pt>
                <c:pt idx="2215">
                  <c:v>6.6165708566652999E-3</c:v>
                </c:pt>
                <c:pt idx="2216">
                  <c:v>6.802782155781565E-3</c:v>
                </c:pt>
                <c:pt idx="2217">
                  <c:v>7.3644875260431737E-3</c:v>
                </c:pt>
                <c:pt idx="2218">
                  <c:v>7.3925960583606292E-3</c:v>
                </c:pt>
                <c:pt idx="2219">
                  <c:v>7.2724832468043735E-3</c:v>
                </c:pt>
                <c:pt idx="2220">
                  <c:v>7.3104732020467184E-3</c:v>
                </c:pt>
                <c:pt idx="2221">
                  <c:v>7.1211904300160231E-3</c:v>
                </c:pt>
                <c:pt idx="2222">
                  <c:v>6.8528562745867397E-3</c:v>
                </c:pt>
                <c:pt idx="2223">
                  <c:v>6.8809648069042039E-3</c:v>
                </c:pt>
                <c:pt idx="2224">
                  <c:v>7.3636187937680684E-3</c:v>
                </c:pt>
                <c:pt idx="2225">
                  <c:v>7.2435059822122273E-3</c:v>
                </c:pt>
                <c:pt idx="2226">
                  <c:v>6.6688477161113043E-3</c:v>
                </c:pt>
                <c:pt idx="2227">
                  <c:v>6.0151380666093688E-3</c:v>
                </c:pt>
                <c:pt idx="2228">
                  <c:v>5.3614284171093138E-3</c:v>
                </c:pt>
                <c:pt idx="2229">
                  <c:v>5.3895369494268586E-3</c:v>
                </c:pt>
                <c:pt idx="2230">
                  <c:v>5.269424137870949E-3</c:v>
                </c:pt>
                <c:pt idx="2231">
                  <c:v>5.5248053974607724E-3</c:v>
                </c:pt>
                <c:pt idx="2232">
                  <c:v>5.6220838902527569E-3</c:v>
                </c:pt>
                <c:pt idx="2233">
                  <c:v>5.5711410391710882E-3</c:v>
                </c:pt>
                <c:pt idx="2234">
                  <c:v>5.7474709153619253E-3</c:v>
                </c:pt>
                <c:pt idx="2235">
                  <c:v>5.4692553370069502E-3</c:v>
                </c:pt>
                <c:pt idx="2236">
                  <c:v>5.4973638693244058E-3</c:v>
                </c:pt>
                <c:pt idx="2237">
                  <c:v>5.5254724016418613E-3</c:v>
                </c:pt>
                <c:pt idx="2238">
                  <c:v>5.474529550560046E-3</c:v>
                </c:pt>
                <c:pt idx="2239">
                  <c:v>5.4235866994783773E-3</c:v>
                </c:pt>
                <c:pt idx="2240">
                  <c:v>4.9180983938502416E-3</c:v>
                </c:pt>
                <c:pt idx="2241">
                  <c:v>4.7189341988951991E-3</c:v>
                </c:pt>
                <c:pt idx="2242">
                  <c:v>4.45060004346607E-3</c:v>
                </c:pt>
                <c:pt idx="2243">
                  <c:v>4.1032145046366545E-3</c:v>
                </c:pt>
                <c:pt idx="2244">
                  <c:v>4.4277657247008655E-3</c:v>
                </c:pt>
                <c:pt idx="2245">
                  <c:v>4.9795896720375831E-3</c:v>
                </c:pt>
                <c:pt idx="2246">
                  <c:v>5.6895163861746083E-3</c:v>
                </c:pt>
                <c:pt idx="2247">
                  <c:v>6.5476644441827183E-3</c:v>
                </c:pt>
                <c:pt idx="2248">
                  <c:v>7.0303184310465828E-3</c:v>
                </c:pt>
                <c:pt idx="2249">
                  <c:v>7.2856996906364791E-3</c:v>
                </c:pt>
                <c:pt idx="2250">
                  <c:v>7.5410809502264491E-3</c:v>
                </c:pt>
                <c:pt idx="2251">
                  <c:v>7.7272922493427133E-3</c:v>
                </c:pt>
                <c:pt idx="2252">
                  <c:v>8.1308948528059418E-3</c:v>
                </c:pt>
                <c:pt idx="2253">
                  <c:v>8.7617701835417915E-3</c:v>
                </c:pt>
                <c:pt idx="2254">
                  <c:v>9.0962028265318563E-3</c:v>
                </c:pt>
                <c:pt idx="2255">
                  <c:v>8.9760900149759813E-3</c:v>
                </c:pt>
                <c:pt idx="2256">
                  <c:v>9.4587440018398458E-3</c:v>
                </c:pt>
                <c:pt idx="2257">
                  <c:v>9.5659039175564429E-3</c:v>
                </c:pt>
                <c:pt idx="2258">
                  <c:v>8.9220756909814646E-3</c:v>
                </c:pt>
                <c:pt idx="2259">
                  <c:v>8.574690152152049E-3</c:v>
                </c:pt>
                <c:pt idx="2260">
                  <c:v>8.2964745737978737E-3</c:v>
                </c:pt>
                <c:pt idx="2261">
                  <c:v>8.0182589954437781E-3</c:v>
                </c:pt>
                <c:pt idx="2262">
                  <c:v>7.8190948004881623E-3</c:v>
                </c:pt>
                <c:pt idx="2263">
                  <c:v>7.8472033328056186E-3</c:v>
                </c:pt>
                <c:pt idx="2264">
                  <c:v>8.1717545528707629E-3</c:v>
                </c:pt>
                <c:pt idx="2265">
                  <c:v>8.4963057729349738E-3</c:v>
                </c:pt>
                <c:pt idx="2266">
                  <c:v>8.6034656886515709E-3</c:v>
                </c:pt>
                <c:pt idx="2267">
                  <c:v>8.186910189347715E-3</c:v>
                </c:pt>
                <c:pt idx="2268">
                  <c:v>7.8395246505194981E-3</c:v>
                </c:pt>
                <c:pt idx="2269">
                  <c:v>7.3340363448928169E-3</c:v>
                </c:pt>
                <c:pt idx="2270">
                  <c:v>6.9075994226640413E-3</c:v>
                </c:pt>
                <c:pt idx="2271">
                  <c:v>6.7084352277089988E-3</c:v>
                </c:pt>
                <c:pt idx="2272">
                  <c:v>6.8847651039003433E-3</c:v>
                </c:pt>
                <c:pt idx="2273">
                  <c:v>7.2191977468894462E-3</c:v>
                </c:pt>
                <c:pt idx="2274">
                  <c:v>6.6445394807888546E-3</c:v>
                </c:pt>
                <c:pt idx="2275">
                  <c:v>6.5145452463076792E-3</c:v>
                </c:pt>
                <c:pt idx="2276">
                  <c:v>6.6908751224985163E-3</c:v>
                </c:pt>
                <c:pt idx="2277">
                  <c:v>6.7980350382151125E-3</c:v>
                </c:pt>
                <c:pt idx="2278">
                  <c:v>6.9842463373313776E-3</c:v>
                </c:pt>
                <c:pt idx="2279">
                  <c:v>6.7949635653013355E-3</c:v>
                </c:pt>
                <c:pt idx="2280">
                  <c:v>6.8230720976188803E-3</c:v>
                </c:pt>
                <c:pt idx="2281">
                  <c:v>7.6812201556272367E-3</c:v>
                </c:pt>
                <c:pt idx="2282">
                  <c:v>8.1638741424897125E-3</c:v>
                </c:pt>
                <c:pt idx="2283">
                  <c:v>8.1919826748072574E-3</c:v>
                </c:pt>
                <c:pt idx="2284">
                  <c:v>8.4473639343972274E-3</c:v>
                </c:pt>
                <c:pt idx="2285">
                  <c:v>8.2481997394422985E-3</c:v>
                </c:pt>
                <c:pt idx="2286">
                  <c:v>7.9798655840122423E-3</c:v>
                </c:pt>
                <c:pt idx="2287">
                  <c:v>7.7115314285829588E-3</c:v>
                </c:pt>
                <c:pt idx="2288">
                  <c:v>7.3641458897545425E-3</c:v>
                </c:pt>
                <c:pt idx="2289">
                  <c:v>6.8685390070513273E-3</c:v>
                </c:pt>
                <c:pt idx="2290">
                  <c:v>6.4519835077487897E-3</c:v>
                </c:pt>
                <c:pt idx="2291">
                  <c:v>6.4899734629912543E-3</c:v>
                </c:pt>
                <c:pt idx="2292">
                  <c:v>7.130730216651812E-3</c:v>
                </c:pt>
                <c:pt idx="2293">
                  <c:v>7.9888782746601692E-3</c:v>
                </c:pt>
                <c:pt idx="2294">
                  <c:v>7.9379354235783531E-3</c:v>
                </c:pt>
                <c:pt idx="2295">
                  <c:v>7.8178226120224781E-3</c:v>
                </c:pt>
                <c:pt idx="2296">
                  <c:v>7.845931144340023E-3</c:v>
                </c:pt>
                <c:pt idx="2297">
                  <c:v>7.7258183327841134E-3</c:v>
                </c:pt>
                <c:pt idx="2298">
                  <c:v>7.5365355607540166E-3</c:v>
                </c:pt>
                <c:pt idx="2299">
                  <c:v>7.0409286780508014E-3</c:v>
                </c:pt>
                <c:pt idx="2300">
                  <c:v>6.8417644830957589E-3</c:v>
                </c:pt>
                <c:pt idx="2301">
                  <c:v>7.0180943592865457E-3</c:v>
                </c:pt>
                <c:pt idx="2302">
                  <c:v>6.89798154773029E-3</c:v>
                </c:pt>
                <c:pt idx="2303">
                  <c:v>6.323323281629367E-3</c:v>
                </c:pt>
                <c:pt idx="2304">
                  <c:v>6.0451077032752714E-3</c:v>
                </c:pt>
                <c:pt idx="2305">
                  <c:v>6.5969316506135764E-3</c:v>
                </c:pt>
                <c:pt idx="2306">
                  <c:v>6.8523129102034726E-3</c:v>
                </c:pt>
                <c:pt idx="2307">
                  <c:v>6.2776546441008973E-3</c:v>
                </c:pt>
                <c:pt idx="2308">
                  <c:v>5.8512177218733481E-3</c:v>
                </c:pt>
                <c:pt idx="2309">
                  <c:v>6.4129230921349568E-3</c:v>
                </c:pt>
                <c:pt idx="2310">
                  <c:v>6.6683043517256615E-3</c:v>
                </c:pt>
                <c:pt idx="2311">
                  <c:v>5.9355433188268952E-3</c:v>
                </c:pt>
                <c:pt idx="2312">
                  <c:v>5.5881577799984788E-3</c:v>
                </c:pt>
                <c:pt idx="2313">
                  <c:v>5.8435390395891835E-3</c:v>
                </c:pt>
                <c:pt idx="2314">
                  <c:v>6.0198689157800207E-3</c:v>
                </c:pt>
                <c:pt idx="2315">
                  <c:v>5.5242620330768055E-3</c:v>
                </c:pt>
                <c:pt idx="2316">
                  <c:v>4.9496037669760481E-3</c:v>
                </c:pt>
                <c:pt idx="2317">
                  <c:v>4.4441154613495118E-3</c:v>
                </c:pt>
                <c:pt idx="2318">
                  <c:v>4.2449512663938959E-3</c:v>
                </c:pt>
                <c:pt idx="2319">
                  <c:v>5.0339293639280113E-3</c:v>
                </c:pt>
                <c:pt idx="2320">
                  <c:v>5.5956347341896201E-3</c:v>
                </c:pt>
                <c:pt idx="2321">
                  <c:v>5.3273005787595647E-3</c:v>
                </c:pt>
                <c:pt idx="2322">
                  <c:v>5.2071877672037236E-3</c:v>
                </c:pt>
                <c:pt idx="2323">
                  <c:v>5.5317389872688687E-3</c:v>
                </c:pt>
                <c:pt idx="2324">
                  <c:v>6.2317842784789601E-3</c:v>
                </c:pt>
                <c:pt idx="2325">
                  <c:v>7.465426407633197E-3</c:v>
                </c:pt>
                <c:pt idx="2326">
                  <c:v>8.1753531217702222E-3</c:v>
                </c:pt>
                <c:pt idx="2327">
                  <c:v>8.1342916936134445E-3</c:v>
                </c:pt>
                <c:pt idx="2328">
                  <c:v>8.3896729532032671E-3</c:v>
                </c:pt>
                <c:pt idx="2329">
                  <c:v>8.111457374848292E-3</c:v>
                </c:pt>
                <c:pt idx="2330">
                  <c:v>7.6158504921465019E-3</c:v>
                </c:pt>
                <c:pt idx="2331">
                  <c:v>7.7230104078634069E-3</c:v>
                </c:pt>
                <c:pt idx="2332">
                  <c:v>7.4447948295092315E-3</c:v>
                </c:pt>
                <c:pt idx="2333">
                  <c:v>6.5638124527369231E-3</c:v>
                </c:pt>
                <c:pt idx="2334">
                  <c:v>6.1373755305081474E-3</c:v>
                </c:pt>
                <c:pt idx="2335">
                  <c:v>6.6200295173704854E-3</c:v>
                </c:pt>
                <c:pt idx="2336">
                  <c:v>6.8754107769604554E-3</c:v>
                </c:pt>
                <c:pt idx="2337">
                  <c:v>6.5971951986054803E-3</c:v>
                </c:pt>
                <c:pt idx="2338">
                  <c:v>6.6253037309229358E-3</c:v>
                </c:pt>
                <c:pt idx="2339">
                  <c:v>6.8115150300392009E-3</c:v>
                </c:pt>
                <c:pt idx="2340">
                  <c:v>5.9404140761915303E-3</c:v>
                </c:pt>
                <c:pt idx="2341">
                  <c:v>5.5139771539641043E-3</c:v>
                </c:pt>
                <c:pt idx="2342">
                  <c:v>5.8385283740292494E-3</c:v>
                </c:pt>
                <c:pt idx="2343">
                  <c:v>5.3330400684025673E-3</c:v>
                </c:pt>
                <c:pt idx="2344">
                  <c:v>4.8275517627760309E-3</c:v>
                </c:pt>
                <c:pt idx="2345">
                  <c:v>4.9248302555680154E-3</c:v>
                </c:pt>
                <c:pt idx="2346">
                  <c:v>5.1011601317588525E-3</c:v>
                </c:pt>
                <c:pt idx="2347">
                  <c:v>5.5047627352233569E-3</c:v>
                </c:pt>
                <c:pt idx="2348">
                  <c:v>6.5901835205039077E-3</c:v>
                </c:pt>
                <c:pt idx="2349">
                  <c:v>7.4483315785120177E-3</c:v>
                </c:pt>
                <c:pt idx="2350">
                  <c:v>7.9211041424509625E-3</c:v>
                </c:pt>
                <c:pt idx="2351">
                  <c:v>8.0974340186418005E-3</c:v>
                </c:pt>
                <c:pt idx="2352">
                  <c:v>8.501036622105029E-3</c:v>
                </c:pt>
                <c:pt idx="2353">
                  <c:v>9.1319119528426931E-3</c:v>
                </c:pt>
                <c:pt idx="2354">
                  <c:v>9.0117991412868182E-3</c:v>
                </c:pt>
                <c:pt idx="2355">
                  <c:v>8.7434649858575339E-3</c:v>
                </c:pt>
                <c:pt idx="2356">
                  <c:v>8.850624901574438E-3</c:v>
                </c:pt>
                <c:pt idx="2357">
                  <c:v>9.7087729595827944E-3</c:v>
                </c:pt>
                <c:pt idx="2358">
                  <c:v>1.0645972400992978E-2</c:v>
                </c:pt>
                <c:pt idx="2359">
                  <c:v>1.1049575004456207E-2</c:v>
                </c:pt>
                <c:pt idx="2360">
                  <c:v>1.1304956264046104E-2</c:v>
                </c:pt>
                <c:pt idx="2361">
                  <c:v>1.1560337523636808E-2</c:v>
                </c:pt>
                <c:pt idx="2362">
                  <c:v>1.1657616016428512E-2</c:v>
                </c:pt>
                <c:pt idx="2363">
                  <c:v>1.1833945892619857E-2</c:v>
                </c:pt>
                <c:pt idx="2364">
                  <c:v>1.2613042567229081E-2</c:v>
                </c:pt>
                <c:pt idx="2365">
                  <c:v>1.2937593787293106E-2</c:v>
                </c:pt>
                <c:pt idx="2366">
                  <c:v>1.2432105481664971E-2</c:v>
                </c:pt>
                <c:pt idx="2367">
                  <c:v>1.2687486741254941E-2</c:v>
                </c:pt>
                <c:pt idx="2368">
                  <c:v>1.3021919384244043E-2</c:v>
                </c:pt>
                <c:pt idx="2369">
                  <c:v>1.2526312501540827E-2</c:v>
                </c:pt>
                <c:pt idx="2370">
                  <c:v>1.2554421033858291E-2</c:v>
                </c:pt>
                <c:pt idx="2371">
                  <c:v>1.3333517708467066E-2</c:v>
                </c:pt>
                <c:pt idx="2372">
                  <c:v>1.3667950351457131E-2</c:v>
                </c:pt>
                <c:pt idx="2373">
                  <c:v>1.3251394852154473E-2</c:v>
                </c:pt>
                <c:pt idx="2374">
                  <c:v>1.3358554767871378E-2</c:v>
                </c:pt>
                <c:pt idx="2375">
                  <c:v>1.376215737133472E-2</c:v>
                </c:pt>
                <c:pt idx="2376">
                  <c:v>1.3938487247525506E-2</c:v>
                </c:pt>
                <c:pt idx="2377">
                  <c:v>1.3512050325296732E-2</c:v>
                </c:pt>
                <c:pt idx="2378">
                  <c:v>1.2858340675796864E-2</c:v>
                </c:pt>
                <c:pt idx="2379">
                  <c:v>1.2955619168588568E-2</c:v>
                </c:pt>
                <c:pt idx="2380">
                  <c:v>1.3131949044779913E-2</c:v>
                </c:pt>
                <c:pt idx="2381">
                  <c:v>1.3239108960496479E-2</c:v>
                </c:pt>
                <c:pt idx="2382">
                  <c:v>1.3346268876213383E-2</c:v>
                </c:pt>
                <c:pt idx="2383">
                  <c:v>1.2919831953985834E-2</c:v>
                </c:pt>
                <c:pt idx="2384">
                  <c:v>1.309616183017662E-2</c:v>
                </c:pt>
                <c:pt idx="2385">
                  <c:v>1.3954309888187445E-2</c:v>
                </c:pt>
                <c:pt idx="2386">
                  <c:v>1.4891509329594934E-2</c:v>
                </c:pt>
                <c:pt idx="2387">
                  <c:v>1.5828708771002155E-2</c:v>
                </c:pt>
                <c:pt idx="2388">
                  <c:v>1.6607805445613619E-2</c:v>
                </c:pt>
                <c:pt idx="2389">
                  <c:v>1.6635913977931082E-2</c:v>
                </c:pt>
                <c:pt idx="2390">
                  <c:v>1.6061255711828506E-2</c:v>
                </c:pt>
                <c:pt idx="2391">
                  <c:v>1.5634818789601081E-2</c:v>
                </c:pt>
                <c:pt idx="2392">
                  <c:v>1.5435654594646095E-2</c:v>
                </c:pt>
                <c:pt idx="2393">
                  <c:v>1.5384711743564278E-2</c:v>
                </c:pt>
                <c:pt idx="2394">
                  <c:v>1.533376889248261E-2</c:v>
                </c:pt>
                <c:pt idx="2395">
                  <c:v>1.5816422879344948E-2</c:v>
                </c:pt>
                <c:pt idx="2396">
                  <c:v>1.6378128249608173E-2</c:v>
                </c:pt>
                <c:pt idx="2397">
                  <c:v>1.5882521366906526E-2</c:v>
                </c:pt>
                <c:pt idx="2398">
                  <c:v>1.515964175693223E-2</c:v>
                </c:pt>
                <c:pt idx="2399">
                  <c:v>1.5118580328775335E-2</c:v>
                </c:pt>
                <c:pt idx="2400">
                  <c:v>1.5156570284017691E-2</c:v>
                </c:pt>
                <c:pt idx="2401">
                  <c:v>1.4512742057440676E-2</c:v>
                </c:pt>
                <c:pt idx="2402">
                  <c:v>1.3789862447466588E-2</c:v>
                </c:pt>
                <c:pt idx="2403">
                  <c:v>1.4351567817728035E-2</c:v>
                </c:pt>
                <c:pt idx="2404">
                  <c:v>1.46860004607181E-2</c:v>
                </c:pt>
                <c:pt idx="2405">
                  <c:v>1.4338614921889684E-2</c:v>
                </c:pt>
                <c:pt idx="2406">
                  <c:v>1.4139450726934068E-2</c:v>
                </c:pt>
                <c:pt idx="2407">
                  <c:v>1.4088507875852399E-2</c:v>
                </c:pt>
                <c:pt idx="2408">
                  <c:v>1.4343889135442222E-2</c:v>
                </c:pt>
                <c:pt idx="2409">
                  <c:v>1.3917452213213447E-2</c:v>
                </c:pt>
                <c:pt idx="2410">
                  <c:v>1.3342793947112524E-2</c:v>
                </c:pt>
                <c:pt idx="2411">
                  <c:v>1.307445979168324E-2</c:v>
                </c:pt>
                <c:pt idx="2412">
                  <c:v>1.2648022869454465E-2</c:v>
                </c:pt>
                <c:pt idx="2413">
                  <c:v>1.305162547291781E-2</c:v>
                </c:pt>
                <c:pt idx="2414">
                  <c:v>1.4057994874798961E-2</c:v>
                </c:pt>
                <c:pt idx="2415">
                  <c:v>1.4155273367590947E-2</c:v>
                </c:pt>
                <c:pt idx="2416">
                  <c:v>1.3956109172635903E-2</c:v>
                </c:pt>
                <c:pt idx="2417">
                  <c:v>1.4211490432226609E-2</c:v>
                </c:pt>
                <c:pt idx="2418">
                  <c:v>1.4763314379563327E-2</c:v>
                </c:pt>
                <c:pt idx="2419">
                  <c:v>1.4939644255754113E-2</c:v>
                </c:pt>
                <c:pt idx="2420">
                  <c:v>1.4592258716924697E-2</c:v>
                </c:pt>
                <c:pt idx="2421">
                  <c:v>1.4620367249242153E-2</c:v>
                </c:pt>
                <c:pt idx="2422">
                  <c:v>1.5023969852705498E-2</c:v>
                </c:pt>
                <c:pt idx="2423">
                  <c:v>1.5803066527316962E-2</c:v>
                </c:pt>
                <c:pt idx="2424">
                  <c:v>1.6730384545799292E-2</c:v>
                </c:pt>
                <c:pt idx="2425">
                  <c:v>1.7282208493137597E-2</c:v>
                </c:pt>
                <c:pt idx="2426">
                  <c:v>1.731031702545506E-2</c:v>
                </c:pt>
                <c:pt idx="2427">
                  <c:v>1.6656607375955194E-2</c:v>
                </c:pt>
                <c:pt idx="2428">
                  <c:v>1.59238463430539E-2</c:v>
                </c:pt>
                <c:pt idx="2429">
                  <c:v>1.5724682148098915E-2</c:v>
                </c:pt>
                <c:pt idx="2430">
                  <c:v>1.5298245225871367E-2</c:v>
                </c:pt>
                <c:pt idx="2431">
                  <c:v>1.5020029647516392E-2</c:v>
                </c:pt>
                <c:pt idx="2432">
                  <c:v>1.5344580867580509E-2</c:v>
                </c:pt>
                <c:pt idx="2433">
                  <c:v>1.5214586633099334E-2</c:v>
                </c:pt>
                <c:pt idx="2434">
                  <c:v>1.456087698359909E-2</c:v>
                </c:pt>
                <c:pt idx="2435">
                  <c:v>1.4213491444770873E-2</c:v>
                </c:pt>
                <c:pt idx="2436">
                  <c:v>1.4547924087760938E-2</c:v>
                </c:pt>
                <c:pt idx="2437">
                  <c:v>1.4734135386876613E-2</c:v>
                </c:pt>
                <c:pt idx="2438">
                  <c:v>1.4920346685992396E-2</c:v>
                </c:pt>
                <c:pt idx="2439">
                  <c:v>1.5630273400129419E-2</c:v>
                </c:pt>
                <c:pt idx="2440">
                  <c:v>1.5658381932446865E-2</c:v>
                </c:pt>
                <c:pt idx="2441">
                  <c:v>1.5765541848163801E-2</c:v>
                </c:pt>
                <c:pt idx="2442">
                  <c:v>1.6020923107753625E-2</c:v>
                </c:pt>
                <c:pt idx="2443">
                  <c:v>1.5288162074854226E-2</c:v>
                </c:pt>
                <c:pt idx="2444">
                  <c:v>1.5691764678318731E-2</c:v>
                </c:pt>
                <c:pt idx="2445">
                  <c:v>1.6925406807472614E-2</c:v>
                </c:pt>
                <c:pt idx="2446">
                  <c:v>1.7101736683663452E-2</c:v>
                </c:pt>
                <c:pt idx="2447">
                  <c:v>1.6754351144834034E-2</c:v>
                </c:pt>
                <c:pt idx="2448">
                  <c:v>1.6634238333278158E-2</c:v>
                </c:pt>
                <c:pt idx="2449">
                  <c:v>1.6741398248995062E-2</c:v>
                </c:pt>
                <c:pt idx="2450">
                  <c:v>1.6542234054040077E-2</c:v>
                </c:pt>
                <c:pt idx="2451">
                  <c:v>1.6194848515211663E-2</c:v>
                </c:pt>
                <c:pt idx="2452">
                  <c:v>1.5926514359781607E-2</c:v>
                </c:pt>
                <c:pt idx="2453">
                  <c:v>1.6102844235972393E-2</c:v>
                </c:pt>
                <c:pt idx="2454">
                  <c:v>1.5676407313744967E-2</c:v>
                </c:pt>
                <c:pt idx="2455">
                  <c:v>1.5931788573335673E-2</c:v>
                </c:pt>
                <c:pt idx="2456">
                  <c:v>1.686898801474343E-2</c:v>
                </c:pt>
                <c:pt idx="2457">
                  <c:v>1.660065385931345E-2</c:v>
                </c:pt>
                <c:pt idx="2458">
                  <c:v>1.7231529190049118E-2</c:v>
                </c:pt>
                <c:pt idx="2459">
                  <c:v>1.869244404647628E-2</c:v>
                </c:pt>
                <c:pt idx="2460">
                  <c:v>1.9471540721087744E-2</c:v>
                </c:pt>
                <c:pt idx="2461">
                  <c:v>2.0023364668424304E-2</c:v>
                </c:pt>
                <c:pt idx="2462">
                  <c:v>2.0881512726432166E-2</c:v>
                </c:pt>
                <c:pt idx="2463">
                  <c:v>2.1215945369422229E-2</c:v>
                </c:pt>
                <c:pt idx="2464">
                  <c:v>2.0641287103321141E-2</c:v>
                </c:pt>
                <c:pt idx="2465">
                  <c:v>1.9908526070419846E-2</c:v>
                </c:pt>
                <c:pt idx="2466">
                  <c:v>1.9630310492065751E-2</c:v>
                </c:pt>
                <c:pt idx="2467">
                  <c:v>2.0033913095528978E-2</c:v>
                </c:pt>
                <c:pt idx="2468">
                  <c:v>2.0368345738518947E-2</c:v>
                </c:pt>
                <c:pt idx="2469">
                  <c:v>2.062372699810899E-2</c:v>
                </c:pt>
                <c:pt idx="2470">
                  <c:v>2.0651835530426446E-2</c:v>
                </c:pt>
                <c:pt idx="2471">
                  <c:v>2.0838046829542711E-2</c:v>
                </c:pt>
                <c:pt idx="2472">
                  <c:v>2.154797354367749E-2</c:v>
                </c:pt>
                <c:pt idx="2473">
                  <c:v>2.1427860732121579E-2</c:v>
                </c:pt>
                <c:pt idx="2474">
                  <c:v>2.0932253849418363E-2</c:v>
                </c:pt>
                <c:pt idx="2475">
                  <c:v>2.0891192421261598E-2</c:v>
                </c:pt>
                <c:pt idx="2476">
                  <c:v>2.0395585538558383E-2</c:v>
                </c:pt>
                <c:pt idx="2477">
                  <c:v>2.0117369960204128E-2</c:v>
                </c:pt>
                <c:pt idx="2478">
                  <c:v>1.9918205765249199E-2</c:v>
                </c:pt>
                <c:pt idx="2479">
                  <c:v>1.9195326155272825E-2</c:v>
                </c:pt>
                <c:pt idx="2480">
                  <c:v>1.8393395161899626E-2</c:v>
                </c:pt>
                <c:pt idx="2481">
                  <c:v>1.728514005785424E-2</c:v>
                </c:pt>
                <c:pt idx="2482">
                  <c:v>1.6325106297679783E-2</c:v>
                </c:pt>
                <c:pt idx="2483">
                  <c:v>1.6125942102724854E-2</c:v>
                </c:pt>
                <c:pt idx="2484">
                  <c:v>1.5699505180495954E-2</c:v>
                </c:pt>
                <c:pt idx="2485">
                  <c:v>1.4591250076451524E-2</c:v>
                </c:pt>
                <c:pt idx="2486">
                  <c:v>1.3186552284659304E-2</c:v>
                </c:pt>
                <c:pt idx="2487">
                  <c:v>1.2315451330809128E-2</c:v>
                </c:pt>
                <c:pt idx="2488">
                  <c:v>1.2126168558779031E-2</c:v>
                </c:pt>
                <c:pt idx="2489">
                  <c:v>1.2233328474495628E-2</c:v>
                </c:pt>
                <c:pt idx="2490">
                  <c:v>1.2567761117485693E-2</c:v>
                </c:pt>
                <c:pt idx="2491">
                  <c:v>1.282314237707559E-2</c:v>
                </c:pt>
                <c:pt idx="2492">
                  <c:v>1.2999472253266935E-2</c:v>
                </c:pt>
                <c:pt idx="2493">
                  <c:v>1.3175802129457721E-2</c:v>
                </c:pt>
                <c:pt idx="2494">
                  <c:v>1.3727626076794439E-2</c:v>
                </c:pt>
                <c:pt idx="2495">
                  <c:v>1.4131228680258944E-2</c:v>
                </c:pt>
                <c:pt idx="2496">
                  <c:v>1.4386609939848841E-2</c:v>
                </c:pt>
                <c:pt idx="2497">
                  <c:v>1.3891003057145626E-2</c:v>
                </c:pt>
                <c:pt idx="2498">
                  <c:v>1.3019902103298207E-2</c:v>
                </c:pt>
                <c:pt idx="2499">
                  <c:v>1.3127062019014833E-2</c:v>
                </c:pt>
                <c:pt idx="2500">
                  <c:v>1.3985210077025412E-2</c:v>
                </c:pt>
                <c:pt idx="2501">
                  <c:v>1.4092369992741978E-2</c:v>
                </c:pt>
                <c:pt idx="2502">
                  <c:v>1.3596763110040044E-2</c:v>
                </c:pt>
                <c:pt idx="2503">
                  <c:v>1.317032618781127E-2</c:v>
                </c:pt>
                <c:pt idx="2504">
                  <c:v>1.3425707447401167E-2</c:v>
                </c:pt>
                <c:pt idx="2505">
                  <c:v>1.3908361434263366E-2</c:v>
                </c:pt>
                <c:pt idx="2506">
                  <c:v>1.3788248622707111E-2</c:v>
                </c:pt>
                <c:pt idx="2507">
                  <c:v>1.4043629882297154E-2</c:v>
                </c:pt>
                <c:pt idx="2508">
                  <c:v>1.3538141576669018E-2</c:v>
                </c:pt>
                <c:pt idx="2509">
                  <c:v>1.258798923942249E-2</c:v>
                </c:pt>
                <c:pt idx="2510">
                  <c:v>1.2398706467392393E-2</c:v>
                </c:pt>
                <c:pt idx="2511">
                  <c:v>1.2357645039235509E-2</c:v>
                </c:pt>
                <c:pt idx="2512">
                  <c:v>1.231658361107872E-2</c:v>
                </c:pt>
                <c:pt idx="2513">
                  <c:v>1.2127300839048623E-2</c:v>
                </c:pt>
                <c:pt idx="2514">
                  <c:v>1.1710745339744767E-2</c:v>
                </c:pt>
                <c:pt idx="2515">
                  <c:v>1.121513845704312E-2</c:v>
                </c:pt>
                <c:pt idx="2516">
                  <c:v>1.1015974262087504E-2</c:v>
                </c:pt>
                <c:pt idx="2517">
                  <c:v>1.0441315995986581E-2</c:v>
                </c:pt>
                <c:pt idx="2518">
                  <c:v>8.5820727496502876E-3</c:v>
                </c:pt>
                <c:pt idx="2519">
                  <c:v>7.7010903728751924E-3</c:v>
                </c:pt>
                <c:pt idx="2520">
                  <c:v>7.8774202490660798E-3</c:v>
                </c:pt>
                <c:pt idx="2521">
                  <c:v>7.6782560541111518E-3</c:v>
                </c:pt>
                <c:pt idx="2522">
                  <c:v>8.2399614243743764E-3</c:v>
                </c:pt>
                <c:pt idx="2523">
                  <c:v>9.0981094823824864E-3</c:v>
                </c:pt>
                <c:pt idx="2524">
                  <c:v>9.5708820463202074E-3</c:v>
                </c:pt>
                <c:pt idx="2525">
                  <c:v>1.0270927337532312E-2</c:v>
                </c:pt>
                <c:pt idx="2526">
                  <c:v>1.0447257213723048E-2</c:v>
                </c:pt>
                <c:pt idx="2527">
                  <c:v>9.6453262203470818E-3</c:v>
                </c:pt>
                <c:pt idx="2528">
                  <c:v>9.8216560965378175E-3</c:v>
                </c:pt>
                <c:pt idx="2529">
                  <c:v>1.0373480043874693E-2</c:v>
                </c:pt>
                <c:pt idx="2530">
                  <c:v>1.0174315848919077E-2</c:v>
                </c:pt>
                <c:pt idx="2531">
                  <c:v>1.0577918452382306E-2</c:v>
                </c:pt>
                <c:pt idx="2532">
                  <c:v>1.1060572439244782E-2</c:v>
                </c:pt>
                <c:pt idx="2533">
                  <c:v>1.1246783738361047E-2</c:v>
                </c:pt>
                <c:pt idx="2534">
                  <c:v>1.0820346816133621E-2</c:v>
                </c:pt>
                <c:pt idx="2535">
                  <c:v>1.0917625308925606E-2</c:v>
                </c:pt>
                <c:pt idx="2536">
                  <c:v>1.1696721983534606E-2</c:v>
                </c:pt>
                <c:pt idx="2537">
                  <c:v>1.1952103243124576E-2</c:v>
                </c:pt>
                <c:pt idx="2538">
                  <c:v>1.2582978573862241E-2</c:v>
                </c:pt>
                <c:pt idx="2539">
                  <c:v>1.3065632560724579E-2</c:v>
                </c:pt>
                <c:pt idx="2540">
                  <c:v>1.2342752950748203E-2</c:v>
                </c:pt>
                <c:pt idx="2541">
                  <c:v>1.1461770573975894E-2</c:v>
                </c:pt>
                <c:pt idx="2542">
                  <c:v>1.2319918631984497E-2</c:v>
                </c:pt>
                <c:pt idx="2543">
                  <c:v>1.340533941726817E-2</c:v>
                </c:pt>
                <c:pt idx="2544">
                  <c:v>1.3729890637332287E-2</c:v>
                </c:pt>
                <c:pt idx="2545">
                  <c:v>1.3451675058978192E-2</c:v>
                </c:pt>
                <c:pt idx="2546">
                  <c:v>1.3331562247421937E-2</c:v>
                </c:pt>
                <c:pt idx="2547">
                  <c:v>1.3438722163138564E-2</c:v>
                </c:pt>
                <c:pt idx="2548">
                  <c:v>1.3318609351582309E-2</c:v>
                </c:pt>
                <c:pt idx="2549">
                  <c:v>1.3573990611172131E-2</c:v>
                </c:pt>
                <c:pt idx="2550">
                  <c:v>1.458036001305415E-2</c:v>
                </c:pt>
                <c:pt idx="2551">
                  <c:v>1.5814002142211934E-2</c:v>
                </c:pt>
                <c:pt idx="2552">
                  <c:v>1.6751201583619153E-2</c:v>
                </c:pt>
                <c:pt idx="2553">
                  <c:v>1.7085634226608158E-2</c:v>
                </c:pt>
                <c:pt idx="2554">
                  <c:v>1.6590027343905085E-2</c:v>
                </c:pt>
                <c:pt idx="2555">
                  <c:v>1.5946199117329737E-2</c:v>
                </c:pt>
                <c:pt idx="2556">
                  <c:v>1.5677864961900531E-2</c:v>
                </c:pt>
                <c:pt idx="2557">
                  <c:v>1.5785024877617435E-2</c:v>
                </c:pt>
                <c:pt idx="2558">
                  <c:v>1.5210366611516677E-2</c:v>
                </c:pt>
                <c:pt idx="2559">
                  <c:v>1.4487487001540301E-2</c:v>
                </c:pt>
                <c:pt idx="2560">
                  <c:v>1.467369830065603E-2</c:v>
                </c:pt>
                <c:pt idx="2561">
                  <c:v>1.4701806832973487E-2</c:v>
                </c:pt>
                <c:pt idx="2562">
                  <c:v>1.4354421294144071E-2</c:v>
                </c:pt>
                <c:pt idx="2563">
                  <c:v>1.4165138522113865E-2</c:v>
                </c:pt>
                <c:pt idx="2564">
                  <c:v>1.3521310295539072E-2</c:v>
                </c:pt>
                <c:pt idx="2565">
                  <c:v>1.3322146100583456E-2</c:v>
                </c:pt>
                <c:pt idx="2566">
                  <c:v>1.3725748704046685E-2</c:v>
                </c:pt>
                <c:pt idx="2567">
                  <c:v>1.3832908619763312E-2</c:v>
                </c:pt>
                <c:pt idx="2568">
                  <c:v>1.4009238495954656E-2</c:v>
                </c:pt>
                <c:pt idx="2569">
                  <c:v>1.3651971534201553E-2</c:v>
                </c:pt>
                <c:pt idx="2570">
                  <c:v>1.3373755955846498E-2</c:v>
                </c:pt>
                <c:pt idx="2571">
                  <c:v>1.3777358559309611E-2</c:v>
                </c:pt>
                <c:pt idx="2572">
                  <c:v>1.4032739818899654E-2</c:v>
                </c:pt>
                <c:pt idx="2573">
                  <c:v>1.4139899734616558E-2</c:v>
                </c:pt>
                <c:pt idx="2574">
                  <c:v>1.3871565579187351E-2</c:v>
                </c:pt>
                <c:pt idx="2575">
                  <c:v>1.3830504151030574E-2</c:v>
                </c:pt>
                <c:pt idx="2576">
                  <c:v>1.3483118612201158E-2</c:v>
                </c:pt>
                <c:pt idx="2577">
                  <c:v>1.2908460346100402E-2</c:v>
                </c:pt>
                <c:pt idx="2578">
                  <c:v>1.2936568878417947E-2</c:v>
                </c:pt>
                <c:pt idx="2579">
                  <c:v>1.3715665553026947E-2</c:v>
                </c:pt>
                <c:pt idx="2580">
                  <c:v>1.3289228630799399E-2</c:v>
                </c:pt>
                <c:pt idx="2581">
                  <c:v>1.2487297637423664E-2</c:v>
                </c:pt>
                <c:pt idx="2582">
                  <c:v>1.2890900240886892E-2</c:v>
                </c:pt>
                <c:pt idx="2583">
                  <c:v>1.3146281500477596E-2</c:v>
                </c:pt>
                <c:pt idx="2584">
                  <c:v>1.3856208214612375E-2</c:v>
                </c:pt>
                <c:pt idx="2585">
                  <c:v>1.4111589474202418E-2</c:v>
                </c:pt>
                <c:pt idx="2586">
                  <c:v>1.4287919350393712E-2</c:v>
                </c:pt>
                <c:pt idx="2587">
                  <c:v>1.4157925115912948E-2</c:v>
                </c:pt>
                <c:pt idx="2588">
                  <c:v>1.3731488193685521E-2</c:v>
                </c:pt>
                <c:pt idx="2589">
                  <c:v>1.4214142180549385E-2</c:v>
                </c:pt>
                <c:pt idx="2590">
                  <c:v>1.4617744784012728E-2</c:v>
                </c:pt>
                <c:pt idx="2591">
                  <c:v>1.4645853316330282E-2</c:v>
                </c:pt>
                <c:pt idx="2592">
                  <c:v>1.4901234575920179E-2</c:v>
                </c:pt>
                <c:pt idx="2593">
                  <c:v>1.4929343108237651E-2</c:v>
                </c:pt>
                <c:pt idx="2594">
                  <c:v>1.4730178913282092E-2</c:v>
                </c:pt>
                <c:pt idx="2595">
                  <c:v>1.4155520647181336E-2</c:v>
                </c:pt>
                <c:pt idx="2596">
                  <c:v>1.3580862381080579E-2</c:v>
                </c:pt>
                <c:pt idx="2597">
                  <c:v>1.4132686328418725E-2</c:v>
                </c:pt>
                <c:pt idx="2598">
                  <c:v>1.4002692093937886E-2</c:v>
                </c:pt>
                <c:pt idx="2599">
                  <c:v>1.349720378831135E-2</c:v>
                </c:pt>
                <c:pt idx="2600">
                  <c:v>1.3525312320628886E-2</c:v>
                </c:pt>
                <c:pt idx="2601">
                  <c:v>1.348425089247212E-2</c:v>
                </c:pt>
                <c:pt idx="2602">
                  <c:v>1.2613149938621695E-2</c:v>
                </c:pt>
                <c:pt idx="2603">
                  <c:v>1.1435724874102047E-2</c:v>
                </c:pt>
                <c:pt idx="2604">
                  <c:v>1.1088339335273931E-2</c:v>
                </c:pt>
                <c:pt idx="2605">
                  <c:v>1.0968226523717641E-2</c:v>
                </c:pt>
                <c:pt idx="2606">
                  <c:v>1.0848113712161697E-2</c:v>
                </c:pt>
                <c:pt idx="2607">
                  <c:v>1.0728000900605822E-2</c:v>
                </c:pt>
                <c:pt idx="2608">
                  <c:v>1.1062433543595792E-2</c:v>
                </c:pt>
                <c:pt idx="2609">
                  <c:v>1.1317814803185689E-2</c:v>
                </c:pt>
                <c:pt idx="2610">
                  <c:v>1.1415093295977702E-2</c:v>
                </c:pt>
                <c:pt idx="2611">
                  <c:v>1.181869589944093E-2</c:v>
                </c:pt>
                <c:pt idx="2612">
                  <c:v>1.2301349886303268E-2</c:v>
                </c:pt>
                <c:pt idx="2613">
                  <c:v>1.2102185691347595E-2</c:v>
                </c:pt>
                <c:pt idx="2614">
                  <c:v>1.205124284026594E-2</c:v>
                </c:pt>
                <c:pt idx="2615">
                  <c:v>1.2227572716456726E-2</c:v>
                </c:pt>
                <c:pt idx="2616">
                  <c:v>1.271022670332073E-2</c:v>
                </c:pt>
                <c:pt idx="2617">
                  <c:v>1.3113829306783958E-2</c:v>
                </c:pt>
                <c:pt idx="2618">
                  <c:v>1.3290159182974744E-2</c:v>
                </c:pt>
                <c:pt idx="2619">
                  <c:v>1.377281316983847E-2</c:v>
                </c:pt>
                <c:pt idx="2620">
                  <c:v>1.433451854010024E-2</c:v>
                </c:pt>
                <c:pt idx="2621">
                  <c:v>1.4589899799691018E-2</c:v>
                </c:pt>
                <c:pt idx="2622">
                  <c:v>1.4015241533590591E-2</c:v>
                </c:pt>
                <c:pt idx="2623">
                  <c:v>1.3667855994762074E-2</c:v>
                </c:pt>
                <c:pt idx="2624">
                  <c:v>1.3547743183205785E-2</c:v>
                </c:pt>
                <c:pt idx="2625">
                  <c:v>1.4188499936866342E-2</c:v>
                </c:pt>
                <c:pt idx="2626">
                  <c:v>1.504664799487692E-2</c:v>
                </c:pt>
                <c:pt idx="2627">
                  <c:v>1.5302029254466817E-2</c:v>
                </c:pt>
                <c:pt idx="2628">
                  <c:v>1.5260967826310028E-2</c:v>
                </c:pt>
                <c:pt idx="2629">
                  <c:v>1.5437297702501322E-2</c:v>
                </c:pt>
                <c:pt idx="2630">
                  <c:v>1.584090030596455E-2</c:v>
                </c:pt>
                <c:pt idx="2631">
                  <c:v>1.6096281565555329E-2</c:v>
                </c:pt>
                <c:pt idx="2632">
                  <c:v>1.6648105512891569E-2</c:v>
                </c:pt>
                <c:pt idx="2633">
                  <c:v>1.651811127841073E-2</c:v>
                </c:pt>
                <c:pt idx="2634">
                  <c:v>1.5785350245509224E-2</c:v>
                </c:pt>
                <c:pt idx="2635">
                  <c:v>1.5813458777826681E-2</c:v>
                </c:pt>
                <c:pt idx="2636">
                  <c:v>1.5841567310144151E-2</c:v>
                </c:pt>
                <c:pt idx="2637">
                  <c:v>1.5187857660642403E-2</c:v>
                </c:pt>
                <c:pt idx="2638">
                  <c:v>1.4692250777940756E-2</c:v>
                </c:pt>
                <c:pt idx="2639">
                  <c:v>1.4799410693657322E-2</c:v>
                </c:pt>
                <c:pt idx="2640">
                  <c:v>1.4906570609374196E-2</c:v>
                </c:pt>
                <c:pt idx="2641">
                  <c:v>1.5092781908489979E-2</c:v>
                </c:pt>
                <c:pt idx="2642">
                  <c:v>1.5120890440807533E-2</c:v>
                </c:pt>
                <c:pt idx="2643">
                  <c:v>1.4921726245852663E-2</c:v>
                </c:pt>
                <c:pt idx="2644">
                  <c:v>1.5700822920461661E-2</c:v>
                </c:pt>
                <c:pt idx="2645">
                  <c:v>1.5877152796653058E-2</c:v>
                </c:pt>
                <c:pt idx="2646">
                  <c:v>1.5154273186678554E-2</c:v>
                </c:pt>
                <c:pt idx="2647">
                  <c:v>1.5330603062869239E-2</c:v>
                </c:pt>
                <c:pt idx="2648">
                  <c:v>1.5131438867913566E-2</c:v>
                </c:pt>
                <c:pt idx="2649">
                  <c:v>1.5386820127503609E-2</c:v>
                </c:pt>
                <c:pt idx="2650">
                  <c:v>1.6017695458239278E-2</c:v>
                </c:pt>
                <c:pt idx="2651">
                  <c:v>1.6194025334430571E-2</c:v>
                </c:pt>
                <c:pt idx="2652">
                  <c:v>1.6666797898368019E-2</c:v>
                </c:pt>
                <c:pt idx="2653">
                  <c:v>1.6467633703412348E-2</c:v>
                </c:pt>
                <c:pt idx="2654">
                  <c:v>1.6120248164584031E-2</c:v>
                </c:pt>
                <c:pt idx="2655">
                  <c:v>1.6069305313502376E-2</c:v>
                </c:pt>
                <c:pt idx="2656">
                  <c:v>1.5949192501946086E-2</c:v>
                </c:pt>
                <c:pt idx="2657">
                  <c:v>1.5759909729915991E-2</c:v>
                </c:pt>
                <c:pt idx="2658">
                  <c:v>1.5185251463815233E-2</c:v>
                </c:pt>
                <c:pt idx="2659">
                  <c:v>1.4452490430913727E-2</c:v>
                </c:pt>
                <c:pt idx="2660">
                  <c:v>1.40260535086863E-2</c:v>
                </c:pt>
                <c:pt idx="2661">
                  <c:v>1.4508707495550026E-2</c:v>
                </c:pt>
                <c:pt idx="2662">
                  <c:v>1.5139582826285695E-2</c:v>
                </c:pt>
                <c:pt idx="2663">
                  <c:v>1.5394964085875738E-2</c:v>
                </c:pt>
                <c:pt idx="2664">
                  <c:v>1.5126629930445605E-2</c:v>
                </c:pt>
                <c:pt idx="2665">
                  <c:v>1.4255528976598687E-2</c:v>
                </c:pt>
                <c:pt idx="2666">
                  <c:v>1.3759922093896754E-2</c:v>
                </c:pt>
                <c:pt idx="2667">
                  <c:v>1.3936251970088149E-2</c:v>
                </c:pt>
                <c:pt idx="2668">
                  <c:v>1.4191633229678046E-2</c:v>
                </c:pt>
                <c:pt idx="2669">
                  <c:v>1.4605117256067352E-2</c:v>
                </c:pt>
                <c:pt idx="2670">
                  <c:v>1.4336783100638146E-2</c:v>
                </c:pt>
                <c:pt idx="2671">
                  <c:v>1.3465682146790225E-2</c:v>
                </c:pt>
                <c:pt idx="2672">
                  <c:v>1.3493790679107762E-2</c:v>
                </c:pt>
                <c:pt idx="2673">
                  <c:v>1.4124666009843431E-2</c:v>
                </c:pt>
                <c:pt idx="2674">
                  <c:v>1.4380047269434209E-2</c:v>
                </c:pt>
                <c:pt idx="2675">
                  <c:v>1.4101831691080273E-2</c:v>
                </c:pt>
                <c:pt idx="2676">
                  <c:v>1.3596343385453446E-2</c:v>
                </c:pt>
                <c:pt idx="2677">
                  <c:v>1.3545400534371616E-2</c:v>
                </c:pt>
                <c:pt idx="2678">
                  <c:v>1.3425287722815741E-2</c:v>
                </c:pt>
                <c:pt idx="2679">
                  <c:v>1.315695356738638E-2</c:v>
                </c:pt>
                <c:pt idx="2680">
                  <c:v>1.3491386210376349E-2</c:v>
                </c:pt>
                <c:pt idx="2681">
                  <c:v>1.3292222015421363E-2</c:v>
                </c:pt>
                <c:pt idx="2682">
                  <c:v>1.2865785093193936E-2</c:v>
                </c:pt>
                <c:pt idx="2683">
                  <c:v>1.3121166352784567E-2</c:v>
                </c:pt>
                <c:pt idx="2684">
                  <c:v>1.2694729430556896E-2</c:v>
                </c:pt>
                <c:pt idx="2685">
                  <c:v>1.189279843718093E-2</c:v>
                </c:pt>
                <c:pt idx="2686">
                  <c:v>1.1624464281751878E-2</c:v>
                </c:pt>
                <c:pt idx="2687">
                  <c:v>1.1504351470196003E-2</c:v>
                </c:pt>
                <c:pt idx="2688">
                  <c:v>1.1226135891840948E-2</c:v>
                </c:pt>
                <c:pt idx="2689">
                  <c:v>1.1402465768031837E-2</c:v>
                </c:pt>
                <c:pt idx="2690">
                  <c:v>1.1657847027621586E-2</c:v>
                </c:pt>
                <c:pt idx="2691">
                  <c:v>1.1389512872191454E-2</c:v>
                </c:pt>
                <c:pt idx="2692">
                  <c:v>1.0972957372888677E-2</c:v>
                </c:pt>
                <c:pt idx="2693">
                  <c:v>1.0852844561332457E-2</c:v>
                </c:pt>
                <c:pt idx="2694">
                  <c:v>1.1187277204321463E-2</c:v>
                </c:pt>
                <c:pt idx="2695">
                  <c:v>1.1067164392765588E-2</c:v>
                </c:pt>
                <c:pt idx="2696">
                  <c:v>1.1322545652356367E-2</c:v>
                </c:pt>
                <c:pt idx="2697">
                  <c:v>1.1953420983092036E-2</c:v>
                </c:pt>
                <c:pt idx="2698">
                  <c:v>1.2277972203156153E-2</c:v>
                </c:pt>
                <c:pt idx="2699">
                  <c:v>1.2454302079347548E-2</c:v>
                </c:pt>
                <c:pt idx="2700">
                  <c:v>1.3312450137355658E-2</c:v>
                </c:pt>
                <c:pt idx="2701">
                  <c:v>1.3567831396945555E-2</c:v>
                </c:pt>
                <c:pt idx="2702">
                  <c:v>1.32896158185905E-2</c:v>
                </c:pt>
                <c:pt idx="2703">
                  <c:v>1.3317724350907957E-2</c:v>
                </c:pt>
                <c:pt idx="2704">
                  <c:v>1.2970338812078642E-2</c:v>
                </c:pt>
                <c:pt idx="2705">
                  <c:v>1.2316629162578774E-2</c:v>
                </c:pt>
                <c:pt idx="2706">
                  <c:v>1.2641180382643079E-2</c:v>
                </c:pt>
                <c:pt idx="2707">
                  <c:v>1.3716719745002453E-2</c:v>
                </c:pt>
                <c:pt idx="2708">
                  <c:v>1.3438504166648517E-2</c:v>
                </c:pt>
                <c:pt idx="2709">
                  <c:v>1.2863845900547429E-2</c:v>
                </c:pt>
                <c:pt idx="2710">
                  <c:v>1.3119227160138207E-2</c:v>
                </c:pt>
                <c:pt idx="2711">
                  <c:v>1.3147335692455664E-2</c:v>
                </c:pt>
                <c:pt idx="2712">
                  <c:v>1.3481768335445631E-2</c:v>
                </c:pt>
                <c:pt idx="2713">
                  <c:v>1.419169504958041E-2</c:v>
                </c:pt>
                <c:pt idx="2714">
                  <c:v>1.4970791724189858E-2</c:v>
                </c:pt>
                <c:pt idx="2715">
                  <c:v>1.5226172983780489E-2</c:v>
                </c:pt>
                <c:pt idx="2716">
                  <c:v>1.4048747919261518E-2</c:v>
                </c:pt>
                <c:pt idx="2717">
                  <c:v>1.3019544198612325E-2</c:v>
                </c:pt>
                <c:pt idx="2718">
                  <c:v>1.2523937315910963E-2</c:v>
                </c:pt>
                <c:pt idx="2719">
                  <c:v>1.2334654543880757E-2</c:v>
                </c:pt>
                <c:pt idx="2720">
                  <c:v>1.2520865842997076E-2</c:v>
                </c:pt>
                <c:pt idx="2721">
                  <c:v>1.2628025758713642E-2</c:v>
                </c:pt>
                <c:pt idx="2722">
                  <c:v>1.2507912947157697E-2</c:v>
                </c:pt>
                <c:pt idx="2723">
                  <c:v>1.1636811993307771E-2</c:v>
                </c:pt>
                <c:pt idx="2724">
                  <c:v>1.0844762422859462E-2</c:v>
                </c:pt>
                <c:pt idx="2725">
                  <c:v>1.065547965082882E-2</c:v>
                </c:pt>
                <c:pt idx="2726">
                  <c:v>1.1068963677216936E-2</c:v>
                </c:pt>
                <c:pt idx="2727">
                  <c:v>1.208521450202385E-2</c:v>
                </c:pt>
                <c:pt idx="2728">
                  <c:v>1.2271425801140169E-2</c:v>
                </c:pt>
                <c:pt idx="2729">
                  <c:v>1.2457637100255737E-2</c:v>
                </c:pt>
                <c:pt idx="2730">
                  <c:v>1.3473887925062066E-2</c:v>
                </c:pt>
                <c:pt idx="2731">
                  <c:v>1.4717411477145129E-2</c:v>
                </c:pt>
                <c:pt idx="2732">
                  <c:v>1.5733662301952042E-2</c:v>
                </c:pt>
                <c:pt idx="2733">
                  <c:v>1.591987360106761E-2</c:v>
                </c:pt>
                <c:pt idx="2734">
                  <c:v>1.5424266718364252E-2</c:v>
                </c:pt>
                <c:pt idx="2735">
                  <c:v>1.4928659835662605E-2</c:v>
                </c:pt>
                <c:pt idx="2736">
                  <c:v>1.503581975137948E-2</c:v>
                </c:pt>
                <c:pt idx="2737">
                  <c:v>1.4540212868677547E-2</c:v>
                </c:pt>
                <c:pt idx="2738">
                  <c:v>1.4192827329849231E-2</c:v>
                </c:pt>
                <c:pt idx="2739">
                  <c:v>1.4971924004460921E-2</c:v>
                </c:pt>
                <c:pt idx="2740">
                  <c:v>1.5227305264050818E-2</c:v>
                </c:pt>
                <c:pt idx="2741">
                  <c:v>1.450442565407673E-2</c:v>
                </c:pt>
                <c:pt idx="2742">
                  <c:v>1.3475221933427539E-2</c:v>
                </c:pt>
                <c:pt idx="2743">
                  <c:v>1.3127836394599223E-2</c:v>
                </c:pt>
                <c:pt idx="2744">
                  <c:v>1.2780450855769909E-2</c:v>
                </c:pt>
                <c:pt idx="2745">
                  <c:v>1.2729508004688224E-2</c:v>
                </c:pt>
                <c:pt idx="2746">
                  <c:v>1.2984889264278121E-2</c:v>
                </c:pt>
                <c:pt idx="2747">
                  <c:v>1.2785725069322563E-2</c:v>
                </c:pt>
                <c:pt idx="2748">
                  <c:v>1.2211066803221805E-2</c:v>
                </c:pt>
                <c:pt idx="2749">
                  <c:v>1.1488187193247301E-2</c:v>
                </c:pt>
                <c:pt idx="2750">
                  <c:v>1.1822619836237461E-2</c:v>
                </c:pt>
                <c:pt idx="2751">
                  <c:v>1.2384325206498585E-2</c:v>
                </c:pt>
                <c:pt idx="2752">
                  <c:v>1.1809666940397498E-2</c:v>
                </c:pt>
                <c:pt idx="2753">
                  <c:v>1.13832300181686E-2</c:v>
                </c:pt>
                <c:pt idx="2754">
                  <c:v>1.1035844479340284E-2</c:v>
                </c:pt>
                <c:pt idx="2755">
                  <c:v>1.0836680284384725E-2</c:v>
                </c:pt>
                <c:pt idx="2756">
                  <c:v>1.1092061543974623E-2</c:v>
                </c:pt>
                <c:pt idx="2757">
                  <c:v>1.1199221459691249E-2</c:v>
                </c:pt>
                <c:pt idx="2758">
                  <c:v>1.1375551335882543E-2</c:v>
                </c:pt>
                <c:pt idx="2759">
                  <c:v>1.1551881212073329E-2</c:v>
                </c:pt>
                <c:pt idx="2760">
                  <c:v>1.2103705159411792E-2</c:v>
                </c:pt>
                <c:pt idx="2761">
                  <c:v>1.2586359146273852E-2</c:v>
                </c:pt>
                <c:pt idx="2762">
                  <c:v>1.2397076374243646E-2</c:v>
                </c:pt>
                <c:pt idx="2763">
                  <c:v>1.1901469491540289E-2</c:v>
                </c:pt>
                <c:pt idx="2764">
                  <c:v>1.1247759842040421E-2</c:v>
                </c:pt>
                <c:pt idx="2765">
                  <c:v>1.0742271536413594E-2</c:v>
                </c:pt>
                <c:pt idx="2766">
                  <c:v>1.0691328685331793E-2</c:v>
                </c:pt>
                <c:pt idx="2767">
                  <c:v>1.0798488601048359E-2</c:v>
                </c:pt>
                <c:pt idx="2768">
                  <c:v>1.098469990016457E-2</c:v>
                </c:pt>
                <c:pt idx="2769">
                  <c:v>1.1240081159754467E-2</c:v>
                </c:pt>
                <c:pt idx="2770">
                  <c:v>1.1870956490490499E-2</c:v>
                </c:pt>
                <c:pt idx="2771">
                  <c:v>1.2580883204627729E-2</c:v>
                </c:pt>
                <c:pt idx="2772">
                  <c:v>1.2381719009672859E-2</c:v>
                </c:pt>
                <c:pt idx="2773">
                  <c:v>1.2558048885863645E-2</c:v>
                </c:pt>
                <c:pt idx="2774">
                  <c:v>1.34952483272741E-2</c:v>
                </c:pt>
                <c:pt idx="2775">
                  <c:v>1.3296084132318999E-2</c:v>
                </c:pt>
                <c:pt idx="2776">
                  <c:v>1.2415101755544156E-2</c:v>
                </c:pt>
                <c:pt idx="2777">
                  <c:v>1.1988664833316729E-2</c:v>
                </c:pt>
                <c:pt idx="2778">
                  <c:v>1.2244046092906627E-2</c:v>
                </c:pt>
                <c:pt idx="2779">
                  <c:v>1.2657530119295933E-2</c:v>
                </c:pt>
                <c:pt idx="2780">
                  <c:v>1.2537417307739988E-2</c:v>
                </c:pt>
                <c:pt idx="2781">
                  <c:v>1.3237462598949878E-2</c:v>
                </c:pt>
                <c:pt idx="2782">
                  <c:v>1.4698377455381243E-2</c:v>
                </c:pt>
                <c:pt idx="2783">
                  <c:v>1.5260082825642691E-2</c:v>
                </c:pt>
                <c:pt idx="2784">
                  <c:v>1.4912697286814375E-2</c:v>
                </c:pt>
                <c:pt idx="2785">
                  <c:v>1.4338039020711634E-2</c:v>
                </c:pt>
                <c:pt idx="2786">
                  <c:v>1.3911602098484207E-2</c:v>
                </c:pt>
                <c:pt idx="2787">
                  <c:v>1.3564216559654892E-2</c:v>
                </c:pt>
                <c:pt idx="2788">
                  <c:v>1.3068609676952959E-2</c:v>
                </c:pt>
                <c:pt idx="2789">
                  <c:v>1.2721224138124643E-2</c:v>
                </c:pt>
                <c:pt idx="2790">
                  <c:v>1.3500320812735885E-2</c:v>
                </c:pt>
                <c:pt idx="2791">
                  <c:v>1.4131196143471554E-2</c:v>
                </c:pt>
                <c:pt idx="2792">
                  <c:v>1.340831653349705E-2</c:v>
                </c:pt>
                <c:pt idx="2793">
                  <c:v>1.3209152338541377E-2</c:v>
                </c:pt>
                <c:pt idx="2794">
                  <c:v>1.3316312254257881E-2</c:v>
                </c:pt>
                <c:pt idx="2795">
                  <c:v>1.2741653988156793E-2</c:v>
                </c:pt>
                <c:pt idx="2796">
                  <c:v>1.2463438409801738E-2</c:v>
                </c:pt>
                <c:pt idx="2797">
                  <c:v>1.3173365123936517E-2</c:v>
                </c:pt>
                <c:pt idx="2798">
                  <c:v>1.3201473656254053E-2</c:v>
                </c:pt>
                <c:pt idx="2799">
                  <c:v>1.3229582188571509E-2</c:v>
                </c:pt>
                <c:pt idx="2800">
                  <c:v>1.4245833013378423E-2</c:v>
                </c:pt>
                <c:pt idx="2801">
                  <c:v>1.4432044312494634E-2</c:v>
                </c:pt>
                <c:pt idx="2802">
                  <c:v>1.484552833888275E-2</c:v>
                </c:pt>
                <c:pt idx="2803">
                  <c:v>1.517996098187291E-2</c:v>
                </c:pt>
                <c:pt idx="2804">
                  <c:v>1.4684354099171548E-2</c:v>
                </c:pt>
                <c:pt idx="2805">
                  <c:v>1.410969583307046E-2</c:v>
                </c:pt>
                <c:pt idx="2806">
                  <c:v>1.2932270768547426E-2</c:v>
                </c:pt>
                <c:pt idx="2807">
                  <c:v>1.2960379300864883E-2</c:v>
                </c:pt>
                <c:pt idx="2808">
                  <c:v>1.3660424592074772E-2</c:v>
                </c:pt>
                <c:pt idx="2809">
                  <c:v>1.3382209013719877E-2</c:v>
                </c:pt>
                <c:pt idx="2810">
                  <c:v>1.2728499364219633E-2</c:v>
                </c:pt>
                <c:pt idx="2811">
                  <c:v>1.1551074299697275E-2</c:v>
                </c:pt>
                <c:pt idx="2812">
                  <c:v>1.1055467416995628E-2</c:v>
                </c:pt>
                <c:pt idx="2813">
                  <c:v>1.1014405988838839E-2</c:v>
                </c:pt>
                <c:pt idx="2814">
                  <c:v>1.1121565904555774E-2</c:v>
                </c:pt>
                <c:pt idx="2815">
                  <c:v>1.152516850801877E-2</c:v>
                </c:pt>
                <c:pt idx="2816">
                  <c:v>1.1701498384209556E-2</c:v>
                </c:pt>
                <c:pt idx="2817">
                  <c:v>1.1650555533127726E-2</c:v>
                </c:pt>
                <c:pt idx="2818">
                  <c:v>1.1303169994299209E-2</c:v>
                </c:pt>
                <c:pt idx="2819">
                  <c:v>1.0501239000923705E-2</c:v>
                </c:pt>
                <c:pt idx="2820">
                  <c:v>9.9265807348229464E-3</c:v>
                </c:pt>
                <c:pt idx="2821">
                  <c:v>9.6582465793937401E-3</c:v>
                </c:pt>
                <c:pt idx="2822">
                  <c:v>9.3899124239637619E-3</c:v>
                </c:pt>
                <c:pt idx="2823">
                  <c:v>9.4279023792061285E-3</c:v>
                </c:pt>
                <c:pt idx="2824">
                  <c:v>8.9322954965044814E-3</c:v>
                </c:pt>
                <c:pt idx="2825">
                  <c:v>8.6540799181494266E-3</c:v>
                </c:pt>
                <c:pt idx="2826">
                  <c:v>8.2968129563962215E-3</c:v>
                </c:pt>
                <c:pt idx="2827">
                  <c:v>8.1668187219154573E-3</c:v>
                </c:pt>
                <c:pt idx="2828">
                  <c:v>9.0249667799265285E-3</c:v>
                </c:pt>
                <c:pt idx="2829">
                  <c:v>9.5866721501879758E-3</c:v>
                </c:pt>
                <c:pt idx="2830">
                  <c:v>9.4665593386317557E-3</c:v>
                </c:pt>
                <c:pt idx="2831">
                  <c:v>8.8919010725306679E-3</c:v>
                </c:pt>
                <c:pt idx="2832">
                  <c:v>8.771788260974793E-3</c:v>
                </c:pt>
                <c:pt idx="2833">
                  <c:v>8.9579995600910043E-3</c:v>
                </c:pt>
                <c:pt idx="2834">
                  <c:v>8.9959895153333483E-3</c:v>
                </c:pt>
                <c:pt idx="2835">
                  <c:v>8.7276553599039877E-3</c:v>
                </c:pt>
                <c:pt idx="2836">
                  <c:v>8.834815275620923E-3</c:v>
                </c:pt>
                <c:pt idx="2837">
                  <c:v>8.7937538474641818E-3</c:v>
                </c:pt>
                <c:pt idx="2838">
                  <c:v>8.8218623797817353E-3</c:v>
                </c:pt>
                <c:pt idx="2839">
                  <c:v>9.4527377105177671E-3</c:v>
                </c:pt>
                <c:pt idx="2840">
                  <c:v>9.253573515562781E-3</c:v>
                </c:pt>
                <c:pt idx="2841">
                  <c:v>8.5208124826616962E-3</c:v>
                </c:pt>
                <c:pt idx="2842">
                  <c:v>7.6398301058893878E-3</c:v>
                </c:pt>
                <c:pt idx="2843">
                  <c:v>7.5197172943334434E-3</c:v>
                </c:pt>
                <c:pt idx="2844">
                  <c:v>8.1505926250709272E-3</c:v>
                </c:pt>
                <c:pt idx="2845">
                  <c:v>8.7814679558065965E-3</c:v>
                </c:pt>
                <c:pt idx="2846">
                  <c:v>8.80957648812415E-3</c:v>
                </c:pt>
                <c:pt idx="2847">
                  <c:v>9.2823490520613262E-3</c:v>
                </c:pt>
                <c:pt idx="2848">
                  <c:v>1.058516114169018E-2</c:v>
                </c:pt>
                <c:pt idx="2849">
                  <c:v>1.0909712361755418E-2</c:v>
                </c:pt>
                <c:pt idx="2850">
                  <c:v>1.0937820894072874E-2</c:v>
                </c:pt>
                <c:pt idx="2851">
                  <c:v>1.0511383971845447E-2</c:v>
                </c:pt>
                <c:pt idx="2852">
                  <c:v>1.0312219776889888E-2</c:v>
                </c:pt>
                <c:pt idx="2853">
                  <c:v>1.0725703803278242E-2</c:v>
                </c:pt>
                <c:pt idx="2854">
                  <c:v>1.1060136446268212E-2</c:v>
                </c:pt>
                <c:pt idx="2855">
                  <c:v>1.1315517705858109E-2</c:v>
                </c:pt>
                <c:pt idx="2856">
                  <c:v>1.1195404894302164E-2</c:v>
                </c:pt>
                <c:pt idx="2857">
                  <c:v>1.1529837537292325E-2</c:v>
                </c:pt>
                <c:pt idx="2858">
                  <c:v>1.1261503381863273E-2</c:v>
                </c:pt>
                <c:pt idx="2859">
                  <c:v>1.0765896499161626E-2</c:v>
                </c:pt>
                <c:pt idx="2860">
                  <c:v>1.1248550486025629E-2</c:v>
                </c:pt>
                <c:pt idx="2861">
                  <c:v>1.1197607634943945E-2</c:v>
                </c:pt>
                <c:pt idx="2862">
                  <c:v>1.0998443439988386E-2</c:v>
                </c:pt>
                <c:pt idx="2863">
                  <c:v>1.1332876082977393E-2</c:v>
                </c:pt>
                <c:pt idx="2864">
                  <c:v>1.1440035998693959E-2</c:v>
                </c:pt>
                <c:pt idx="2865">
                  <c:v>1.1398974570537075E-2</c:v>
                </c:pt>
                <c:pt idx="2866">
                  <c:v>1.1506134486253702E-2</c:v>
                </c:pt>
                <c:pt idx="2867">
                  <c:v>1.1386021674697827E-2</c:v>
                </c:pt>
                <c:pt idx="2868">
                  <c:v>1.0811363408595086E-2</c:v>
                </c:pt>
                <c:pt idx="2869">
                  <c:v>1.0839471940912542E-2</c:v>
                </c:pt>
                <c:pt idx="2870">
                  <c:v>1.1173904583902702E-2</c:v>
                </c:pt>
                <c:pt idx="2871">
                  <c:v>1.0678297701201055E-2</c:v>
                </c:pt>
                <c:pt idx="2872">
                  <c:v>9.6490939805554156E-3</c:v>
                </c:pt>
                <c:pt idx="2873">
                  <c:v>8.9953843310536675E-3</c:v>
                </c:pt>
                <c:pt idx="2874">
                  <c:v>8.4207260649525797E-3</c:v>
                </c:pt>
                <c:pt idx="2875">
                  <c:v>7.4705737277060503E-3</c:v>
                </c:pt>
                <c:pt idx="2876">
                  <c:v>7.4295122995491668E-3</c:v>
                </c:pt>
                <c:pt idx="2877">
                  <c:v>7.8429963259372838E-3</c:v>
                </c:pt>
                <c:pt idx="2878">
                  <c:v>7.5746621705079231E-3</c:v>
                </c:pt>
                <c:pt idx="2879">
                  <c:v>7.0790552878045648E-3</c:v>
                </c:pt>
                <c:pt idx="2880">
                  <c:v>7.1071638201220047E-3</c:v>
                </c:pt>
                <c:pt idx="2881">
                  <c:v>7.8072091113343105E-3</c:v>
                </c:pt>
                <c:pt idx="2882">
                  <c:v>8.6653571693429132E-3</c:v>
                </c:pt>
                <c:pt idx="2883">
                  <c:v>8.8515684684585885E-3</c:v>
                </c:pt>
                <c:pt idx="2884">
                  <c:v>8.5041829296292736E-3</c:v>
                </c:pt>
                <c:pt idx="2885">
                  <c:v>7.850473280129406E-3</c:v>
                </c:pt>
                <c:pt idx="2886">
                  <c:v>8.1058545397194488E-3</c:v>
                </c:pt>
                <c:pt idx="2887">
                  <c:v>8.5885085265831745E-3</c:v>
                </c:pt>
                <c:pt idx="2888">
                  <c:v>8.4683957150272996E-3</c:v>
                </c:pt>
                <c:pt idx="2889">
                  <c:v>8.8028283580174598E-3</c:v>
                </c:pt>
                <c:pt idx="2890">
                  <c:v>8.9890396571330276E-3</c:v>
                </c:pt>
                <c:pt idx="2891">
                  <c:v>9.1752509562488104E-3</c:v>
                </c:pt>
                <c:pt idx="2892">
                  <c:v>9.7369563265121972E-3</c:v>
                </c:pt>
                <c:pt idx="2893">
                  <c:v>1.0219610313374535E-2</c:v>
                </c:pt>
                <c:pt idx="2894">
                  <c:v>1.0998706987985775E-2</c:v>
                </c:pt>
                <c:pt idx="2895">
                  <c:v>1.1777803662594776E-2</c:v>
                </c:pt>
                <c:pt idx="2896">
                  <c:v>1.2033184922184819E-2</c:v>
                </c:pt>
                <c:pt idx="2897">
                  <c:v>1.2140344837901693E-2</c:v>
                </c:pt>
                <c:pt idx="2898">
                  <c:v>1.239572609749159E-2</c:v>
                </c:pt>
                <c:pt idx="2899">
                  <c:v>1.3105652811626777E-2</c:v>
                </c:pt>
                <c:pt idx="2900">
                  <c:v>1.3519136838016321E-2</c:v>
                </c:pt>
                <c:pt idx="2901">
                  <c:v>1.3250802682587269E-2</c:v>
                </c:pt>
                <c:pt idx="2902">
                  <c:v>1.3199859831505439E-2</c:v>
                </c:pt>
                <c:pt idx="2903">
                  <c:v>1.3297138324297115E-2</c:v>
                </c:pt>
                <c:pt idx="2904">
                  <c:v>1.3097974129342015E-2</c:v>
                </c:pt>
                <c:pt idx="2905">
                  <c:v>1.3501576732806404E-2</c:v>
                </c:pt>
                <c:pt idx="2906">
                  <c:v>1.3984230719668742E-2</c:v>
                </c:pt>
                <c:pt idx="2907">
                  <c:v>1.4397714746056858E-2</c:v>
                </c:pt>
                <c:pt idx="2908">
                  <c:v>1.4504874661773732E-2</c:v>
                </c:pt>
                <c:pt idx="2909">
                  <c:v>1.4532983194091204E-2</c:v>
                </c:pt>
                <c:pt idx="2910">
                  <c:v>1.5242909908225983E-2</c:v>
                </c:pt>
                <c:pt idx="2911">
                  <c:v>1.4747303025522625E-2</c:v>
                </c:pt>
                <c:pt idx="2912">
                  <c:v>1.3569877961003654E-2</c:v>
                </c:pt>
                <c:pt idx="2913">
                  <c:v>1.284699835102707E-2</c:v>
                </c:pt>
                <c:pt idx="2914">
                  <c:v>1.2805936922870305E-2</c:v>
                </c:pt>
                <c:pt idx="2915">
                  <c:v>1.3288590909732643E-2</c:v>
                </c:pt>
                <c:pt idx="2916">
                  <c:v>1.3464920785923937E-2</c:v>
                </c:pt>
                <c:pt idx="2917">
                  <c:v>1.3038483863696266E-2</c:v>
                </c:pt>
                <c:pt idx="2918">
                  <c:v>1.2088331526449735E-2</c:v>
                </c:pt>
                <c:pt idx="2919">
                  <c:v>1.1592724643746662E-2</c:v>
                </c:pt>
                <c:pt idx="2920">
                  <c:v>1.1393560448791676E-2</c:v>
                </c:pt>
                <c:pt idx="2921">
                  <c:v>1.1194396253836003E-2</c:v>
                </c:pt>
                <c:pt idx="2922">
                  <c:v>1.0995232058880903E-2</c:v>
                </c:pt>
                <c:pt idx="2923">
                  <c:v>1.0717016480526967E-2</c:v>
                </c:pt>
                <c:pt idx="2924">
                  <c:v>1.1041567700592204E-2</c:v>
                </c:pt>
                <c:pt idx="2925">
                  <c:v>1.1524221687454542E-2</c:v>
                </c:pt>
                <c:pt idx="2926">
                  <c:v>1.1779602947044585E-2</c:v>
                </c:pt>
                <c:pt idx="2927">
                  <c:v>1.2104154167109636E-2</c:v>
                </c:pt>
                <c:pt idx="2928">
                  <c:v>1.190498997215465E-2</c:v>
                </c:pt>
                <c:pt idx="2929">
                  <c:v>1.2160371231744693E-2</c:v>
                </c:pt>
                <c:pt idx="2930">
                  <c:v>1.2939467906355933E-2</c:v>
                </c:pt>
                <c:pt idx="2931">
                  <c:v>1.3343070509819161E-2</c:v>
                </c:pt>
                <c:pt idx="2932">
                  <c:v>1.3825724496683164E-2</c:v>
                </c:pt>
                <c:pt idx="2933">
                  <c:v>1.400205437287385E-2</c:v>
                </c:pt>
                <c:pt idx="2934">
                  <c:v>1.3881941561317905E-2</c:v>
                </c:pt>
                <c:pt idx="2935">
                  <c:v>1.4137322820908684E-2</c:v>
                </c:pt>
                <c:pt idx="2936">
                  <c:v>1.400732858642792E-2</c:v>
                </c:pt>
                <c:pt idx="2937">
                  <c:v>1.3274567553526835E-2</c:v>
                </c:pt>
                <c:pt idx="2938">
                  <c:v>1.314457331904607E-2</c:v>
                </c:pt>
                <c:pt idx="2939">
                  <c:v>1.3469124539110375E-2</c:v>
                </c:pt>
                <c:pt idx="2940">
                  <c:v>1.4099999869847859E-2</c:v>
                </c:pt>
                <c:pt idx="2941">
                  <c:v>1.4582653856710197E-2</c:v>
                </c:pt>
                <c:pt idx="2942">
                  <c:v>1.4758983732901085E-2</c:v>
                </c:pt>
                <c:pt idx="2943">
                  <c:v>1.5083534952966323E-2</c:v>
                </c:pt>
                <c:pt idx="2944">
                  <c:v>1.5259864829157008E-2</c:v>
                </c:pt>
                <c:pt idx="2945">
                  <c:v>1.5811688776495473E-2</c:v>
                </c:pt>
                <c:pt idx="2946">
                  <c:v>1.5988018652686259E-2</c:v>
                </c:pt>
                <c:pt idx="2947">
                  <c:v>1.4810593588166611E-2</c:v>
                </c:pt>
                <c:pt idx="2948">
                  <c:v>1.3860441250917349E-2</c:v>
                </c:pt>
                <c:pt idx="2949">
                  <c:v>1.3661277055962363E-2</c:v>
                </c:pt>
                <c:pt idx="2950">
                  <c:v>1.3610334204880708E-2</c:v>
                </c:pt>
                <c:pt idx="2951">
                  <c:v>1.3786664081072002E-2</c:v>
                </c:pt>
                <c:pt idx="2952">
                  <c:v>1.3893823996788629E-2</c:v>
                </c:pt>
                <c:pt idx="2953">
                  <c:v>1.4228256639778789E-2</c:v>
                </c:pt>
                <c:pt idx="2954">
                  <c:v>1.4256365172096245E-2</c:v>
                </c:pt>
                <c:pt idx="2955">
                  <c:v>1.3078940107577274E-2</c:v>
                </c:pt>
                <c:pt idx="2956">
                  <c:v>1.190151504305424E-2</c:v>
                </c:pt>
                <c:pt idx="2957">
                  <c:v>1.1850572191972586E-2</c:v>
                </c:pt>
                <c:pt idx="2958">
                  <c:v>1.2175123412036703E-2</c:v>
                </c:pt>
                <c:pt idx="2959">
                  <c:v>1.2430504671627334E-2</c:v>
                </c:pt>
                <c:pt idx="2960">
                  <c:v>1.2389443243470544E-2</c:v>
                </c:pt>
                <c:pt idx="2961">
                  <c:v>1.1518342289623125E-2</c:v>
                </c:pt>
                <c:pt idx="2962">
                  <c:v>1.0795462679646957E-2</c:v>
                </c:pt>
                <c:pt idx="2963">
                  <c:v>1.1505389393781736E-2</c:v>
                </c:pt>
                <c:pt idx="2964">
                  <c:v>1.2294367491318348E-2</c:v>
                </c:pt>
                <c:pt idx="2965">
                  <c:v>1.2174254679762403E-2</c:v>
                </c:pt>
                <c:pt idx="2966">
                  <c:v>1.1065999575718292E-2</c:v>
                </c:pt>
                <c:pt idx="2967">
                  <c:v>1.0115847238468484E-2</c:v>
                </c:pt>
                <c:pt idx="2968">
                  <c:v>9.699291739165946E-3</c:v>
                </c:pt>
                <c:pt idx="2969">
                  <c:v>9.5791789276100017E-3</c:v>
                </c:pt>
                <c:pt idx="2970">
                  <c:v>9.8345601872006326E-3</c:v>
                </c:pt>
                <c:pt idx="2971">
                  <c:v>1.0168992830189639E-2</c:v>
                </c:pt>
                <c:pt idx="2972">
                  <c:v>1.0424374089779682E-2</c:v>
                </c:pt>
                <c:pt idx="2973">
                  <c:v>9.9979371675510288E-3</c:v>
                </c:pt>
                <c:pt idx="2974">
                  <c:v>1.0174267043741815E-2</c:v>
                </c:pt>
                <c:pt idx="2975">
                  <c:v>1.0429648303332593E-2</c:v>
                </c:pt>
                <c:pt idx="2976">
                  <c:v>1.0388586875175852E-2</c:v>
                </c:pt>
                <c:pt idx="2977">
                  <c:v>1.1246734933184455E-2</c:v>
                </c:pt>
                <c:pt idx="2978">
                  <c:v>1.1877610263922301E-2</c:v>
                </c:pt>
                <c:pt idx="2979">
                  <c:v>1.2132991523512198E-2</c:v>
                </c:pt>
                <c:pt idx="2980">
                  <c:v>1.2615645510375924E-2</c:v>
                </c:pt>
                <c:pt idx="2981">
                  <c:v>1.3019248113839152E-2</c:v>
                </c:pt>
                <c:pt idx="2982">
                  <c:v>1.3274629373429195E-2</c:v>
                </c:pt>
                <c:pt idx="2983">
                  <c:v>1.3312619328671648E-2</c:v>
                </c:pt>
                <c:pt idx="2984">
                  <c:v>1.2520569758223339E-2</c:v>
                </c:pt>
                <c:pt idx="2985">
                  <c:v>1.1343144693703691E-2</c:v>
                </c:pt>
                <c:pt idx="2986">
                  <c:v>1.1213150459222478E-2</c:v>
                </c:pt>
                <c:pt idx="2987">
                  <c:v>1.1764974406558718E-2</c:v>
                </c:pt>
                <c:pt idx="2988">
                  <c:v>1.2316798353897181E-2</c:v>
                </c:pt>
                <c:pt idx="2989">
                  <c:v>1.2493128230087967E-2</c:v>
                </c:pt>
                <c:pt idx="2990">
                  <c:v>1.2224794074658606E-2</c:v>
                </c:pt>
                <c:pt idx="2991">
                  <c:v>1.2035511302627965E-2</c:v>
                </c:pt>
                <c:pt idx="2992">
                  <c:v>1.2290892562217862E-2</c:v>
                </c:pt>
                <c:pt idx="2993">
                  <c:v>1.2921767892953531E-2</c:v>
                </c:pt>
                <c:pt idx="2994">
                  <c:v>1.3177149152544162E-2</c:v>
                </c:pt>
                <c:pt idx="2995">
                  <c:v>1.3126206301462478E-2</c:v>
                </c:pt>
                <c:pt idx="2996">
                  <c:v>1.3154314833780031E-2</c:v>
                </c:pt>
                <c:pt idx="2997">
                  <c:v>1.2431435223805944E-2</c:v>
                </c:pt>
                <c:pt idx="2998">
                  <c:v>1.1787606997231335E-2</c:v>
                </c:pt>
                <c:pt idx="2999">
                  <c:v>1.2497533711368565E-2</c:v>
                </c:pt>
                <c:pt idx="3000">
                  <c:v>1.3503903113250584E-2</c:v>
                </c:pt>
                <c:pt idx="3001">
                  <c:v>1.3907505716713812E-2</c:v>
                </c:pt>
                <c:pt idx="3002">
                  <c:v>1.3787392905157592E-2</c:v>
                </c:pt>
                <c:pt idx="3003">
                  <c:v>1.3291786022455659E-2</c:v>
                </c:pt>
                <c:pt idx="3004">
                  <c:v>1.3319894554773115E-2</c:v>
                </c:pt>
                <c:pt idx="3005">
                  <c:v>1.3268951703691315E-2</c:v>
                </c:pt>
                <c:pt idx="3006">
                  <c:v>1.2308917943519897E-2</c:v>
                </c:pt>
                <c:pt idx="3007">
                  <c:v>1.1200662839471322E-2</c:v>
                </c:pt>
                <c:pt idx="3008">
                  <c:v>1.0774225917243651E-2</c:v>
                </c:pt>
                <c:pt idx="3009">
                  <c:v>1.0575061722288781E-2</c:v>
                </c:pt>
                <c:pt idx="3010">
                  <c:v>1.0454948910732492E-2</c:v>
                </c:pt>
                <c:pt idx="3011">
                  <c:v>1.0255784715777505E-2</c:v>
                </c:pt>
                <c:pt idx="3012">
                  <c:v>9.6811264496764176E-3</c:v>
                </c:pt>
                <c:pt idx="3013">
                  <c:v>9.4127922942464394E-3</c:v>
                </c:pt>
                <c:pt idx="3014">
                  <c:v>8.9863553720190125E-3</c:v>
                </c:pt>
                <c:pt idx="3015">
                  <c:v>8.1053729952441696E-3</c:v>
                </c:pt>
                <c:pt idx="3016">
                  <c:v>8.3607542548342125E-3</c:v>
                </c:pt>
                <c:pt idx="3017">
                  <c:v>8.4679141705507784E-3</c:v>
                </c:pt>
                <c:pt idx="3018">
                  <c:v>7.6659831771748125E-3</c:v>
                </c:pt>
                <c:pt idx="3019">
                  <c:v>7.3877675988208774E-3</c:v>
                </c:pt>
                <c:pt idx="3020">
                  <c:v>6.7340579493206341E-3</c:v>
                </c:pt>
                <c:pt idx="3021">
                  <c:v>5.8530755725452847E-3</c:v>
                </c:pt>
                <c:pt idx="3022">
                  <c:v>4.9720931957729763E-3</c:v>
                </c:pt>
                <c:pt idx="3023">
                  <c:v>4.693877617418081E-3</c:v>
                </c:pt>
                <c:pt idx="3024">
                  <c:v>4.9492588770079773E-3</c:v>
                </c:pt>
                <c:pt idx="3025">
                  <c:v>4.9872488322503438E-3</c:v>
                </c:pt>
                <c:pt idx="3026">
                  <c:v>4.7189146768203656E-3</c:v>
                </c:pt>
                <c:pt idx="3027">
                  <c:v>4.1442564107196083E-3</c:v>
                </c:pt>
                <c:pt idx="3028">
                  <c:v>3.8759222552902477E-3</c:v>
                </c:pt>
                <c:pt idx="3029">
                  <c:v>4.5858489694274767E-3</c:v>
                </c:pt>
                <c:pt idx="3030">
                  <c:v>4.9104001894914075E-3</c:v>
                </c:pt>
                <c:pt idx="3031">
                  <c:v>4.7804059550101948E-3</c:v>
                </c:pt>
                <c:pt idx="3032">
                  <c:v>4.1266963055103271E-3</c:v>
                </c:pt>
                <c:pt idx="3033">
                  <c:v>2.7219985137181078E-3</c:v>
                </c:pt>
                <c:pt idx="3034">
                  <c:v>1.6137434096701708E-3</c:v>
                </c:pt>
                <c:pt idx="3035">
                  <c:v>4.2643692222631168E-4</c:v>
                </c:pt>
              </c:numCache>
            </c:numRef>
          </c:val>
          <c:smooth val="0"/>
          <c:extLst>
            <c:ext xmlns:c16="http://schemas.microsoft.com/office/drawing/2014/chart" uri="{C3380CC4-5D6E-409C-BE32-E72D297353CC}">
              <c16:uniqueId val="{00000001-8927-47BF-9C54-28FE3EF62342}"/>
            </c:ext>
          </c:extLst>
        </c:ser>
        <c:ser>
          <c:idx val="2"/>
          <c:order val="2"/>
          <c:tx>
            <c:v>yaw</c:v>
          </c:tx>
          <c:spPr>
            <a:ln w="28575" cap="rnd">
              <a:solidFill>
                <a:schemeClr val="accent3"/>
              </a:solidFill>
              <a:round/>
            </a:ln>
            <a:effectLst/>
          </c:spPr>
          <c:marker>
            <c:symbol val="none"/>
          </c:marker>
          <c:cat>
            <c:numRef>
              <c:f>'gyro noise uncertainty'!$B$3:$B$3039</c:f>
              <c:numCache>
                <c:formatCode>General</c:formatCode>
                <c:ptCount val="3037"/>
                <c:pt idx="0">
                  <c:v>0</c:v>
                </c:pt>
                <c:pt idx="1">
                  <c:v>0.1976284584980238</c:v>
                </c:pt>
                <c:pt idx="2">
                  <c:v>0.39525691699604759</c:v>
                </c:pt>
                <c:pt idx="3">
                  <c:v>0.59288537549407139</c:v>
                </c:pt>
                <c:pt idx="4">
                  <c:v>0.79051383399209396</c:v>
                </c:pt>
                <c:pt idx="5">
                  <c:v>0.98814229249011598</c:v>
                </c:pt>
                <c:pt idx="6">
                  <c:v>1.1857707509881439</c:v>
                </c:pt>
                <c:pt idx="7">
                  <c:v>1.383399209486166</c:v>
                </c:pt>
                <c:pt idx="8">
                  <c:v>1.5810276679841879</c:v>
                </c:pt>
                <c:pt idx="9">
                  <c:v>1.778656126482216</c:v>
                </c:pt>
                <c:pt idx="10">
                  <c:v>1.9762845849802382</c:v>
                </c:pt>
                <c:pt idx="11">
                  <c:v>2.1739130434782603</c:v>
                </c:pt>
                <c:pt idx="12">
                  <c:v>2.371541501976282</c:v>
                </c:pt>
                <c:pt idx="13">
                  <c:v>2.5691699604743099</c:v>
                </c:pt>
                <c:pt idx="14">
                  <c:v>2.766798418972332</c:v>
                </c:pt>
                <c:pt idx="15">
                  <c:v>2.9644268774703542</c:v>
                </c:pt>
                <c:pt idx="16">
                  <c:v>3.1620553359683821</c:v>
                </c:pt>
                <c:pt idx="17">
                  <c:v>3.3596837944664038</c:v>
                </c:pt>
                <c:pt idx="18">
                  <c:v>3.5573122529644259</c:v>
                </c:pt>
                <c:pt idx="19">
                  <c:v>3.7549407114624542</c:v>
                </c:pt>
                <c:pt idx="20">
                  <c:v>3.9525691699604764</c:v>
                </c:pt>
                <c:pt idx="21">
                  <c:v>4.150197628458498</c:v>
                </c:pt>
                <c:pt idx="22">
                  <c:v>4.3478260869565206</c:v>
                </c:pt>
                <c:pt idx="23">
                  <c:v>4.5454545454545485</c:v>
                </c:pt>
                <c:pt idx="24">
                  <c:v>4.7430830039525702</c:v>
                </c:pt>
                <c:pt idx="25">
                  <c:v>4.9407114624505919</c:v>
                </c:pt>
                <c:pt idx="26">
                  <c:v>5.1383399209486145</c:v>
                </c:pt>
                <c:pt idx="27">
                  <c:v>5.3359683794466424</c:v>
                </c:pt>
                <c:pt idx="28">
                  <c:v>5.5335968379446641</c:v>
                </c:pt>
                <c:pt idx="29">
                  <c:v>5.7312252964426857</c:v>
                </c:pt>
                <c:pt idx="30">
                  <c:v>5.9288537549407136</c:v>
                </c:pt>
                <c:pt idx="31">
                  <c:v>6.1264822134387602</c:v>
                </c:pt>
                <c:pt idx="32">
                  <c:v>6.3241106719367393</c:v>
                </c:pt>
                <c:pt idx="33">
                  <c:v>6.5217391304347796</c:v>
                </c:pt>
                <c:pt idx="34">
                  <c:v>6.7193675889328199</c:v>
                </c:pt>
                <c:pt idx="35">
                  <c:v>6.9169960474308594</c:v>
                </c:pt>
                <c:pt idx="36">
                  <c:v>7.1146245059288402</c:v>
                </c:pt>
                <c:pt idx="37">
                  <c:v>7.3122529644268797</c:v>
                </c:pt>
                <c:pt idx="38">
                  <c:v>7.50988142292492</c:v>
                </c:pt>
                <c:pt idx="39">
                  <c:v>7.7075098814229008</c:v>
                </c:pt>
                <c:pt idx="40">
                  <c:v>7.9051383399209403</c:v>
                </c:pt>
                <c:pt idx="41">
                  <c:v>8.1027667984189797</c:v>
                </c:pt>
                <c:pt idx="42">
                  <c:v>8.3003952569170192</c:v>
                </c:pt>
                <c:pt idx="43">
                  <c:v>8.498023715415</c:v>
                </c:pt>
                <c:pt idx="44">
                  <c:v>8.6956521739130412</c:v>
                </c:pt>
                <c:pt idx="45">
                  <c:v>8.8932806324110807</c:v>
                </c:pt>
                <c:pt idx="46">
                  <c:v>9.0909090909091201</c:v>
                </c:pt>
                <c:pt idx="47">
                  <c:v>9.2885375494070992</c:v>
                </c:pt>
                <c:pt idx="48">
                  <c:v>9.4861660079051404</c:v>
                </c:pt>
                <c:pt idx="49">
                  <c:v>9.6837944664031799</c:v>
                </c:pt>
                <c:pt idx="50">
                  <c:v>9.8814229249011589</c:v>
                </c:pt>
                <c:pt idx="51">
                  <c:v>10.0790513833992</c:v>
                </c:pt>
                <c:pt idx="52">
                  <c:v>10.27667984189724</c:v>
                </c:pt>
                <c:pt idx="53">
                  <c:v>10.474308300395281</c:v>
                </c:pt>
                <c:pt idx="54">
                  <c:v>10.67193675889326</c:v>
                </c:pt>
                <c:pt idx="55">
                  <c:v>10.869565217391299</c:v>
                </c:pt>
                <c:pt idx="56">
                  <c:v>11.067193675889339</c:v>
                </c:pt>
                <c:pt idx="57">
                  <c:v>11.26482213438738</c:v>
                </c:pt>
                <c:pt idx="58">
                  <c:v>11.462450592885361</c:v>
                </c:pt>
                <c:pt idx="59">
                  <c:v>11.6600790513834</c:v>
                </c:pt>
                <c:pt idx="60">
                  <c:v>11.85770750988144</c:v>
                </c:pt>
                <c:pt idx="61">
                  <c:v>12.055335968379421</c:v>
                </c:pt>
                <c:pt idx="62">
                  <c:v>12.25296442687746</c:v>
                </c:pt>
                <c:pt idx="63">
                  <c:v>12.450592885375501</c:v>
                </c:pt>
                <c:pt idx="64">
                  <c:v>12.648221343873541</c:v>
                </c:pt>
                <c:pt idx="65">
                  <c:v>12.84584980237152</c:v>
                </c:pt>
                <c:pt idx="66">
                  <c:v>13.043478260869559</c:v>
                </c:pt>
                <c:pt idx="67">
                  <c:v>13.2411067193676</c:v>
                </c:pt>
                <c:pt idx="68">
                  <c:v>13.43873517786564</c:v>
                </c:pt>
                <c:pt idx="69">
                  <c:v>13.636363636363619</c:v>
                </c:pt>
                <c:pt idx="70">
                  <c:v>13.83399209486166</c:v>
                </c:pt>
                <c:pt idx="71">
                  <c:v>14.0316205533597</c:v>
                </c:pt>
                <c:pt idx="72">
                  <c:v>14.22924901185768</c:v>
                </c:pt>
                <c:pt idx="73">
                  <c:v>14.42687747035572</c:v>
                </c:pt>
                <c:pt idx="74">
                  <c:v>14.624505928853759</c:v>
                </c:pt>
                <c:pt idx="75">
                  <c:v>14.822134387351799</c:v>
                </c:pt>
                <c:pt idx="76">
                  <c:v>15.01976284584978</c:v>
                </c:pt>
                <c:pt idx="77">
                  <c:v>15.217391304347821</c:v>
                </c:pt>
                <c:pt idx="78">
                  <c:v>15.41501976284586</c:v>
                </c:pt>
                <c:pt idx="79">
                  <c:v>15.612648221343902</c:v>
                </c:pt>
                <c:pt idx="80">
                  <c:v>15.810276679841881</c:v>
                </c:pt>
                <c:pt idx="81">
                  <c:v>16.007905138339918</c:v>
                </c:pt>
                <c:pt idx="82">
                  <c:v>16.205533596837959</c:v>
                </c:pt>
                <c:pt idx="83">
                  <c:v>16.403162055336001</c:v>
                </c:pt>
                <c:pt idx="84">
                  <c:v>16.600790513833978</c:v>
                </c:pt>
                <c:pt idx="85">
                  <c:v>16.798418972332019</c:v>
                </c:pt>
                <c:pt idx="86">
                  <c:v>16.99604743083006</c:v>
                </c:pt>
                <c:pt idx="87">
                  <c:v>17.193675889328041</c:v>
                </c:pt>
                <c:pt idx="88">
                  <c:v>17.391304347826082</c:v>
                </c:pt>
                <c:pt idx="89">
                  <c:v>17.58893280632412</c:v>
                </c:pt>
                <c:pt idx="90">
                  <c:v>17.786561264822161</c:v>
                </c:pt>
                <c:pt idx="91">
                  <c:v>17.984189723320139</c:v>
                </c:pt>
                <c:pt idx="92">
                  <c:v>18.18181818181818</c:v>
                </c:pt>
                <c:pt idx="93">
                  <c:v>18.379446640316218</c:v>
                </c:pt>
                <c:pt idx="94">
                  <c:v>18.577075098814259</c:v>
                </c:pt>
                <c:pt idx="95">
                  <c:v>18.77470355731224</c:v>
                </c:pt>
                <c:pt idx="96">
                  <c:v>18.972332015810281</c:v>
                </c:pt>
                <c:pt idx="97">
                  <c:v>19.169960474308322</c:v>
                </c:pt>
                <c:pt idx="98">
                  <c:v>19.367588932806299</c:v>
                </c:pt>
                <c:pt idx="99">
                  <c:v>19.565217391304341</c:v>
                </c:pt>
                <c:pt idx="100">
                  <c:v>19.762845849802378</c:v>
                </c:pt>
                <c:pt idx="101">
                  <c:v>19.960474308300419</c:v>
                </c:pt>
                <c:pt idx="102">
                  <c:v>20.1581027667984</c:v>
                </c:pt>
                <c:pt idx="103">
                  <c:v>20.355731225296438</c:v>
                </c:pt>
                <c:pt idx="104">
                  <c:v>20.553359683794479</c:v>
                </c:pt>
                <c:pt idx="105">
                  <c:v>20.75098814229252</c:v>
                </c:pt>
                <c:pt idx="106">
                  <c:v>20.948616600790501</c:v>
                </c:pt>
                <c:pt idx="107">
                  <c:v>21.146245059288542</c:v>
                </c:pt>
                <c:pt idx="108">
                  <c:v>21.34387351778658</c:v>
                </c:pt>
                <c:pt idx="109">
                  <c:v>21.541501976284561</c:v>
                </c:pt>
                <c:pt idx="110">
                  <c:v>21.739130434782599</c:v>
                </c:pt>
                <c:pt idx="111">
                  <c:v>21.93675889328064</c:v>
                </c:pt>
                <c:pt idx="112">
                  <c:v>22.134387351778678</c:v>
                </c:pt>
                <c:pt idx="113">
                  <c:v>22.332015810276658</c:v>
                </c:pt>
                <c:pt idx="114">
                  <c:v>22.5296442687747</c:v>
                </c:pt>
                <c:pt idx="115">
                  <c:v>22.727272727272741</c:v>
                </c:pt>
                <c:pt idx="116">
                  <c:v>22.924901185770782</c:v>
                </c:pt>
                <c:pt idx="117">
                  <c:v>23.122529644268759</c:v>
                </c:pt>
                <c:pt idx="118">
                  <c:v>23.320158102766801</c:v>
                </c:pt>
                <c:pt idx="119">
                  <c:v>23.517786561264838</c:v>
                </c:pt>
                <c:pt idx="120">
                  <c:v>23.715415019762819</c:v>
                </c:pt>
                <c:pt idx="121">
                  <c:v>23.91304347826086</c:v>
                </c:pt>
                <c:pt idx="122">
                  <c:v>24.110671936758898</c:v>
                </c:pt>
                <c:pt idx="123">
                  <c:v>24.308300395256939</c:v>
                </c:pt>
                <c:pt idx="124">
                  <c:v>24.50592885375492</c:v>
                </c:pt>
                <c:pt idx="125">
                  <c:v>24.703557312252961</c:v>
                </c:pt>
                <c:pt idx="126">
                  <c:v>24.901185770751002</c:v>
                </c:pt>
                <c:pt idx="127">
                  <c:v>25.09881422924904</c:v>
                </c:pt>
                <c:pt idx="128">
                  <c:v>25.296442687747021</c:v>
                </c:pt>
                <c:pt idx="129">
                  <c:v>25.494071146245059</c:v>
                </c:pt>
                <c:pt idx="130">
                  <c:v>25.6916996047431</c:v>
                </c:pt>
                <c:pt idx="131">
                  <c:v>25.889328063241081</c:v>
                </c:pt>
                <c:pt idx="132">
                  <c:v>26.086956521739118</c:v>
                </c:pt>
                <c:pt idx="133">
                  <c:v>26.28458498023716</c:v>
                </c:pt>
                <c:pt idx="134">
                  <c:v>26.482213438735201</c:v>
                </c:pt>
                <c:pt idx="135">
                  <c:v>26.679841897233182</c:v>
                </c:pt>
                <c:pt idx="136">
                  <c:v>26.877470355731219</c:v>
                </c:pt>
                <c:pt idx="137">
                  <c:v>27.075098814229261</c:v>
                </c:pt>
                <c:pt idx="138">
                  <c:v>27.272727272727298</c:v>
                </c:pt>
                <c:pt idx="139">
                  <c:v>27.470355731225279</c:v>
                </c:pt>
                <c:pt idx="140">
                  <c:v>27.66798418972332</c:v>
                </c:pt>
                <c:pt idx="141">
                  <c:v>27.865612648221358</c:v>
                </c:pt>
                <c:pt idx="142">
                  <c:v>28.063241106719339</c:v>
                </c:pt>
                <c:pt idx="143">
                  <c:v>28.26086956521738</c:v>
                </c:pt>
                <c:pt idx="144">
                  <c:v>28.458498023715421</c:v>
                </c:pt>
                <c:pt idx="145">
                  <c:v>28.656126482213462</c:v>
                </c:pt>
                <c:pt idx="146">
                  <c:v>28.85375494071144</c:v>
                </c:pt>
                <c:pt idx="147">
                  <c:v>29.051383399209481</c:v>
                </c:pt>
                <c:pt idx="148">
                  <c:v>29.249011857707519</c:v>
                </c:pt>
                <c:pt idx="149">
                  <c:v>29.44664031620556</c:v>
                </c:pt>
                <c:pt idx="150">
                  <c:v>29.644268774703541</c:v>
                </c:pt>
                <c:pt idx="151">
                  <c:v>29.841897233201578</c:v>
                </c:pt>
                <c:pt idx="152">
                  <c:v>30.03952569169962</c:v>
                </c:pt>
                <c:pt idx="153">
                  <c:v>30.237154150197661</c:v>
                </c:pt>
                <c:pt idx="154">
                  <c:v>30.434782608695642</c:v>
                </c:pt>
                <c:pt idx="155">
                  <c:v>30.632411067193679</c:v>
                </c:pt>
                <c:pt idx="156">
                  <c:v>30.830039525691721</c:v>
                </c:pt>
                <c:pt idx="157">
                  <c:v>31.027667984189701</c:v>
                </c:pt>
                <c:pt idx="158">
                  <c:v>31.225296442687743</c:v>
                </c:pt>
                <c:pt idx="159">
                  <c:v>31.422924901185784</c:v>
                </c:pt>
                <c:pt idx="160">
                  <c:v>31.620553359683822</c:v>
                </c:pt>
                <c:pt idx="161">
                  <c:v>31.818181818181802</c:v>
                </c:pt>
                <c:pt idx="162">
                  <c:v>32.015810276679836</c:v>
                </c:pt>
                <c:pt idx="163">
                  <c:v>32.213438735177874</c:v>
                </c:pt>
                <c:pt idx="164">
                  <c:v>32.411067193675919</c:v>
                </c:pt>
                <c:pt idx="165">
                  <c:v>32.6086956521739</c:v>
                </c:pt>
                <c:pt idx="166">
                  <c:v>32.806324110671937</c:v>
                </c:pt>
                <c:pt idx="167">
                  <c:v>33.003952569169982</c:v>
                </c:pt>
                <c:pt idx="168">
                  <c:v>33.201581027667956</c:v>
                </c:pt>
                <c:pt idx="169">
                  <c:v>33.399209486166001</c:v>
                </c:pt>
                <c:pt idx="170">
                  <c:v>33.596837944664038</c:v>
                </c:pt>
                <c:pt idx="171">
                  <c:v>33.794466403162083</c:v>
                </c:pt>
                <c:pt idx="172">
                  <c:v>33.992094861660064</c:v>
                </c:pt>
                <c:pt idx="173">
                  <c:v>34.189723320158102</c:v>
                </c:pt>
                <c:pt idx="174">
                  <c:v>34.387351778656139</c:v>
                </c:pt>
                <c:pt idx="175">
                  <c:v>34.584980237154184</c:v>
                </c:pt>
                <c:pt idx="176">
                  <c:v>34.782608695652165</c:v>
                </c:pt>
                <c:pt idx="177">
                  <c:v>34.980237154150203</c:v>
                </c:pt>
                <c:pt idx="178">
                  <c:v>35.17786561264824</c:v>
                </c:pt>
                <c:pt idx="179">
                  <c:v>35.375494071146221</c:v>
                </c:pt>
                <c:pt idx="180">
                  <c:v>35.573122529644266</c:v>
                </c:pt>
                <c:pt idx="181">
                  <c:v>35.770750988142296</c:v>
                </c:pt>
                <c:pt idx="182">
                  <c:v>35.968379446640334</c:v>
                </c:pt>
                <c:pt idx="183">
                  <c:v>36.166007905138315</c:v>
                </c:pt>
                <c:pt idx="184">
                  <c:v>36.36363636363636</c:v>
                </c:pt>
                <c:pt idx="185">
                  <c:v>36.561264822134397</c:v>
                </c:pt>
                <c:pt idx="186">
                  <c:v>36.758893280632435</c:v>
                </c:pt>
                <c:pt idx="187">
                  <c:v>36.956521739130416</c:v>
                </c:pt>
                <c:pt idx="188">
                  <c:v>37.154150197628461</c:v>
                </c:pt>
                <c:pt idx="189">
                  <c:v>37.351778656126498</c:v>
                </c:pt>
                <c:pt idx="190">
                  <c:v>37.549407114624479</c:v>
                </c:pt>
                <c:pt idx="191">
                  <c:v>37.747035573122517</c:v>
                </c:pt>
                <c:pt idx="192">
                  <c:v>37.944664031620562</c:v>
                </c:pt>
                <c:pt idx="193">
                  <c:v>38.142292490118599</c:v>
                </c:pt>
                <c:pt idx="194">
                  <c:v>38.33992094861658</c:v>
                </c:pt>
                <c:pt idx="195">
                  <c:v>38.537549407114625</c:v>
                </c:pt>
                <c:pt idx="196">
                  <c:v>38.735177865612663</c:v>
                </c:pt>
                <c:pt idx="197">
                  <c:v>38.9328063241107</c:v>
                </c:pt>
                <c:pt idx="198">
                  <c:v>39.130434782608681</c:v>
                </c:pt>
                <c:pt idx="199">
                  <c:v>39.328063241106726</c:v>
                </c:pt>
                <c:pt idx="200">
                  <c:v>39.525691699604756</c:v>
                </c:pt>
                <c:pt idx="201">
                  <c:v>39.723320158102737</c:v>
                </c:pt>
                <c:pt idx="202">
                  <c:v>39.920948616600775</c:v>
                </c:pt>
                <c:pt idx="203">
                  <c:v>40.11857707509882</c:v>
                </c:pt>
                <c:pt idx="204">
                  <c:v>40.316205533596857</c:v>
                </c:pt>
                <c:pt idx="205">
                  <c:v>40.513833992094838</c:v>
                </c:pt>
                <c:pt idx="206">
                  <c:v>40.711462450592876</c:v>
                </c:pt>
                <c:pt idx="207">
                  <c:v>40.909090909090921</c:v>
                </c:pt>
                <c:pt idx="208">
                  <c:v>41.106719367588958</c:v>
                </c:pt>
                <c:pt idx="209">
                  <c:v>41.304347826086939</c:v>
                </c:pt>
                <c:pt idx="210">
                  <c:v>41.501976284584984</c:v>
                </c:pt>
                <c:pt idx="211">
                  <c:v>41.699604743083022</c:v>
                </c:pt>
                <c:pt idx="212">
                  <c:v>41.897233201581059</c:v>
                </c:pt>
                <c:pt idx="213">
                  <c:v>42.09486166007904</c:v>
                </c:pt>
                <c:pt idx="214">
                  <c:v>42.292490118577085</c:v>
                </c:pt>
                <c:pt idx="215">
                  <c:v>42.490118577075123</c:v>
                </c:pt>
                <c:pt idx="216">
                  <c:v>42.687747035573103</c:v>
                </c:pt>
                <c:pt idx="217">
                  <c:v>42.885375494071141</c:v>
                </c:pt>
                <c:pt idx="218">
                  <c:v>43.083003952569186</c:v>
                </c:pt>
                <c:pt idx="219">
                  <c:v>43.280632411067216</c:v>
                </c:pt>
                <c:pt idx="220">
                  <c:v>43.478260869565197</c:v>
                </c:pt>
                <c:pt idx="221">
                  <c:v>43.675889328063235</c:v>
                </c:pt>
                <c:pt idx="222">
                  <c:v>43.87351778656128</c:v>
                </c:pt>
                <c:pt idx="223">
                  <c:v>44.071146245059317</c:v>
                </c:pt>
                <c:pt idx="224">
                  <c:v>44.268774703557298</c:v>
                </c:pt>
                <c:pt idx="225">
                  <c:v>44.466403162055336</c:v>
                </c:pt>
                <c:pt idx="226">
                  <c:v>44.664031620553381</c:v>
                </c:pt>
                <c:pt idx="227">
                  <c:v>44.861660079051362</c:v>
                </c:pt>
                <c:pt idx="228">
                  <c:v>45.059288537549399</c:v>
                </c:pt>
                <c:pt idx="229">
                  <c:v>45.256916996047437</c:v>
                </c:pt>
                <c:pt idx="230">
                  <c:v>45.454545454545482</c:v>
                </c:pt>
                <c:pt idx="231">
                  <c:v>45.652173913043463</c:v>
                </c:pt>
                <c:pt idx="232">
                  <c:v>45.8498023715415</c:v>
                </c:pt>
                <c:pt idx="233">
                  <c:v>46.047430830039545</c:v>
                </c:pt>
                <c:pt idx="234">
                  <c:v>46.245059288537583</c:v>
                </c:pt>
                <c:pt idx="235">
                  <c:v>46.442687747035563</c:v>
                </c:pt>
                <c:pt idx="236">
                  <c:v>46.640316205533601</c:v>
                </c:pt>
                <c:pt idx="237">
                  <c:v>46.837944664031646</c:v>
                </c:pt>
                <c:pt idx="238">
                  <c:v>47.03557312252962</c:v>
                </c:pt>
                <c:pt idx="239">
                  <c:v>47.233201581027657</c:v>
                </c:pt>
                <c:pt idx="240">
                  <c:v>47.430830039525695</c:v>
                </c:pt>
                <c:pt idx="241">
                  <c:v>47.62845849802374</c:v>
                </c:pt>
                <c:pt idx="242">
                  <c:v>47.826086956521721</c:v>
                </c:pt>
                <c:pt idx="243">
                  <c:v>48.023715415019758</c:v>
                </c:pt>
                <c:pt idx="244">
                  <c:v>48.221343873517796</c:v>
                </c:pt>
                <c:pt idx="245">
                  <c:v>48.418972332015841</c:v>
                </c:pt>
                <c:pt idx="246">
                  <c:v>48.616600790513822</c:v>
                </c:pt>
                <c:pt idx="247">
                  <c:v>48.814229249011859</c:v>
                </c:pt>
                <c:pt idx="248">
                  <c:v>49.011857707509904</c:v>
                </c:pt>
                <c:pt idx="249">
                  <c:v>49.209486166007942</c:v>
                </c:pt>
                <c:pt idx="250">
                  <c:v>49.407114624505923</c:v>
                </c:pt>
                <c:pt idx="251">
                  <c:v>49.60474308300396</c:v>
                </c:pt>
                <c:pt idx="252">
                  <c:v>49.802371541502005</c:v>
                </c:pt>
                <c:pt idx="253">
                  <c:v>49.999999999999986</c:v>
                </c:pt>
                <c:pt idx="254">
                  <c:v>50.197628458498023</c:v>
                </c:pt>
                <c:pt idx="255">
                  <c:v>50.395256916996061</c:v>
                </c:pt>
                <c:pt idx="256">
                  <c:v>50.592885375494106</c:v>
                </c:pt>
                <c:pt idx="257">
                  <c:v>50.79051383399208</c:v>
                </c:pt>
                <c:pt idx="258">
                  <c:v>50.988142292490117</c:v>
                </c:pt>
                <c:pt idx="259">
                  <c:v>51.185770750988155</c:v>
                </c:pt>
                <c:pt idx="260">
                  <c:v>51.383399209486136</c:v>
                </c:pt>
                <c:pt idx="261">
                  <c:v>51.581027667984181</c:v>
                </c:pt>
                <c:pt idx="262">
                  <c:v>51.778656126482218</c:v>
                </c:pt>
                <c:pt idx="263">
                  <c:v>51.976284584980256</c:v>
                </c:pt>
                <c:pt idx="264">
                  <c:v>52.173913043478237</c:v>
                </c:pt>
                <c:pt idx="265">
                  <c:v>52.371541501976282</c:v>
                </c:pt>
                <c:pt idx="266">
                  <c:v>52.569169960474319</c:v>
                </c:pt>
                <c:pt idx="267">
                  <c:v>52.766798418972357</c:v>
                </c:pt>
                <c:pt idx="268">
                  <c:v>52.964426877470338</c:v>
                </c:pt>
                <c:pt idx="269">
                  <c:v>53.162055335968383</c:v>
                </c:pt>
                <c:pt idx="270">
                  <c:v>53.35968379446642</c:v>
                </c:pt>
                <c:pt idx="271">
                  <c:v>53.557312252964465</c:v>
                </c:pt>
                <c:pt idx="272">
                  <c:v>53.754940711462439</c:v>
                </c:pt>
                <c:pt idx="273">
                  <c:v>53.952569169960483</c:v>
                </c:pt>
                <c:pt idx="274">
                  <c:v>54.150197628458521</c:v>
                </c:pt>
                <c:pt idx="275">
                  <c:v>54.347826086956502</c:v>
                </c:pt>
                <c:pt idx="276">
                  <c:v>54.54545454545454</c:v>
                </c:pt>
                <c:pt idx="277">
                  <c:v>54.743083003952577</c:v>
                </c:pt>
                <c:pt idx="278">
                  <c:v>54.940711462450615</c:v>
                </c:pt>
                <c:pt idx="279">
                  <c:v>55.138339920948596</c:v>
                </c:pt>
                <c:pt idx="280">
                  <c:v>55.335968379446641</c:v>
                </c:pt>
                <c:pt idx="281">
                  <c:v>55.533596837944678</c:v>
                </c:pt>
                <c:pt idx="282">
                  <c:v>55.731225296442659</c:v>
                </c:pt>
                <c:pt idx="283">
                  <c:v>55.928853754940697</c:v>
                </c:pt>
                <c:pt idx="284">
                  <c:v>56.126482213438742</c:v>
                </c:pt>
                <c:pt idx="285">
                  <c:v>56.324110671936779</c:v>
                </c:pt>
                <c:pt idx="286">
                  <c:v>56.52173913043476</c:v>
                </c:pt>
                <c:pt idx="287">
                  <c:v>56.719367588932798</c:v>
                </c:pt>
                <c:pt idx="288">
                  <c:v>56.916996047430843</c:v>
                </c:pt>
                <c:pt idx="289">
                  <c:v>57.11462450592888</c:v>
                </c:pt>
                <c:pt idx="290">
                  <c:v>57.312252964426861</c:v>
                </c:pt>
                <c:pt idx="291">
                  <c:v>57.509881422924906</c:v>
                </c:pt>
                <c:pt idx="292">
                  <c:v>57.707509881422943</c:v>
                </c:pt>
                <c:pt idx="293">
                  <c:v>57.905138339920981</c:v>
                </c:pt>
                <c:pt idx="294">
                  <c:v>58.102766798418962</c:v>
                </c:pt>
                <c:pt idx="295">
                  <c:v>58.300395256917</c:v>
                </c:pt>
                <c:pt idx="296">
                  <c:v>58.498023715415037</c:v>
                </c:pt>
                <c:pt idx="297">
                  <c:v>58.695652173913018</c:v>
                </c:pt>
                <c:pt idx="298">
                  <c:v>58.893280632411056</c:v>
                </c:pt>
                <c:pt idx="299">
                  <c:v>59.090909090909101</c:v>
                </c:pt>
                <c:pt idx="300">
                  <c:v>59.288537549407138</c:v>
                </c:pt>
                <c:pt idx="301">
                  <c:v>59.486166007905119</c:v>
                </c:pt>
                <c:pt idx="302">
                  <c:v>59.683794466403157</c:v>
                </c:pt>
                <c:pt idx="303">
                  <c:v>59.881422924901202</c:v>
                </c:pt>
                <c:pt idx="304">
                  <c:v>60.079051383398998</c:v>
                </c:pt>
                <c:pt idx="305">
                  <c:v>60.276679841897398</c:v>
                </c:pt>
                <c:pt idx="306">
                  <c:v>60.474308300395201</c:v>
                </c:pt>
                <c:pt idx="307">
                  <c:v>60.671936758893004</c:v>
                </c:pt>
                <c:pt idx="308">
                  <c:v>60.869565217391404</c:v>
                </c:pt>
                <c:pt idx="309">
                  <c:v>61.0671936758892</c:v>
                </c:pt>
                <c:pt idx="310">
                  <c:v>61.2648221343876</c:v>
                </c:pt>
                <c:pt idx="311">
                  <c:v>61.462450592885403</c:v>
                </c:pt>
                <c:pt idx="312">
                  <c:v>61.660079051383207</c:v>
                </c:pt>
                <c:pt idx="313">
                  <c:v>61.857707509881607</c:v>
                </c:pt>
                <c:pt idx="314">
                  <c:v>62.055335968379403</c:v>
                </c:pt>
                <c:pt idx="315">
                  <c:v>62.252964426877206</c:v>
                </c:pt>
                <c:pt idx="316">
                  <c:v>62.450592885375606</c:v>
                </c:pt>
                <c:pt idx="317">
                  <c:v>62.648221343873402</c:v>
                </c:pt>
                <c:pt idx="318">
                  <c:v>62.845849802371802</c:v>
                </c:pt>
                <c:pt idx="319">
                  <c:v>63.043478260869605</c:v>
                </c:pt>
                <c:pt idx="320">
                  <c:v>63.241106719367409</c:v>
                </c:pt>
                <c:pt idx="321">
                  <c:v>63.438735177865809</c:v>
                </c:pt>
                <c:pt idx="322">
                  <c:v>63.636363636363605</c:v>
                </c:pt>
                <c:pt idx="323">
                  <c:v>63.833992094861394</c:v>
                </c:pt>
                <c:pt idx="324">
                  <c:v>64.031620553359801</c:v>
                </c:pt>
                <c:pt idx="325">
                  <c:v>64.22924901185759</c:v>
                </c:pt>
                <c:pt idx="326">
                  <c:v>64.42687747035599</c:v>
                </c:pt>
                <c:pt idx="327">
                  <c:v>64.624505928853793</c:v>
                </c:pt>
                <c:pt idx="328">
                  <c:v>64.822134387351596</c:v>
                </c:pt>
                <c:pt idx="329">
                  <c:v>65.019762845849996</c:v>
                </c:pt>
                <c:pt idx="330">
                  <c:v>65.2173913043478</c:v>
                </c:pt>
                <c:pt idx="331">
                  <c:v>65.415019762845603</c:v>
                </c:pt>
                <c:pt idx="332">
                  <c:v>65.612648221344003</c:v>
                </c:pt>
                <c:pt idx="333">
                  <c:v>65.810276679841792</c:v>
                </c:pt>
                <c:pt idx="334">
                  <c:v>66.007905138340192</c:v>
                </c:pt>
                <c:pt idx="335">
                  <c:v>66.205533596837995</c:v>
                </c:pt>
                <c:pt idx="336">
                  <c:v>66.403162055335798</c:v>
                </c:pt>
                <c:pt idx="337">
                  <c:v>66.600790513834198</c:v>
                </c:pt>
                <c:pt idx="338">
                  <c:v>66.798418972332001</c:v>
                </c:pt>
                <c:pt idx="339">
                  <c:v>66.996047430829805</c:v>
                </c:pt>
                <c:pt idx="340">
                  <c:v>67.193675889328205</c:v>
                </c:pt>
                <c:pt idx="341">
                  <c:v>67.391304347825994</c:v>
                </c:pt>
                <c:pt idx="342">
                  <c:v>67.588932806324394</c:v>
                </c:pt>
                <c:pt idx="343">
                  <c:v>67.786561264822197</c:v>
                </c:pt>
                <c:pt idx="344">
                  <c:v>67.98418972332</c:v>
                </c:pt>
                <c:pt idx="345">
                  <c:v>68.1818181818184</c:v>
                </c:pt>
                <c:pt idx="346">
                  <c:v>68.379446640316203</c:v>
                </c:pt>
                <c:pt idx="347">
                  <c:v>68.577075098814007</c:v>
                </c:pt>
                <c:pt idx="348">
                  <c:v>68.774703557312407</c:v>
                </c:pt>
                <c:pt idx="349">
                  <c:v>68.972332015810196</c:v>
                </c:pt>
                <c:pt idx="350">
                  <c:v>69.169960474308596</c:v>
                </c:pt>
                <c:pt idx="351">
                  <c:v>69.367588932806399</c:v>
                </c:pt>
                <c:pt idx="352">
                  <c:v>69.565217391304202</c:v>
                </c:pt>
                <c:pt idx="353">
                  <c:v>69.762845849802602</c:v>
                </c:pt>
                <c:pt idx="354">
                  <c:v>69.960474308300405</c:v>
                </c:pt>
                <c:pt idx="355">
                  <c:v>70.158102766798208</c:v>
                </c:pt>
                <c:pt idx="356">
                  <c:v>70.355731225296608</c:v>
                </c:pt>
                <c:pt idx="357">
                  <c:v>70.553359683794412</c:v>
                </c:pt>
                <c:pt idx="358">
                  <c:v>70.750988142292201</c:v>
                </c:pt>
                <c:pt idx="359">
                  <c:v>70.948616600790601</c:v>
                </c:pt>
                <c:pt idx="360">
                  <c:v>71.146245059288404</c:v>
                </c:pt>
                <c:pt idx="361">
                  <c:v>71.343873517786804</c:v>
                </c:pt>
                <c:pt idx="362">
                  <c:v>71.541501976284593</c:v>
                </c:pt>
                <c:pt idx="363">
                  <c:v>71.739130434782396</c:v>
                </c:pt>
                <c:pt idx="364">
                  <c:v>71.936758893280796</c:v>
                </c:pt>
                <c:pt idx="365">
                  <c:v>72.134387351778599</c:v>
                </c:pt>
                <c:pt idx="366">
                  <c:v>72.332015810276403</c:v>
                </c:pt>
                <c:pt idx="367">
                  <c:v>72.529644268774803</c:v>
                </c:pt>
                <c:pt idx="368">
                  <c:v>72.727272727272592</c:v>
                </c:pt>
                <c:pt idx="369">
                  <c:v>72.924901185770992</c:v>
                </c:pt>
                <c:pt idx="370">
                  <c:v>73.122529644268795</c:v>
                </c:pt>
                <c:pt idx="371">
                  <c:v>73.320158102766598</c:v>
                </c:pt>
                <c:pt idx="372">
                  <c:v>73.517786561264998</c:v>
                </c:pt>
                <c:pt idx="373">
                  <c:v>73.715415019762801</c:v>
                </c:pt>
                <c:pt idx="374">
                  <c:v>73.913043478260605</c:v>
                </c:pt>
                <c:pt idx="375">
                  <c:v>74.110671936759005</c:v>
                </c:pt>
                <c:pt idx="376">
                  <c:v>74.308300395256794</c:v>
                </c:pt>
                <c:pt idx="377">
                  <c:v>74.505928853755194</c:v>
                </c:pt>
                <c:pt idx="378">
                  <c:v>74.703557312252997</c:v>
                </c:pt>
                <c:pt idx="379">
                  <c:v>74.9011857707508</c:v>
                </c:pt>
                <c:pt idx="380">
                  <c:v>75.0988142292492</c:v>
                </c:pt>
                <c:pt idx="381">
                  <c:v>75.296442687747003</c:v>
                </c:pt>
                <c:pt idx="382">
                  <c:v>75.494071146244806</c:v>
                </c:pt>
                <c:pt idx="383">
                  <c:v>75.691699604743206</c:v>
                </c:pt>
                <c:pt idx="384">
                  <c:v>75.889328063240995</c:v>
                </c:pt>
                <c:pt idx="385">
                  <c:v>76.086956521739395</c:v>
                </c:pt>
                <c:pt idx="386">
                  <c:v>76.284584980237199</c:v>
                </c:pt>
                <c:pt idx="387">
                  <c:v>76.482213438735002</c:v>
                </c:pt>
                <c:pt idx="388">
                  <c:v>76.679841897233402</c:v>
                </c:pt>
                <c:pt idx="389">
                  <c:v>76.877470355731205</c:v>
                </c:pt>
                <c:pt idx="390">
                  <c:v>77.075098814229008</c:v>
                </c:pt>
                <c:pt idx="391">
                  <c:v>77.272727272727408</c:v>
                </c:pt>
                <c:pt idx="392">
                  <c:v>77.470355731225197</c:v>
                </c:pt>
                <c:pt idx="393">
                  <c:v>77.667984189723597</c:v>
                </c:pt>
                <c:pt idx="394">
                  <c:v>77.865612648221401</c:v>
                </c:pt>
                <c:pt idx="395">
                  <c:v>78.063241106719204</c:v>
                </c:pt>
                <c:pt idx="396">
                  <c:v>78.260869565217604</c:v>
                </c:pt>
                <c:pt idx="397">
                  <c:v>78.458498023715407</c:v>
                </c:pt>
                <c:pt idx="398">
                  <c:v>78.656126482213196</c:v>
                </c:pt>
                <c:pt idx="399">
                  <c:v>78.853754940711596</c:v>
                </c:pt>
                <c:pt idx="400">
                  <c:v>79.051383399209399</c:v>
                </c:pt>
                <c:pt idx="401">
                  <c:v>79.249011857707799</c:v>
                </c:pt>
                <c:pt idx="402">
                  <c:v>79.446640316205588</c:v>
                </c:pt>
                <c:pt idx="403">
                  <c:v>79.644268774703392</c:v>
                </c:pt>
                <c:pt idx="404">
                  <c:v>79.841897233201792</c:v>
                </c:pt>
                <c:pt idx="405">
                  <c:v>80.039525691699595</c:v>
                </c:pt>
                <c:pt idx="406">
                  <c:v>80.237154150197398</c:v>
                </c:pt>
                <c:pt idx="407">
                  <c:v>80.434782608695798</c:v>
                </c:pt>
                <c:pt idx="408">
                  <c:v>80.632411067193601</c:v>
                </c:pt>
                <c:pt idx="409">
                  <c:v>80.830039525692001</c:v>
                </c:pt>
                <c:pt idx="410">
                  <c:v>81.027667984189804</c:v>
                </c:pt>
                <c:pt idx="411">
                  <c:v>81.225296442687593</c:v>
                </c:pt>
                <c:pt idx="412">
                  <c:v>81.422924901185993</c:v>
                </c:pt>
                <c:pt idx="413">
                  <c:v>81.620553359683797</c:v>
                </c:pt>
                <c:pt idx="414">
                  <c:v>81.8181818181816</c:v>
                </c:pt>
                <c:pt idx="415">
                  <c:v>82.01581027668</c:v>
                </c:pt>
                <c:pt idx="416">
                  <c:v>82.213438735177803</c:v>
                </c:pt>
                <c:pt idx="417">
                  <c:v>82.411067193675606</c:v>
                </c:pt>
                <c:pt idx="418">
                  <c:v>82.608695652174006</c:v>
                </c:pt>
                <c:pt idx="419">
                  <c:v>82.806324110671795</c:v>
                </c:pt>
                <c:pt idx="420">
                  <c:v>83.003952569170195</c:v>
                </c:pt>
                <c:pt idx="421">
                  <c:v>83.201581027667999</c:v>
                </c:pt>
                <c:pt idx="422">
                  <c:v>83.399209486165802</c:v>
                </c:pt>
                <c:pt idx="423">
                  <c:v>83.596837944664202</c:v>
                </c:pt>
                <c:pt idx="424">
                  <c:v>83.794466403162005</c:v>
                </c:pt>
                <c:pt idx="425">
                  <c:v>83.992094861659808</c:v>
                </c:pt>
                <c:pt idx="426">
                  <c:v>84.189723320158208</c:v>
                </c:pt>
                <c:pt idx="427">
                  <c:v>84.387351778655997</c:v>
                </c:pt>
                <c:pt idx="428">
                  <c:v>84.584980237154397</c:v>
                </c:pt>
                <c:pt idx="429">
                  <c:v>84.7826086956522</c:v>
                </c:pt>
                <c:pt idx="430">
                  <c:v>84.980237154150004</c:v>
                </c:pt>
                <c:pt idx="431">
                  <c:v>85.177865612648404</c:v>
                </c:pt>
                <c:pt idx="432">
                  <c:v>85.375494071146207</c:v>
                </c:pt>
                <c:pt idx="433">
                  <c:v>85.57312252964401</c:v>
                </c:pt>
                <c:pt idx="434">
                  <c:v>85.77075098814241</c:v>
                </c:pt>
                <c:pt idx="435">
                  <c:v>85.968379446640199</c:v>
                </c:pt>
                <c:pt idx="436">
                  <c:v>86.166007905138599</c:v>
                </c:pt>
                <c:pt idx="437">
                  <c:v>86.363636363636388</c:v>
                </c:pt>
                <c:pt idx="438">
                  <c:v>86.561264822134191</c:v>
                </c:pt>
                <c:pt idx="439">
                  <c:v>86.758893280632591</c:v>
                </c:pt>
                <c:pt idx="440">
                  <c:v>86.956521739130395</c:v>
                </c:pt>
                <c:pt idx="441">
                  <c:v>87.154150197628198</c:v>
                </c:pt>
                <c:pt idx="442">
                  <c:v>87.351778656126598</c:v>
                </c:pt>
                <c:pt idx="443">
                  <c:v>87.549407114624401</c:v>
                </c:pt>
                <c:pt idx="444">
                  <c:v>87.747035573122801</c:v>
                </c:pt>
                <c:pt idx="445">
                  <c:v>87.94466403162059</c:v>
                </c:pt>
                <c:pt idx="446">
                  <c:v>88.142292490118393</c:v>
                </c:pt>
                <c:pt idx="447">
                  <c:v>88.339920948616793</c:v>
                </c:pt>
                <c:pt idx="448">
                  <c:v>88.537549407114597</c:v>
                </c:pt>
                <c:pt idx="449">
                  <c:v>88.7351778656124</c:v>
                </c:pt>
                <c:pt idx="450">
                  <c:v>88.9328063241108</c:v>
                </c:pt>
                <c:pt idx="451">
                  <c:v>89.130434782608603</c:v>
                </c:pt>
                <c:pt idx="452">
                  <c:v>89.328063241107003</c:v>
                </c:pt>
                <c:pt idx="453">
                  <c:v>89.525691699604806</c:v>
                </c:pt>
                <c:pt idx="454">
                  <c:v>89.723320158102595</c:v>
                </c:pt>
                <c:pt idx="455">
                  <c:v>89.920948616600995</c:v>
                </c:pt>
                <c:pt idx="456">
                  <c:v>90.118577075098798</c:v>
                </c:pt>
                <c:pt idx="457">
                  <c:v>90.316205533596602</c:v>
                </c:pt>
                <c:pt idx="458">
                  <c:v>90.513833992095002</c:v>
                </c:pt>
                <c:pt idx="459">
                  <c:v>90.711462450592805</c:v>
                </c:pt>
                <c:pt idx="460">
                  <c:v>90.909090909091205</c:v>
                </c:pt>
                <c:pt idx="461">
                  <c:v>91.106719367589008</c:v>
                </c:pt>
                <c:pt idx="462">
                  <c:v>91.304347826086797</c:v>
                </c:pt>
                <c:pt idx="463">
                  <c:v>91.501976284585197</c:v>
                </c:pt>
                <c:pt idx="464">
                  <c:v>91.699604743083</c:v>
                </c:pt>
                <c:pt idx="465">
                  <c:v>91.897233201580804</c:v>
                </c:pt>
                <c:pt idx="466">
                  <c:v>92.094861660079204</c:v>
                </c:pt>
                <c:pt idx="467">
                  <c:v>92.292490118577007</c:v>
                </c:pt>
                <c:pt idx="468">
                  <c:v>92.490118577075407</c:v>
                </c:pt>
                <c:pt idx="469">
                  <c:v>92.68774703557321</c:v>
                </c:pt>
                <c:pt idx="470">
                  <c:v>92.885375494070999</c:v>
                </c:pt>
                <c:pt idx="471">
                  <c:v>93.083003952569399</c:v>
                </c:pt>
                <c:pt idx="472">
                  <c:v>93.280632411067202</c:v>
                </c:pt>
                <c:pt idx="473">
                  <c:v>93.478260869565005</c:v>
                </c:pt>
                <c:pt idx="474">
                  <c:v>93.675889328063406</c:v>
                </c:pt>
                <c:pt idx="475">
                  <c:v>93.873517786561194</c:v>
                </c:pt>
                <c:pt idx="476">
                  <c:v>94.071146245058998</c:v>
                </c:pt>
                <c:pt idx="477">
                  <c:v>94.268774703557398</c:v>
                </c:pt>
                <c:pt idx="478">
                  <c:v>94.466403162055201</c:v>
                </c:pt>
                <c:pt idx="479">
                  <c:v>94.664031620553601</c:v>
                </c:pt>
                <c:pt idx="480">
                  <c:v>94.86166007905139</c:v>
                </c:pt>
                <c:pt idx="481">
                  <c:v>95.059288537549193</c:v>
                </c:pt>
                <c:pt idx="482">
                  <c:v>95.256916996047593</c:v>
                </c:pt>
                <c:pt idx="483">
                  <c:v>95.454545454545396</c:v>
                </c:pt>
                <c:pt idx="484">
                  <c:v>95.6521739130432</c:v>
                </c:pt>
                <c:pt idx="485">
                  <c:v>95.8498023715416</c:v>
                </c:pt>
                <c:pt idx="486">
                  <c:v>96.047430830039403</c:v>
                </c:pt>
                <c:pt idx="487">
                  <c:v>96.245059288537803</c:v>
                </c:pt>
                <c:pt idx="488">
                  <c:v>96.442687747035592</c:v>
                </c:pt>
                <c:pt idx="489">
                  <c:v>96.640316205533395</c:v>
                </c:pt>
                <c:pt idx="490">
                  <c:v>96.837944664031795</c:v>
                </c:pt>
                <c:pt idx="491">
                  <c:v>97.035573122529598</c:v>
                </c:pt>
                <c:pt idx="492">
                  <c:v>97.233201581027402</c:v>
                </c:pt>
                <c:pt idx="493">
                  <c:v>97.430830039525802</c:v>
                </c:pt>
                <c:pt idx="494">
                  <c:v>97.628458498023605</c:v>
                </c:pt>
                <c:pt idx="495">
                  <c:v>97.826086956522005</c:v>
                </c:pt>
                <c:pt idx="496">
                  <c:v>98.023715415019808</c:v>
                </c:pt>
                <c:pt idx="497">
                  <c:v>98.221343873517597</c:v>
                </c:pt>
                <c:pt idx="498">
                  <c:v>98.418972332015997</c:v>
                </c:pt>
                <c:pt idx="499">
                  <c:v>98.6166007905138</c:v>
                </c:pt>
                <c:pt idx="500">
                  <c:v>98.814229249011603</c:v>
                </c:pt>
                <c:pt idx="501">
                  <c:v>99.011857707510003</c:v>
                </c:pt>
                <c:pt idx="502">
                  <c:v>99.209486166007807</c:v>
                </c:pt>
                <c:pt idx="503">
                  <c:v>99.407114624506207</c:v>
                </c:pt>
                <c:pt idx="504">
                  <c:v>99.60474308300401</c:v>
                </c:pt>
                <c:pt idx="505">
                  <c:v>99.802371541501799</c:v>
                </c:pt>
                <c:pt idx="506">
                  <c:v>100.0000000000002</c:v>
                </c:pt>
                <c:pt idx="507">
                  <c:v>100.197628458498</c:v>
                </c:pt>
                <c:pt idx="508">
                  <c:v>100.39525691699581</c:v>
                </c:pt>
                <c:pt idx="509">
                  <c:v>100.59288537549421</c:v>
                </c:pt>
                <c:pt idx="510">
                  <c:v>100.79051383399201</c:v>
                </c:pt>
                <c:pt idx="511">
                  <c:v>100.98814229249041</c:v>
                </c:pt>
                <c:pt idx="512">
                  <c:v>101.18577075098821</c:v>
                </c:pt>
                <c:pt idx="513">
                  <c:v>101.38339920948599</c:v>
                </c:pt>
                <c:pt idx="514">
                  <c:v>101.58102766798439</c:v>
                </c:pt>
                <c:pt idx="515">
                  <c:v>101.77865612648219</c:v>
                </c:pt>
                <c:pt idx="516">
                  <c:v>101.97628458497999</c:v>
                </c:pt>
                <c:pt idx="517">
                  <c:v>102.17391304347839</c:v>
                </c:pt>
                <c:pt idx="518">
                  <c:v>102.3715415019762</c:v>
                </c:pt>
                <c:pt idx="519">
                  <c:v>102.5691699604746</c:v>
                </c:pt>
                <c:pt idx="520">
                  <c:v>102.7667984189724</c:v>
                </c:pt>
                <c:pt idx="521">
                  <c:v>102.9644268774702</c:v>
                </c:pt>
                <c:pt idx="522">
                  <c:v>103.1620553359686</c:v>
                </c:pt>
                <c:pt idx="523">
                  <c:v>103.35968379446639</c:v>
                </c:pt>
                <c:pt idx="524">
                  <c:v>103.55731225296419</c:v>
                </c:pt>
                <c:pt idx="525">
                  <c:v>103.7549407114626</c:v>
                </c:pt>
                <c:pt idx="526">
                  <c:v>103.9525691699604</c:v>
                </c:pt>
                <c:pt idx="527">
                  <c:v>104.1501976284582</c:v>
                </c:pt>
                <c:pt idx="528">
                  <c:v>104.3478260869566</c:v>
                </c:pt>
                <c:pt idx="529">
                  <c:v>104.5454545454544</c:v>
                </c:pt>
                <c:pt idx="530">
                  <c:v>104.7430830039528</c:v>
                </c:pt>
                <c:pt idx="531">
                  <c:v>104.94071146245059</c:v>
                </c:pt>
                <c:pt idx="532">
                  <c:v>105.1383399209484</c:v>
                </c:pt>
                <c:pt idx="533">
                  <c:v>105.3359683794468</c:v>
                </c:pt>
                <c:pt idx="534">
                  <c:v>105.5335968379446</c:v>
                </c:pt>
                <c:pt idx="535">
                  <c:v>105.7312252964424</c:v>
                </c:pt>
                <c:pt idx="536">
                  <c:v>105.9288537549408</c:v>
                </c:pt>
                <c:pt idx="537">
                  <c:v>106.12648221343861</c:v>
                </c:pt>
                <c:pt idx="538">
                  <c:v>106.32411067193701</c:v>
                </c:pt>
                <c:pt idx="539">
                  <c:v>106.52173913043481</c:v>
                </c:pt>
                <c:pt idx="540">
                  <c:v>106.7193675889326</c:v>
                </c:pt>
                <c:pt idx="541">
                  <c:v>106.916996047431</c:v>
                </c:pt>
                <c:pt idx="542">
                  <c:v>107.1146245059288</c:v>
                </c:pt>
                <c:pt idx="543">
                  <c:v>107.31225296442661</c:v>
                </c:pt>
                <c:pt idx="544">
                  <c:v>107.50988142292501</c:v>
                </c:pt>
                <c:pt idx="545">
                  <c:v>107.70750988142281</c:v>
                </c:pt>
                <c:pt idx="546">
                  <c:v>107.90513833992121</c:v>
                </c:pt>
                <c:pt idx="547">
                  <c:v>108.10276679841901</c:v>
                </c:pt>
                <c:pt idx="548">
                  <c:v>108.3003952569168</c:v>
                </c:pt>
                <c:pt idx="549">
                  <c:v>108.4980237154152</c:v>
                </c:pt>
                <c:pt idx="550">
                  <c:v>108.695652173913</c:v>
                </c:pt>
                <c:pt idx="551">
                  <c:v>108.89328063241079</c:v>
                </c:pt>
                <c:pt idx="552">
                  <c:v>109.09090909090919</c:v>
                </c:pt>
                <c:pt idx="553">
                  <c:v>109.288537549407</c:v>
                </c:pt>
                <c:pt idx="554">
                  <c:v>109.4861660079054</c:v>
                </c:pt>
                <c:pt idx="555">
                  <c:v>109.6837944664032</c:v>
                </c:pt>
                <c:pt idx="556">
                  <c:v>109.88142292490099</c:v>
                </c:pt>
                <c:pt idx="557">
                  <c:v>110.07905138339939</c:v>
                </c:pt>
                <c:pt idx="558">
                  <c:v>110.27667984189719</c:v>
                </c:pt>
                <c:pt idx="559">
                  <c:v>110.47430830039499</c:v>
                </c:pt>
                <c:pt idx="560">
                  <c:v>110.67193675889339</c:v>
                </c:pt>
                <c:pt idx="561">
                  <c:v>110.8695652173912</c:v>
                </c:pt>
                <c:pt idx="562">
                  <c:v>111.0671936758896</c:v>
                </c:pt>
                <c:pt idx="563">
                  <c:v>111.2648221343874</c:v>
                </c:pt>
                <c:pt idx="564">
                  <c:v>111.4624505928852</c:v>
                </c:pt>
                <c:pt idx="565">
                  <c:v>111.6600790513836</c:v>
                </c:pt>
                <c:pt idx="566">
                  <c:v>111.85770750988139</c:v>
                </c:pt>
                <c:pt idx="567">
                  <c:v>112.0553359683792</c:v>
                </c:pt>
                <c:pt idx="568">
                  <c:v>112.2529644268776</c:v>
                </c:pt>
                <c:pt idx="569">
                  <c:v>112.4505928853754</c:v>
                </c:pt>
                <c:pt idx="570">
                  <c:v>112.6482213438738</c:v>
                </c:pt>
                <c:pt idx="571">
                  <c:v>112.8458498023716</c:v>
                </c:pt>
                <c:pt idx="572">
                  <c:v>113.04347826086941</c:v>
                </c:pt>
                <c:pt idx="573">
                  <c:v>113.24110671936781</c:v>
                </c:pt>
                <c:pt idx="574">
                  <c:v>113.4387351778656</c:v>
                </c:pt>
                <c:pt idx="575">
                  <c:v>113.6363636363634</c:v>
                </c:pt>
                <c:pt idx="576">
                  <c:v>113.8339920948618</c:v>
                </c:pt>
                <c:pt idx="577">
                  <c:v>114.0316205533596</c:v>
                </c:pt>
                <c:pt idx="578">
                  <c:v>114.229249011858</c:v>
                </c:pt>
                <c:pt idx="579">
                  <c:v>114.42687747035581</c:v>
                </c:pt>
                <c:pt idx="580">
                  <c:v>114.62450592885361</c:v>
                </c:pt>
                <c:pt idx="581">
                  <c:v>114.82213438735201</c:v>
                </c:pt>
                <c:pt idx="582">
                  <c:v>115.01976284584981</c:v>
                </c:pt>
                <c:pt idx="583">
                  <c:v>115.2173913043476</c:v>
                </c:pt>
                <c:pt idx="584">
                  <c:v>115.415019762846</c:v>
                </c:pt>
                <c:pt idx="585">
                  <c:v>115.6126482213438</c:v>
                </c:pt>
                <c:pt idx="586">
                  <c:v>115.8102766798422</c:v>
                </c:pt>
                <c:pt idx="587">
                  <c:v>116.00790513834001</c:v>
                </c:pt>
                <c:pt idx="588">
                  <c:v>116.2055335968378</c:v>
                </c:pt>
                <c:pt idx="589">
                  <c:v>116.4031620553362</c:v>
                </c:pt>
                <c:pt idx="590">
                  <c:v>116.600790513834</c:v>
                </c:pt>
                <c:pt idx="591">
                  <c:v>116.79841897233179</c:v>
                </c:pt>
                <c:pt idx="592">
                  <c:v>116.99604743083019</c:v>
                </c:pt>
                <c:pt idx="593">
                  <c:v>117.19367588932799</c:v>
                </c:pt>
                <c:pt idx="594">
                  <c:v>117.39130434782579</c:v>
                </c:pt>
                <c:pt idx="595">
                  <c:v>117.58893280632419</c:v>
                </c:pt>
                <c:pt idx="596">
                  <c:v>117.786561264822</c:v>
                </c:pt>
                <c:pt idx="597">
                  <c:v>117.9841897233204</c:v>
                </c:pt>
                <c:pt idx="598">
                  <c:v>118.1818181818182</c:v>
                </c:pt>
                <c:pt idx="599">
                  <c:v>118.37944664031599</c:v>
                </c:pt>
                <c:pt idx="600">
                  <c:v>118.57707509881439</c:v>
                </c:pt>
                <c:pt idx="601">
                  <c:v>118.77470355731219</c:v>
                </c:pt>
                <c:pt idx="602">
                  <c:v>118.97233201581</c:v>
                </c:pt>
                <c:pt idx="603">
                  <c:v>119.1699604743084</c:v>
                </c:pt>
                <c:pt idx="604">
                  <c:v>119.3675889328062</c:v>
                </c:pt>
                <c:pt idx="605">
                  <c:v>119.5652173913046</c:v>
                </c:pt>
                <c:pt idx="606">
                  <c:v>119.7628458498024</c:v>
                </c:pt>
                <c:pt idx="607">
                  <c:v>119.96047430830021</c:v>
                </c:pt>
                <c:pt idx="608">
                  <c:v>120.15810276679859</c:v>
                </c:pt>
                <c:pt idx="609">
                  <c:v>120.3557312252964</c:v>
                </c:pt>
                <c:pt idx="610">
                  <c:v>120.55335968379418</c:v>
                </c:pt>
                <c:pt idx="611">
                  <c:v>120.75098814229258</c:v>
                </c:pt>
                <c:pt idx="612">
                  <c:v>120.9486166007904</c:v>
                </c:pt>
                <c:pt idx="613">
                  <c:v>121.1462450592888</c:v>
                </c:pt>
                <c:pt idx="614">
                  <c:v>121.34387351778659</c:v>
                </c:pt>
                <c:pt idx="615">
                  <c:v>121.54150197628441</c:v>
                </c:pt>
                <c:pt idx="616">
                  <c:v>121.73913043478281</c:v>
                </c:pt>
                <c:pt idx="617">
                  <c:v>121.9367588932806</c:v>
                </c:pt>
                <c:pt idx="618">
                  <c:v>122.1343873517784</c:v>
                </c:pt>
                <c:pt idx="619">
                  <c:v>122.3320158102768</c:v>
                </c:pt>
                <c:pt idx="620">
                  <c:v>122.52964426877459</c:v>
                </c:pt>
                <c:pt idx="621">
                  <c:v>122.72727272727299</c:v>
                </c:pt>
                <c:pt idx="622">
                  <c:v>122.92490118577081</c:v>
                </c:pt>
                <c:pt idx="623">
                  <c:v>123.1225296442686</c:v>
                </c:pt>
                <c:pt idx="624">
                  <c:v>123.320158102767</c:v>
                </c:pt>
                <c:pt idx="625">
                  <c:v>123.51778656126481</c:v>
                </c:pt>
                <c:pt idx="626">
                  <c:v>123.71541501976259</c:v>
                </c:pt>
                <c:pt idx="627">
                  <c:v>123.91304347826099</c:v>
                </c:pt>
                <c:pt idx="628">
                  <c:v>124.11067193675881</c:v>
                </c:pt>
                <c:pt idx="629">
                  <c:v>124.30830039525721</c:v>
                </c:pt>
                <c:pt idx="630">
                  <c:v>124.50592885375499</c:v>
                </c:pt>
                <c:pt idx="631">
                  <c:v>124.70355731225281</c:v>
                </c:pt>
                <c:pt idx="632">
                  <c:v>124.90118577075121</c:v>
                </c:pt>
                <c:pt idx="633">
                  <c:v>125.098814229249</c:v>
                </c:pt>
                <c:pt idx="634">
                  <c:v>125.2964426877468</c:v>
                </c:pt>
                <c:pt idx="635">
                  <c:v>125.4940711462452</c:v>
                </c:pt>
                <c:pt idx="636">
                  <c:v>125.69169960474299</c:v>
                </c:pt>
                <c:pt idx="637">
                  <c:v>125.88932806324139</c:v>
                </c:pt>
                <c:pt idx="638">
                  <c:v>126.08695652173921</c:v>
                </c:pt>
                <c:pt idx="639">
                  <c:v>126.284584980237</c:v>
                </c:pt>
                <c:pt idx="640">
                  <c:v>126.4822134387354</c:v>
                </c:pt>
                <c:pt idx="641">
                  <c:v>126.67984189723322</c:v>
                </c:pt>
                <c:pt idx="642">
                  <c:v>126.87747035573099</c:v>
                </c:pt>
                <c:pt idx="643">
                  <c:v>127.07509881422939</c:v>
                </c:pt>
                <c:pt idx="644">
                  <c:v>127.27272727272721</c:v>
                </c:pt>
                <c:pt idx="645">
                  <c:v>127.47035573122561</c:v>
                </c:pt>
                <c:pt idx="646">
                  <c:v>127.6679841897234</c:v>
                </c:pt>
                <c:pt idx="647">
                  <c:v>127.86561264822119</c:v>
                </c:pt>
                <c:pt idx="648">
                  <c:v>128.0632411067196</c:v>
                </c:pt>
                <c:pt idx="649">
                  <c:v>128.2608695652174</c:v>
                </c:pt>
                <c:pt idx="650">
                  <c:v>128.45849802371518</c:v>
                </c:pt>
                <c:pt idx="651">
                  <c:v>128.65612648221358</c:v>
                </c:pt>
                <c:pt idx="652">
                  <c:v>128.85375494071141</c:v>
                </c:pt>
                <c:pt idx="653">
                  <c:v>129.05138339920919</c:v>
                </c:pt>
                <c:pt idx="654">
                  <c:v>129.24901185770759</c:v>
                </c:pt>
                <c:pt idx="655">
                  <c:v>129.44664031620539</c:v>
                </c:pt>
                <c:pt idx="656">
                  <c:v>129.64426877470379</c:v>
                </c:pt>
                <c:pt idx="657">
                  <c:v>129.84189723320159</c:v>
                </c:pt>
                <c:pt idx="658">
                  <c:v>130.0395256916994</c:v>
                </c:pt>
                <c:pt idx="659">
                  <c:v>130.2371541501978</c:v>
                </c:pt>
                <c:pt idx="660">
                  <c:v>130.4347826086956</c:v>
                </c:pt>
                <c:pt idx="661">
                  <c:v>130.6324110671934</c:v>
                </c:pt>
                <c:pt idx="662">
                  <c:v>130.8300395256918</c:v>
                </c:pt>
                <c:pt idx="663">
                  <c:v>131.02766798418961</c:v>
                </c:pt>
                <c:pt idx="664">
                  <c:v>131.22529644268801</c:v>
                </c:pt>
                <c:pt idx="665">
                  <c:v>131.42292490118581</c:v>
                </c:pt>
                <c:pt idx="666">
                  <c:v>131.62055335968358</c:v>
                </c:pt>
                <c:pt idx="667">
                  <c:v>131.81818181818198</c:v>
                </c:pt>
                <c:pt idx="668">
                  <c:v>132.01581027667982</c:v>
                </c:pt>
                <c:pt idx="669">
                  <c:v>132.21343873517759</c:v>
                </c:pt>
                <c:pt idx="670">
                  <c:v>132.41106719367599</c:v>
                </c:pt>
                <c:pt idx="671">
                  <c:v>132.60869565217382</c:v>
                </c:pt>
                <c:pt idx="672">
                  <c:v>132.80632411067222</c:v>
                </c:pt>
                <c:pt idx="673">
                  <c:v>133.00395256917</c:v>
                </c:pt>
                <c:pt idx="674">
                  <c:v>133.2015810276678</c:v>
                </c:pt>
                <c:pt idx="675">
                  <c:v>133.3992094861662</c:v>
                </c:pt>
                <c:pt idx="676">
                  <c:v>133.596837944664</c:v>
                </c:pt>
                <c:pt idx="677">
                  <c:v>133.79446640316181</c:v>
                </c:pt>
                <c:pt idx="678">
                  <c:v>133.99209486166021</c:v>
                </c:pt>
                <c:pt idx="679">
                  <c:v>134.18972332015801</c:v>
                </c:pt>
                <c:pt idx="680">
                  <c:v>134.38735177865641</c:v>
                </c:pt>
                <c:pt idx="681">
                  <c:v>134.58498023715421</c:v>
                </c:pt>
                <c:pt idx="682">
                  <c:v>134.78260869565199</c:v>
                </c:pt>
                <c:pt idx="683">
                  <c:v>134.98023715415039</c:v>
                </c:pt>
                <c:pt idx="684">
                  <c:v>135.17786561264819</c:v>
                </c:pt>
                <c:pt idx="685">
                  <c:v>135.37549407114599</c:v>
                </c:pt>
                <c:pt idx="686">
                  <c:v>135.57312252964439</c:v>
                </c:pt>
                <c:pt idx="687">
                  <c:v>135.7707509881422</c:v>
                </c:pt>
                <c:pt idx="688">
                  <c:v>135.9683794466406</c:v>
                </c:pt>
                <c:pt idx="689">
                  <c:v>136.1660079051384</c:v>
                </c:pt>
                <c:pt idx="690">
                  <c:v>136.3636363636362</c:v>
                </c:pt>
                <c:pt idx="691">
                  <c:v>136.5612648221346</c:v>
                </c:pt>
                <c:pt idx="692">
                  <c:v>136.75889328063241</c:v>
                </c:pt>
                <c:pt idx="693">
                  <c:v>136.95652173913018</c:v>
                </c:pt>
                <c:pt idx="694">
                  <c:v>137.15415019762858</c:v>
                </c:pt>
                <c:pt idx="695">
                  <c:v>137.35177865612641</c:v>
                </c:pt>
                <c:pt idx="696">
                  <c:v>137.54940711462481</c:v>
                </c:pt>
                <c:pt idx="697">
                  <c:v>137.74703557312259</c:v>
                </c:pt>
                <c:pt idx="698">
                  <c:v>137.94466403162039</c:v>
                </c:pt>
                <c:pt idx="699">
                  <c:v>138.14229249011879</c:v>
                </c:pt>
                <c:pt idx="700">
                  <c:v>138.33992094861659</c:v>
                </c:pt>
                <c:pt idx="701">
                  <c:v>138.5375494071144</c:v>
                </c:pt>
                <c:pt idx="702">
                  <c:v>138.7351778656128</c:v>
                </c:pt>
                <c:pt idx="703">
                  <c:v>138.9328063241106</c:v>
                </c:pt>
                <c:pt idx="704">
                  <c:v>139.130434782609</c:v>
                </c:pt>
                <c:pt idx="705">
                  <c:v>139.3280632411068</c:v>
                </c:pt>
                <c:pt idx="706">
                  <c:v>139.52569169960461</c:v>
                </c:pt>
                <c:pt idx="707">
                  <c:v>139.72332015810301</c:v>
                </c:pt>
                <c:pt idx="708">
                  <c:v>139.92094861660081</c:v>
                </c:pt>
                <c:pt idx="709">
                  <c:v>140.11857707509859</c:v>
                </c:pt>
                <c:pt idx="710">
                  <c:v>140.31620553359699</c:v>
                </c:pt>
                <c:pt idx="711">
                  <c:v>140.51383399209482</c:v>
                </c:pt>
                <c:pt idx="712">
                  <c:v>140.71146245059322</c:v>
                </c:pt>
                <c:pt idx="713">
                  <c:v>140.90909090909099</c:v>
                </c:pt>
                <c:pt idx="714">
                  <c:v>141.10671936758882</c:v>
                </c:pt>
                <c:pt idx="715">
                  <c:v>141.30434782608722</c:v>
                </c:pt>
                <c:pt idx="716">
                  <c:v>141.501976284585</c:v>
                </c:pt>
                <c:pt idx="717">
                  <c:v>141.6996047430828</c:v>
                </c:pt>
                <c:pt idx="718">
                  <c:v>141.8972332015812</c:v>
                </c:pt>
                <c:pt idx="719">
                  <c:v>142.094861660079</c:v>
                </c:pt>
                <c:pt idx="720">
                  <c:v>142.29249011857681</c:v>
                </c:pt>
                <c:pt idx="721">
                  <c:v>142.49011857707521</c:v>
                </c:pt>
                <c:pt idx="722">
                  <c:v>142.68774703557301</c:v>
                </c:pt>
                <c:pt idx="723">
                  <c:v>142.88537549407141</c:v>
                </c:pt>
                <c:pt idx="724">
                  <c:v>143.08300395256919</c:v>
                </c:pt>
                <c:pt idx="725">
                  <c:v>143.28063241106699</c:v>
                </c:pt>
                <c:pt idx="726">
                  <c:v>143.47826086956539</c:v>
                </c:pt>
                <c:pt idx="727">
                  <c:v>143.67588932806319</c:v>
                </c:pt>
                <c:pt idx="728">
                  <c:v>143.873517786561</c:v>
                </c:pt>
                <c:pt idx="729">
                  <c:v>144.0711462450594</c:v>
                </c:pt>
                <c:pt idx="730">
                  <c:v>144.2687747035572</c:v>
                </c:pt>
                <c:pt idx="731">
                  <c:v>144.4664031620556</c:v>
                </c:pt>
                <c:pt idx="732">
                  <c:v>144.6640316205534</c:v>
                </c:pt>
                <c:pt idx="733">
                  <c:v>144.86166007905121</c:v>
                </c:pt>
                <c:pt idx="734">
                  <c:v>145.05928853754961</c:v>
                </c:pt>
                <c:pt idx="735">
                  <c:v>145.25691699604741</c:v>
                </c:pt>
                <c:pt idx="736">
                  <c:v>145.45454545454518</c:v>
                </c:pt>
                <c:pt idx="737">
                  <c:v>145.65217391304358</c:v>
                </c:pt>
                <c:pt idx="738">
                  <c:v>145.84980237154141</c:v>
                </c:pt>
                <c:pt idx="739">
                  <c:v>146.04743083003981</c:v>
                </c:pt>
                <c:pt idx="740">
                  <c:v>146.24505928853759</c:v>
                </c:pt>
                <c:pt idx="741">
                  <c:v>146.44268774703539</c:v>
                </c:pt>
                <c:pt idx="742">
                  <c:v>146.64031620553379</c:v>
                </c:pt>
                <c:pt idx="743">
                  <c:v>146.8379446640316</c:v>
                </c:pt>
                <c:pt idx="744">
                  <c:v>147.0355731225294</c:v>
                </c:pt>
                <c:pt idx="745">
                  <c:v>147.2332015810278</c:v>
                </c:pt>
                <c:pt idx="746">
                  <c:v>147.4308300395256</c:v>
                </c:pt>
                <c:pt idx="747">
                  <c:v>147.628458498024</c:v>
                </c:pt>
                <c:pt idx="748">
                  <c:v>147.82608695652181</c:v>
                </c:pt>
                <c:pt idx="749">
                  <c:v>148.02371541501961</c:v>
                </c:pt>
                <c:pt idx="750">
                  <c:v>148.22134387351801</c:v>
                </c:pt>
                <c:pt idx="751">
                  <c:v>148.41897233201581</c:v>
                </c:pt>
                <c:pt idx="752">
                  <c:v>148.61660079051359</c:v>
                </c:pt>
                <c:pt idx="753">
                  <c:v>148.81422924901199</c:v>
                </c:pt>
                <c:pt idx="754">
                  <c:v>149.01185770750982</c:v>
                </c:pt>
                <c:pt idx="755">
                  <c:v>149.20948616600822</c:v>
                </c:pt>
                <c:pt idx="756">
                  <c:v>149.40711462450599</c:v>
                </c:pt>
                <c:pt idx="757">
                  <c:v>149.60474308300383</c:v>
                </c:pt>
                <c:pt idx="758">
                  <c:v>149.80237154150223</c:v>
                </c:pt>
                <c:pt idx="759">
                  <c:v>150</c:v>
                </c:pt>
                <c:pt idx="760">
                  <c:v>150.19762845849777</c:v>
                </c:pt>
                <c:pt idx="761">
                  <c:v>150.39525691699617</c:v>
                </c:pt>
                <c:pt idx="762">
                  <c:v>150.59288537549401</c:v>
                </c:pt>
                <c:pt idx="763">
                  <c:v>150.79051383399241</c:v>
                </c:pt>
                <c:pt idx="764">
                  <c:v>150.98814229249018</c:v>
                </c:pt>
                <c:pt idx="765">
                  <c:v>151.18577075098801</c:v>
                </c:pt>
                <c:pt idx="766">
                  <c:v>151.38339920948641</c:v>
                </c:pt>
                <c:pt idx="767">
                  <c:v>151.58102766798419</c:v>
                </c:pt>
                <c:pt idx="768">
                  <c:v>151.77865612648199</c:v>
                </c:pt>
                <c:pt idx="769">
                  <c:v>151.97628458498039</c:v>
                </c:pt>
                <c:pt idx="770">
                  <c:v>152.17391304347819</c:v>
                </c:pt>
                <c:pt idx="771">
                  <c:v>152.37154150197659</c:v>
                </c:pt>
                <c:pt idx="772">
                  <c:v>152.5691699604744</c:v>
                </c:pt>
                <c:pt idx="773">
                  <c:v>152.7667984189722</c:v>
                </c:pt>
                <c:pt idx="774">
                  <c:v>152.9644268774706</c:v>
                </c:pt>
                <c:pt idx="775">
                  <c:v>153.1620553359684</c:v>
                </c:pt>
                <c:pt idx="776">
                  <c:v>153.35968379446621</c:v>
                </c:pt>
                <c:pt idx="777">
                  <c:v>153.55731225296461</c:v>
                </c:pt>
                <c:pt idx="778">
                  <c:v>153.75494071146241</c:v>
                </c:pt>
                <c:pt idx="779">
                  <c:v>153.95256916996081</c:v>
                </c:pt>
                <c:pt idx="780">
                  <c:v>154.15019762845859</c:v>
                </c:pt>
                <c:pt idx="781">
                  <c:v>154.34782608695642</c:v>
                </c:pt>
                <c:pt idx="782">
                  <c:v>154.54545454545482</c:v>
                </c:pt>
                <c:pt idx="783">
                  <c:v>154.74308300395259</c:v>
                </c:pt>
                <c:pt idx="784">
                  <c:v>154.94071146245039</c:v>
                </c:pt>
                <c:pt idx="785">
                  <c:v>155.13833992094879</c:v>
                </c:pt>
                <c:pt idx="786">
                  <c:v>155.3359683794466</c:v>
                </c:pt>
                <c:pt idx="787">
                  <c:v>155.5335968379444</c:v>
                </c:pt>
                <c:pt idx="788">
                  <c:v>155.7312252964428</c:v>
                </c:pt>
                <c:pt idx="789">
                  <c:v>155.9288537549406</c:v>
                </c:pt>
                <c:pt idx="790">
                  <c:v>156.126482213439</c:v>
                </c:pt>
                <c:pt idx="791">
                  <c:v>156.32411067193681</c:v>
                </c:pt>
                <c:pt idx="792">
                  <c:v>156.52173913043461</c:v>
                </c:pt>
                <c:pt idx="793">
                  <c:v>156.71936758893301</c:v>
                </c:pt>
                <c:pt idx="794">
                  <c:v>156.91699604743081</c:v>
                </c:pt>
                <c:pt idx="795">
                  <c:v>157.11462450592859</c:v>
                </c:pt>
                <c:pt idx="796">
                  <c:v>157.31225296442699</c:v>
                </c:pt>
                <c:pt idx="797">
                  <c:v>157.50988142292479</c:v>
                </c:pt>
                <c:pt idx="798">
                  <c:v>157.70750988142319</c:v>
                </c:pt>
                <c:pt idx="799">
                  <c:v>157.905138339921</c:v>
                </c:pt>
                <c:pt idx="800">
                  <c:v>158.1027667984188</c:v>
                </c:pt>
                <c:pt idx="801">
                  <c:v>158.3003952569172</c:v>
                </c:pt>
                <c:pt idx="802">
                  <c:v>158.498023715415</c:v>
                </c:pt>
                <c:pt idx="803">
                  <c:v>158.69565217391278</c:v>
                </c:pt>
                <c:pt idx="804">
                  <c:v>158.89328063241118</c:v>
                </c:pt>
                <c:pt idx="805">
                  <c:v>159.09090909090901</c:v>
                </c:pt>
                <c:pt idx="806">
                  <c:v>159.28853754940741</c:v>
                </c:pt>
                <c:pt idx="807">
                  <c:v>159.48616600790518</c:v>
                </c:pt>
                <c:pt idx="808">
                  <c:v>159.68379446640301</c:v>
                </c:pt>
                <c:pt idx="809">
                  <c:v>159.88142292490141</c:v>
                </c:pt>
                <c:pt idx="810">
                  <c:v>160.07905138339919</c:v>
                </c:pt>
                <c:pt idx="811">
                  <c:v>160.27667984189699</c:v>
                </c:pt>
                <c:pt idx="812">
                  <c:v>160.47430830039539</c:v>
                </c:pt>
                <c:pt idx="813">
                  <c:v>160.6719367588932</c:v>
                </c:pt>
                <c:pt idx="814">
                  <c:v>160.8695652173916</c:v>
                </c:pt>
                <c:pt idx="815">
                  <c:v>161.0671936758894</c:v>
                </c:pt>
                <c:pt idx="816">
                  <c:v>161.2648221343872</c:v>
                </c:pt>
                <c:pt idx="817">
                  <c:v>161.4624505928856</c:v>
                </c:pt>
                <c:pt idx="818">
                  <c:v>161.66007905138341</c:v>
                </c:pt>
                <c:pt idx="819">
                  <c:v>161.85770750988121</c:v>
                </c:pt>
                <c:pt idx="820">
                  <c:v>162.05533596837961</c:v>
                </c:pt>
                <c:pt idx="821">
                  <c:v>162.25296442687741</c:v>
                </c:pt>
                <c:pt idx="822">
                  <c:v>162.45059288537581</c:v>
                </c:pt>
                <c:pt idx="823">
                  <c:v>162.64822134387359</c:v>
                </c:pt>
                <c:pt idx="824">
                  <c:v>162.84584980237142</c:v>
                </c:pt>
                <c:pt idx="825">
                  <c:v>163.04347826086982</c:v>
                </c:pt>
                <c:pt idx="826">
                  <c:v>163.24110671936759</c:v>
                </c:pt>
                <c:pt idx="827">
                  <c:v>163.4387351778654</c:v>
                </c:pt>
                <c:pt idx="828">
                  <c:v>163.6363636363638</c:v>
                </c:pt>
                <c:pt idx="829">
                  <c:v>163.8339920948616</c:v>
                </c:pt>
                <c:pt idx="830">
                  <c:v>164.0316205533594</c:v>
                </c:pt>
                <c:pt idx="831">
                  <c:v>164.2292490118578</c:v>
                </c:pt>
                <c:pt idx="832">
                  <c:v>164.42687747035561</c:v>
                </c:pt>
                <c:pt idx="833">
                  <c:v>164.62450592885401</c:v>
                </c:pt>
                <c:pt idx="834">
                  <c:v>164.82213438735181</c:v>
                </c:pt>
                <c:pt idx="835">
                  <c:v>165.01976284584961</c:v>
                </c:pt>
                <c:pt idx="836">
                  <c:v>165.21739130434801</c:v>
                </c:pt>
                <c:pt idx="837">
                  <c:v>165.41501976284579</c:v>
                </c:pt>
                <c:pt idx="838">
                  <c:v>165.61264822134359</c:v>
                </c:pt>
                <c:pt idx="839">
                  <c:v>165.81027667984199</c:v>
                </c:pt>
                <c:pt idx="840">
                  <c:v>166.00790513833979</c:v>
                </c:pt>
                <c:pt idx="841">
                  <c:v>166.20553359683819</c:v>
                </c:pt>
                <c:pt idx="842">
                  <c:v>166.403162055336</c:v>
                </c:pt>
                <c:pt idx="843">
                  <c:v>166.6007905138338</c:v>
                </c:pt>
                <c:pt idx="844">
                  <c:v>166.7984189723322</c:v>
                </c:pt>
                <c:pt idx="845">
                  <c:v>166.99604743083</c:v>
                </c:pt>
                <c:pt idx="846">
                  <c:v>167.19367588932778</c:v>
                </c:pt>
                <c:pt idx="847">
                  <c:v>167.39130434782618</c:v>
                </c:pt>
                <c:pt idx="848">
                  <c:v>167.58893280632401</c:v>
                </c:pt>
                <c:pt idx="849">
                  <c:v>167.78656126482241</c:v>
                </c:pt>
                <c:pt idx="850">
                  <c:v>167.98418972332018</c:v>
                </c:pt>
                <c:pt idx="851">
                  <c:v>168.18181818181802</c:v>
                </c:pt>
                <c:pt idx="852">
                  <c:v>168.37944664031642</c:v>
                </c:pt>
                <c:pt idx="853">
                  <c:v>168.57707509881419</c:v>
                </c:pt>
                <c:pt idx="854">
                  <c:v>168.77470355731199</c:v>
                </c:pt>
                <c:pt idx="855">
                  <c:v>168.97233201581039</c:v>
                </c:pt>
                <c:pt idx="856">
                  <c:v>169.1699604743082</c:v>
                </c:pt>
                <c:pt idx="857">
                  <c:v>169.3675889328066</c:v>
                </c:pt>
                <c:pt idx="858">
                  <c:v>169.5652173913044</c:v>
                </c:pt>
                <c:pt idx="859">
                  <c:v>169.7628458498022</c:v>
                </c:pt>
                <c:pt idx="860">
                  <c:v>169.9604743083006</c:v>
                </c:pt>
                <c:pt idx="861">
                  <c:v>170.15810276679841</c:v>
                </c:pt>
                <c:pt idx="862">
                  <c:v>170.35573122529621</c:v>
                </c:pt>
                <c:pt idx="863">
                  <c:v>170.55335968379461</c:v>
                </c:pt>
                <c:pt idx="864">
                  <c:v>170.75098814229241</c:v>
                </c:pt>
                <c:pt idx="865">
                  <c:v>170.94861660079081</c:v>
                </c:pt>
                <c:pt idx="866">
                  <c:v>171.14624505928859</c:v>
                </c:pt>
                <c:pt idx="867">
                  <c:v>171.34387351778642</c:v>
                </c:pt>
                <c:pt idx="868">
                  <c:v>171.54150197628482</c:v>
                </c:pt>
                <c:pt idx="869">
                  <c:v>171.7391304347826</c:v>
                </c:pt>
                <c:pt idx="870">
                  <c:v>171.9367588932804</c:v>
                </c:pt>
                <c:pt idx="871">
                  <c:v>172.1343873517788</c:v>
                </c:pt>
                <c:pt idx="872">
                  <c:v>172.3320158102766</c:v>
                </c:pt>
                <c:pt idx="873">
                  <c:v>172.529644268775</c:v>
                </c:pt>
                <c:pt idx="874">
                  <c:v>172.72727272727278</c:v>
                </c:pt>
                <c:pt idx="875">
                  <c:v>172.92490118577061</c:v>
                </c:pt>
                <c:pt idx="876">
                  <c:v>173.12252964426901</c:v>
                </c:pt>
                <c:pt idx="877">
                  <c:v>173.32015810276678</c:v>
                </c:pt>
                <c:pt idx="878">
                  <c:v>173.51778656126461</c:v>
                </c:pt>
                <c:pt idx="879">
                  <c:v>173.71541501976301</c:v>
                </c:pt>
                <c:pt idx="880">
                  <c:v>173.91304347826079</c:v>
                </c:pt>
                <c:pt idx="881">
                  <c:v>174.11067193675919</c:v>
                </c:pt>
                <c:pt idx="882">
                  <c:v>174.30830039525699</c:v>
                </c:pt>
                <c:pt idx="883">
                  <c:v>174.5059288537548</c:v>
                </c:pt>
                <c:pt idx="884">
                  <c:v>174.7035573122532</c:v>
                </c:pt>
                <c:pt idx="885">
                  <c:v>174.901185770751</c:v>
                </c:pt>
                <c:pt idx="886">
                  <c:v>175.0988142292488</c:v>
                </c:pt>
                <c:pt idx="887">
                  <c:v>175.2964426877472</c:v>
                </c:pt>
                <c:pt idx="888">
                  <c:v>175.49407114624501</c:v>
                </c:pt>
                <c:pt idx="889">
                  <c:v>175.69169960474278</c:v>
                </c:pt>
                <c:pt idx="890">
                  <c:v>175.88932806324118</c:v>
                </c:pt>
                <c:pt idx="891">
                  <c:v>176.08695652173901</c:v>
                </c:pt>
                <c:pt idx="892">
                  <c:v>176.28458498023741</c:v>
                </c:pt>
                <c:pt idx="893">
                  <c:v>176.48221343873519</c:v>
                </c:pt>
                <c:pt idx="894">
                  <c:v>176.67984189723302</c:v>
                </c:pt>
                <c:pt idx="895">
                  <c:v>176.87747035573142</c:v>
                </c:pt>
                <c:pt idx="896">
                  <c:v>177.07509881422919</c:v>
                </c:pt>
                <c:pt idx="897">
                  <c:v>177.272727272727</c:v>
                </c:pt>
                <c:pt idx="898">
                  <c:v>177.4703557312254</c:v>
                </c:pt>
                <c:pt idx="899">
                  <c:v>177.6679841897232</c:v>
                </c:pt>
                <c:pt idx="900">
                  <c:v>177.8656126482216</c:v>
                </c:pt>
                <c:pt idx="901">
                  <c:v>178.0632411067194</c:v>
                </c:pt>
                <c:pt idx="902">
                  <c:v>178.26086956521721</c:v>
                </c:pt>
                <c:pt idx="903">
                  <c:v>178.45849802371561</c:v>
                </c:pt>
                <c:pt idx="904">
                  <c:v>178.65612648221341</c:v>
                </c:pt>
                <c:pt idx="905">
                  <c:v>178.85375494071121</c:v>
                </c:pt>
                <c:pt idx="906">
                  <c:v>179.05138339920961</c:v>
                </c:pt>
                <c:pt idx="907">
                  <c:v>179.24901185770742</c:v>
                </c:pt>
                <c:pt idx="908">
                  <c:v>179.44664031620582</c:v>
                </c:pt>
                <c:pt idx="909">
                  <c:v>179.64426877470359</c:v>
                </c:pt>
                <c:pt idx="910">
                  <c:v>179.84189723320142</c:v>
                </c:pt>
                <c:pt idx="911">
                  <c:v>180.03952569169982</c:v>
                </c:pt>
                <c:pt idx="912">
                  <c:v>180.2371541501976</c:v>
                </c:pt>
                <c:pt idx="913">
                  <c:v>180.4347826086954</c:v>
                </c:pt>
                <c:pt idx="914">
                  <c:v>180.6324110671938</c:v>
                </c:pt>
                <c:pt idx="915">
                  <c:v>180.8300395256916</c:v>
                </c:pt>
                <c:pt idx="916">
                  <c:v>181.02766798419</c:v>
                </c:pt>
                <c:pt idx="917">
                  <c:v>181.22529644268778</c:v>
                </c:pt>
                <c:pt idx="918">
                  <c:v>181.42292490118561</c:v>
                </c:pt>
                <c:pt idx="919">
                  <c:v>181.62055335968401</c:v>
                </c:pt>
                <c:pt idx="920">
                  <c:v>181.81818181818178</c:v>
                </c:pt>
                <c:pt idx="921">
                  <c:v>182.01581027667962</c:v>
                </c:pt>
                <c:pt idx="922">
                  <c:v>182.21343873517802</c:v>
                </c:pt>
                <c:pt idx="923">
                  <c:v>182.41106719367579</c:v>
                </c:pt>
                <c:pt idx="924">
                  <c:v>182.60869565217419</c:v>
                </c:pt>
                <c:pt idx="925">
                  <c:v>182.80632411067199</c:v>
                </c:pt>
                <c:pt idx="926">
                  <c:v>183.0039525691698</c:v>
                </c:pt>
                <c:pt idx="927">
                  <c:v>183.2015810276682</c:v>
                </c:pt>
                <c:pt idx="928">
                  <c:v>183.399209486166</c:v>
                </c:pt>
                <c:pt idx="929">
                  <c:v>183.5968379446638</c:v>
                </c:pt>
                <c:pt idx="930">
                  <c:v>183.7944664031622</c:v>
                </c:pt>
                <c:pt idx="931">
                  <c:v>183.99209486166001</c:v>
                </c:pt>
                <c:pt idx="932">
                  <c:v>184.18972332015841</c:v>
                </c:pt>
                <c:pt idx="933">
                  <c:v>184.38735177865618</c:v>
                </c:pt>
                <c:pt idx="934">
                  <c:v>184.58498023715401</c:v>
                </c:pt>
                <c:pt idx="935">
                  <c:v>184.78260869565241</c:v>
                </c:pt>
                <c:pt idx="936">
                  <c:v>184.98023715415019</c:v>
                </c:pt>
                <c:pt idx="937">
                  <c:v>185.17786561264802</c:v>
                </c:pt>
                <c:pt idx="938">
                  <c:v>185.37549407114642</c:v>
                </c:pt>
                <c:pt idx="939">
                  <c:v>185.57312252964419</c:v>
                </c:pt>
                <c:pt idx="940">
                  <c:v>185.77075098814259</c:v>
                </c:pt>
                <c:pt idx="941">
                  <c:v>185.9683794466404</c:v>
                </c:pt>
                <c:pt idx="942">
                  <c:v>186.1660079051382</c:v>
                </c:pt>
                <c:pt idx="943">
                  <c:v>186.3636363636366</c:v>
                </c:pt>
                <c:pt idx="944">
                  <c:v>186.5612648221344</c:v>
                </c:pt>
                <c:pt idx="945">
                  <c:v>186.75889328063221</c:v>
                </c:pt>
                <c:pt idx="946">
                  <c:v>186.95652173913061</c:v>
                </c:pt>
                <c:pt idx="947">
                  <c:v>187.15415019762841</c:v>
                </c:pt>
                <c:pt idx="948">
                  <c:v>187.35177865612681</c:v>
                </c:pt>
                <c:pt idx="949">
                  <c:v>187.54940711462461</c:v>
                </c:pt>
                <c:pt idx="950">
                  <c:v>187.74703557312239</c:v>
                </c:pt>
                <c:pt idx="951">
                  <c:v>187.94466403162079</c:v>
                </c:pt>
                <c:pt idx="952">
                  <c:v>188.14229249011859</c:v>
                </c:pt>
                <c:pt idx="953">
                  <c:v>188.3399209486164</c:v>
                </c:pt>
                <c:pt idx="954">
                  <c:v>188.5375494071148</c:v>
                </c:pt>
                <c:pt idx="955">
                  <c:v>188.7351778656126</c:v>
                </c:pt>
                <c:pt idx="956">
                  <c:v>188.9328063241104</c:v>
                </c:pt>
                <c:pt idx="957">
                  <c:v>189.1304347826088</c:v>
                </c:pt>
                <c:pt idx="958">
                  <c:v>189.32806324110661</c:v>
                </c:pt>
                <c:pt idx="959">
                  <c:v>189.52569169960501</c:v>
                </c:pt>
                <c:pt idx="960">
                  <c:v>189.72332015810278</c:v>
                </c:pt>
                <c:pt idx="961">
                  <c:v>189.92094861660061</c:v>
                </c:pt>
                <c:pt idx="962">
                  <c:v>190.11857707509901</c:v>
                </c:pt>
                <c:pt idx="963">
                  <c:v>190.31620553359679</c:v>
                </c:pt>
                <c:pt idx="964">
                  <c:v>190.51383399209462</c:v>
                </c:pt>
                <c:pt idx="965">
                  <c:v>190.71146245059302</c:v>
                </c:pt>
                <c:pt idx="966">
                  <c:v>190.90909090909079</c:v>
                </c:pt>
                <c:pt idx="967">
                  <c:v>191.10671936758919</c:v>
                </c:pt>
                <c:pt idx="968">
                  <c:v>191.304347826087</c:v>
                </c:pt>
                <c:pt idx="969">
                  <c:v>191.5019762845848</c:v>
                </c:pt>
                <c:pt idx="970">
                  <c:v>191.6996047430832</c:v>
                </c:pt>
                <c:pt idx="971">
                  <c:v>191.897233201581</c:v>
                </c:pt>
                <c:pt idx="972">
                  <c:v>192.09486166007881</c:v>
                </c:pt>
                <c:pt idx="973">
                  <c:v>192.29249011857721</c:v>
                </c:pt>
                <c:pt idx="974">
                  <c:v>192.49011857707501</c:v>
                </c:pt>
                <c:pt idx="975">
                  <c:v>192.68774703557341</c:v>
                </c:pt>
                <c:pt idx="976">
                  <c:v>192.88537549407118</c:v>
                </c:pt>
                <c:pt idx="977">
                  <c:v>193.08300395256902</c:v>
                </c:pt>
                <c:pt idx="978">
                  <c:v>193.28063241106742</c:v>
                </c:pt>
                <c:pt idx="979">
                  <c:v>193.47826086956519</c:v>
                </c:pt>
                <c:pt idx="980">
                  <c:v>193.67588932806302</c:v>
                </c:pt>
                <c:pt idx="981">
                  <c:v>193.87351778656142</c:v>
                </c:pt>
                <c:pt idx="982">
                  <c:v>194.0711462450592</c:v>
                </c:pt>
                <c:pt idx="983">
                  <c:v>194.2687747035576</c:v>
                </c:pt>
                <c:pt idx="984">
                  <c:v>194.4664031620554</c:v>
                </c:pt>
                <c:pt idx="985">
                  <c:v>194.6640316205532</c:v>
                </c:pt>
                <c:pt idx="986">
                  <c:v>194.8616600790516</c:v>
                </c:pt>
                <c:pt idx="987">
                  <c:v>195.05928853754938</c:v>
                </c:pt>
                <c:pt idx="988">
                  <c:v>195.25691699604721</c:v>
                </c:pt>
                <c:pt idx="989">
                  <c:v>195.45454545454561</c:v>
                </c:pt>
                <c:pt idx="990">
                  <c:v>195.65217391304338</c:v>
                </c:pt>
                <c:pt idx="991">
                  <c:v>195.84980237154178</c:v>
                </c:pt>
                <c:pt idx="992">
                  <c:v>196.04743083003962</c:v>
                </c:pt>
                <c:pt idx="993">
                  <c:v>196.24505928853739</c:v>
                </c:pt>
                <c:pt idx="994">
                  <c:v>196.44268774703579</c:v>
                </c:pt>
                <c:pt idx="995">
                  <c:v>196.64031620553359</c:v>
                </c:pt>
                <c:pt idx="996">
                  <c:v>196.8379446640314</c:v>
                </c:pt>
                <c:pt idx="997">
                  <c:v>197.0355731225298</c:v>
                </c:pt>
                <c:pt idx="998">
                  <c:v>197.2332015810276</c:v>
                </c:pt>
                <c:pt idx="999">
                  <c:v>197.4308300395254</c:v>
                </c:pt>
                <c:pt idx="1000">
                  <c:v>197.6284584980238</c:v>
                </c:pt>
                <c:pt idx="1001">
                  <c:v>197.82608695652161</c:v>
                </c:pt>
                <c:pt idx="1002">
                  <c:v>198.02371541502001</c:v>
                </c:pt>
                <c:pt idx="1003">
                  <c:v>198.22134387351778</c:v>
                </c:pt>
                <c:pt idx="1004">
                  <c:v>198.41897233201561</c:v>
                </c:pt>
                <c:pt idx="1005">
                  <c:v>198.61660079051401</c:v>
                </c:pt>
                <c:pt idx="1006">
                  <c:v>198.81422924901179</c:v>
                </c:pt>
                <c:pt idx="1007">
                  <c:v>199.01185770750962</c:v>
                </c:pt>
                <c:pt idx="1008">
                  <c:v>199.20948616600802</c:v>
                </c:pt>
                <c:pt idx="1009">
                  <c:v>199.40711462450579</c:v>
                </c:pt>
                <c:pt idx="1010">
                  <c:v>199.60474308300419</c:v>
                </c:pt>
                <c:pt idx="1011">
                  <c:v>199.802371541502</c:v>
                </c:pt>
                <c:pt idx="1012">
                  <c:v>199.9999999999998</c:v>
                </c:pt>
                <c:pt idx="1013">
                  <c:v>200.1976284584982</c:v>
                </c:pt>
                <c:pt idx="1014">
                  <c:v>200.395256916996</c:v>
                </c:pt>
                <c:pt idx="1015">
                  <c:v>200.59288537549381</c:v>
                </c:pt>
                <c:pt idx="1016">
                  <c:v>200.79051383399221</c:v>
                </c:pt>
                <c:pt idx="1017">
                  <c:v>200.98814229249001</c:v>
                </c:pt>
                <c:pt idx="1018">
                  <c:v>201.18577075098841</c:v>
                </c:pt>
                <c:pt idx="1019">
                  <c:v>201.38339920948619</c:v>
                </c:pt>
                <c:pt idx="1020">
                  <c:v>201.58102766798402</c:v>
                </c:pt>
                <c:pt idx="1021">
                  <c:v>201.77865612648242</c:v>
                </c:pt>
                <c:pt idx="1022">
                  <c:v>201.97628458498019</c:v>
                </c:pt>
                <c:pt idx="1023">
                  <c:v>202.17391304347802</c:v>
                </c:pt>
                <c:pt idx="1024">
                  <c:v>202.37154150197642</c:v>
                </c:pt>
                <c:pt idx="1025">
                  <c:v>202.5691699604742</c:v>
                </c:pt>
                <c:pt idx="1026">
                  <c:v>202.7667984189726</c:v>
                </c:pt>
                <c:pt idx="1027">
                  <c:v>202.96442687747037</c:v>
                </c:pt>
                <c:pt idx="1028">
                  <c:v>203.1620553359682</c:v>
                </c:pt>
                <c:pt idx="1029">
                  <c:v>203.3596837944666</c:v>
                </c:pt>
                <c:pt idx="1030">
                  <c:v>203.55731225296438</c:v>
                </c:pt>
                <c:pt idx="1031">
                  <c:v>203.75494071146221</c:v>
                </c:pt>
                <c:pt idx="1032">
                  <c:v>203.95256916996061</c:v>
                </c:pt>
                <c:pt idx="1033">
                  <c:v>204.15019762845839</c:v>
                </c:pt>
                <c:pt idx="1034">
                  <c:v>204.34782608695679</c:v>
                </c:pt>
                <c:pt idx="1035">
                  <c:v>204.54545454545462</c:v>
                </c:pt>
                <c:pt idx="1036">
                  <c:v>204.74308300395239</c:v>
                </c:pt>
                <c:pt idx="1037">
                  <c:v>204.94071146245079</c:v>
                </c:pt>
                <c:pt idx="1038">
                  <c:v>205.1383399209486</c:v>
                </c:pt>
                <c:pt idx="1039">
                  <c:v>205.3359683794464</c:v>
                </c:pt>
                <c:pt idx="1040">
                  <c:v>205.5335968379448</c:v>
                </c:pt>
                <c:pt idx="1041">
                  <c:v>205.7312252964426</c:v>
                </c:pt>
                <c:pt idx="1042">
                  <c:v>205.928853754941</c:v>
                </c:pt>
                <c:pt idx="1043">
                  <c:v>206.12648221343881</c:v>
                </c:pt>
                <c:pt idx="1044">
                  <c:v>206.32411067193661</c:v>
                </c:pt>
                <c:pt idx="1045">
                  <c:v>206.52173913043501</c:v>
                </c:pt>
                <c:pt idx="1046">
                  <c:v>206.71936758893278</c:v>
                </c:pt>
                <c:pt idx="1047">
                  <c:v>206.91699604743062</c:v>
                </c:pt>
                <c:pt idx="1048">
                  <c:v>207.11462450592902</c:v>
                </c:pt>
                <c:pt idx="1049">
                  <c:v>207.31225296442679</c:v>
                </c:pt>
                <c:pt idx="1050">
                  <c:v>207.50988142292519</c:v>
                </c:pt>
                <c:pt idx="1051">
                  <c:v>207.70750988142302</c:v>
                </c:pt>
                <c:pt idx="1052">
                  <c:v>207.9051383399208</c:v>
                </c:pt>
                <c:pt idx="1053">
                  <c:v>208.1027667984192</c:v>
                </c:pt>
                <c:pt idx="1054">
                  <c:v>208.300395256917</c:v>
                </c:pt>
                <c:pt idx="1055">
                  <c:v>208.4980237154148</c:v>
                </c:pt>
                <c:pt idx="1056">
                  <c:v>208.6956521739132</c:v>
                </c:pt>
                <c:pt idx="1057">
                  <c:v>208.89328063241101</c:v>
                </c:pt>
                <c:pt idx="1058">
                  <c:v>209.09090909090941</c:v>
                </c:pt>
                <c:pt idx="1059">
                  <c:v>209.28853754940721</c:v>
                </c:pt>
                <c:pt idx="1060">
                  <c:v>209.48616600790501</c:v>
                </c:pt>
                <c:pt idx="1061">
                  <c:v>209.68379446640341</c:v>
                </c:pt>
                <c:pt idx="1062">
                  <c:v>209.88142292490119</c:v>
                </c:pt>
                <c:pt idx="1063">
                  <c:v>210.07905138339899</c:v>
                </c:pt>
                <c:pt idx="1064">
                  <c:v>210.27667984189739</c:v>
                </c:pt>
                <c:pt idx="1065">
                  <c:v>210.47430830039519</c:v>
                </c:pt>
                <c:pt idx="1066">
                  <c:v>210.671936758893</c:v>
                </c:pt>
                <c:pt idx="1067">
                  <c:v>210.8695652173914</c:v>
                </c:pt>
                <c:pt idx="1068">
                  <c:v>211.0671936758892</c:v>
                </c:pt>
                <c:pt idx="1069">
                  <c:v>211.2648221343876</c:v>
                </c:pt>
                <c:pt idx="1070">
                  <c:v>211.46245059288538</c:v>
                </c:pt>
                <c:pt idx="1071">
                  <c:v>211.66007905138321</c:v>
                </c:pt>
                <c:pt idx="1072">
                  <c:v>211.85770750988161</c:v>
                </c:pt>
                <c:pt idx="1073">
                  <c:v>212.05533596837938</c:v>
                </c:pt>
                <c:pt idx="1074">
                  <c:v>212.25296442687721</c:v>
                </c:pt>
                <c:pt idx="1075">
                  <c:v>212.45059288537561</c:v>
                </c:pt>
                <c:pt idx="1076">
                  <c:v>212.64822134387339</c:v>
                </c:pt>
                <c:pt idx="1077">
                  <c:v>212.84584980237179</c:v>
                </c:pt>
                <c:pt idx="1078">
                  <c:v>213.04347826086962</c:v>
                </c:pt>
                <c:pt idx="1079">
                  <c:v>213.24110671936739</c:v>
                </c:pt>
                <c:pt idx="1080">
                  <c:v>213.43873517786579</c:v>
                </c:pt>
                <c:pt idx="1081">
                  <c:v>213.6363636363636</c:v>
                </c:pt>
                <c:pt idx="1082">
                  <c:v>213.8339920948614</c:v>
                </c:pt>
                <c:pt idx="1083">
                  <c:v>214.0316205533598</c:v>
                </c:pt>
                <c:pt idx="1084">
                  <c:v>214.2292490118576</c:v>
                </c:pt>
                <c:pt idx="1085">
                  <c:v>214.426877470356</c:v>
                </c:pt>
                <c:pt idx="1086">
                  <c:v>214.62450592885381</c:v>
                </c:pt>
                <c:pt idx="1087">
                  <c:v>214.82213438735161</c:v>
                </c:pt>
                <c:pt idx="1088">
                  <c:v>215.01976284585001</c:v>
                </c:pt>
                <c:pt idx="1089">
                  <c:v>215.21739130434779</c:v>
                </c:pt>
                <c:pt idx="1090">
                  <c:v>215.41501976284562</c:v>
                </c:pt>
                <c:pt idx="1091">
                  <c:v>215.61264822134402</c:v>
                </c:pt>
                <c:pt idx="1092">
                  <c:v>215.81027667984179</c:v>
                </c:pt>
                <c:pt idx="1093">
                  <c:v>216.00790513834019</c:v>
                </c:pt>
                <c:pt idx="1094">
                  <c:v>216.20553359683802</c:v>
                </c:pt>
                <c:pt idx="1095">
                  <c:v>216.4031620553358</c:v>
                </c:pt>
                <c:pt idx="1096">
                  <c:v>216.6007905138342</c:v>
                </c:pt>
                <c:pt idx="1097">
                  <c:v>216.798418972332</c:v>
                </c:pt>
                <c:pt idx="1098">
                  <c:v>216.9960474308298</c:v>
                </c:pt>
                <c:pt idx="1099">
                  <c:v>217.1936758893282</c:v>
                </c:pt>
                <c:pt idx="1100">
                  <c:v>217.39130434782601</c:v>
                </c:pt>
                <c:pt idx="1101">
                  <c:v>217.58893280632441</c:v>
                </c:pt>
                <c:pt idx="1102">
                  <c:v>217.78656126482221</c:v>
                </c:pt>
                <c:pt idx="1103">
                  <c:v>217.98418972331999</c:v>
                </c:pt>
                <c:pt idx="1104">
                  <c:v>218.18181818181839</c:v>
                </c:pt>
                <c:pt idx="1105">
                  <c:v>218.37944664031619</c:v>
                </c:pt>
                <c:pt idx="1106">
                  <c:v>218.57707509881399</c:v>
                </c:pt>
                <c:pt idx="1107">
                  <c:v>218.77470355731239</c:v>
                </c:pt>
                <c:pt idx="1108">
                  <c:v>218.9723320158102</c:v>
                </c:pt>
                <c:pt idx="1109">
                  <c:v>219.1699604743086</c:v>
                </c:pt>
                <c:pt idx="1110">
                  <c:v>219.3675889328064</c:v>
                </c:pt>
                <c:pt idx="1111">
                  <c:v>219.5652173913042</c:v>
                </c:pt>
                <c:pt idx="1112">
                  <c:v>219.7628458498026</c:v>
                </c:pt>
                <c:pt idx="1113">
                  <c:v>219.96047430830038</c:v>
                </c:pt>
                <c:pt idx="1114">
                  <c:v>220.15810276679821</c:v>
                </c:pt>
                <c:pt idx="1115">
                  <c:v>220.35573122529661</c:v>
                </c:pt>
                <c:pt idx="1116">
                  <c:v>220.55335968379438</c:v>
                </c:pt>
                <c:pt idx="1117">
                  <c:v>220.75098814229278</c:v>
                </c:pt>
                <c:pt idx="1118">
                  <c:v>220.94861660079061</c:v>
                </c:pt>
                <c:pt idx="1119">
                  <c:v>221.14624505928839</c:v>
                </c:pt>
                <c:pt idx="1120">
                  <c:v>221.34387351778679</c:v>
                </c:pt>
                <c:pt idx="1121">
                  <c:v>221.54150197628462</c:v>
                </c:pt>
                <c:pt idx="1122">
                  <c:v>221.7391304347824</c:v>
                </c:pt>
                <c:pt idx="1123">
                  <c:v>221.9367588932808</c:v>
                </c:pt>
                <c:pt idx="1124">
                  <c:v>222.1343873517786</c:v>
                </c:pt>
                <c:pt idx="1125">
                  <c:v>222.332015810277</c:v>
                </c:pt>
                <c:pt idx="1126">
                  <c:v>222.5296442687748</c:v>
                </c:pt>
                <c:pt idx="1127">
                  <c:v>222.72727272727261</c:v>
                </c:pt>
                <c:pt idx="1128">
                  <c:v>222.92490118577101</c:v>
                </c:pt>
                <c:pt idx="1129">
                  <c:v>223.12252964426881</c:v>
                </c:pt>
                <c:pt idx="1130">
                  <c:v>223.32015810276661</c:v>
                </c:pt>
                <c:pt idx="1131">
                  <c:v>223.51778656126501</c:v>
                </c:pt>
                <c:pt idx="1132">
                  <c:v>223.71541501976279</c:v>
                </c:pt>
                <c:pt idx="1133">
                  <c:v>223.91304347826062</c:v>
                </c:pt>
                <c:pt idx="1134">
                  <c:v>224.11067193675902</c:v>
                </c:pt>
                <c:pt idx="1135">
                  <c:v>224.30830039525679</c:v>
                </c:pt>
                <c:pt idx="1136">
                  <c:v>224.50592885375519</c:v>
                </c:pt>
                <c:pt idx="1137">
                  <c:v>224.70355731225303</c:v>
                </c:pt>
                <c:pt idx="1138">
                  <c:v>224.9011857707508</c:v>
                </c:pt>
                <c:pt idx="1139">
                  <c:v>225.0988142292492</c:v>
                </c:pt>
                <c:pt idx="1140">
                  <c:v>225.29644268774697</c:v>
                </c:pt>
                <c:pt idx="1141">
                  <c:v>225.49407114624481</c:v>
                </c:pt>
                <c:pt idx="1142">
                  <c:v>225.69169960474321</c:v>
                </c:pt>
                <c:pt idx="1143">
                  <c:v>225.88932806324098</c:v>
                </c:pt>
                <c:pt idx="1144">
                  <c:v>226.08695652173938</c:v>
                </c:pt>
                <c:pt idx="1145">
                  <c:v>226.28458498023721</c:v>
                </c:pt>
                <c:pt idx="1146">
                  <c:v>226.48221343873499</c:v>
                </c:pt>
                <c:pt idx="1147">
                  <c:v>226.67984189723339</c:v>
                </c:pt>
                <c:pt idx="1148">
                  <c:v>226.87747035573119</c:v>
                </c:pt>
                <c:pt idx="1149">
                  <c:v>227.07509881422899</c:v>
                </c:pt>
                <c:pt idx="1150">
                  <c:v>227.27272727272739</c:v>
                </c:pt>
                <c:pt idx="1151">
                  <c:v>227.4703557312252</c:v>
                </c:pt>
                <c:pt idx="1152">
                  <c:v>227.6679841897236</c:v>
                </c:pt>
                <c:pt idx="1153">
                  <c:v>227.8656126482214</c:v>
                </c:pt>
                <c:pt idx="1154">
                  <c:v>228.0632411067192</c:v>
                </c:pt>
                <c:pt idx="1155">
                  <c:v>228.2608695652176</c:v>
                </c:pt>
                <c:pt idx="1156">
                  <c:v>228.45849802371538</c:v>
                </c:pt>
                <c:pt idx="1157">
                  <c:v>228.65612648221321</c:v>
                </c:pt>
                <c:pt idx="1158">
                  <c:v>228.85375494071161</c:v>
                </c:pt>
                <c:pt idx="1159">
                  <c:v>229.05138339920939</c:v>
                </c:pt>
                <c:pt idx="1160">
                  <c:v>229.24901185770779</c:v>
                </c:pt>
                <c:pt idx="1161">
                  <c:v>229.44664031620562</c:v>
                </c:pt>
                <c:pt idx="1162">
                  <c:v>229.64426877470339</c:v>
                </c:pt>
                <c:pt idx="1163">
                  <c:v>229.84189723320179</c:v>
                </c:pt>
                <c:pt idx="1164">
                  <c:v>230.03952569169962</c:v>
                </c:pt>
                <c:pt idx="1165">
                  <c:v>230.2371541501974</c:v>
                </c:pt>
                <c:pt idx="1166">
                  <c:v>230.4347826086958</c:v>
                </c:pt>
                <c:pt idx="1167">
                  <c:v>230.6324110671936</c:v>
                </c:pt>
                <c:pt idx="1168">
                  <c:v>230.830039525692</c:v>
                </c:pt>
                <c:pt idx="1169">
                  <c:v>231.0276679841898</c:v>
                </c:pt>
                <c:pt idx="1170">
                  <c:v>231.22529644268761</c:v>
                </c:pt>
                <c:pt idx="1171">
                  <c:v>231.42292490118601</c:v>
                </c:pt>
                <c:pt idx="1172">
                  <c:v>231.62055335968381</c:v>
                </c:pt>
                <c:pt idx="1173">
                  <c:v>231.81818181818161</c:v>
                </c:pt>
                <c:pt idx="1174">
                  <c:v>232.01581027668001</c:v>
                </c:pt>
                <c:pt idx="1175">
                  <c:v>232.21343873517779</c:v>
                </c:pt>
                <c:pt idx="1176">
                  <c:v>232.41106719367559</c:v>
                </c:pt>
                <c:pt idx="1177">
                  <c:v>232.60869565217399</c:v>
                </c:pt>
                <c:pt idx="1178">
                  <c:v>232.8063241106718</c:v>
                </c:pt>
                <c:pt idx="1179">
                  <c:v>233.0039525691702</c:v>
                </c:pt>
                <c:pt idx="1180">
                  <c:v>233.201581027668</c:v>
                </c:pt>
                <c:pt idx="1181">
                  <c:v>233.3992094861658</c:v>
                </c:pt>
                <c:pt idx="1182">
                  <c:v>233.5968379446642</c:v>
                </c:pt>
                <c:pt idx="1183">
                  <c:v>233.79446640316198</c:v>
                </c:pt>
                <c:pt idx="1184">
                  <c:v>233.99209486165981</c:v>
                </c:pt>
                <c:pt idx="1185">
                  <c:v>234.18972332015821</c:v>
                </c:pt>
                <c:pt idx="1186">
                  <c:v>234.38735177865598</c:v>
                </c:pt>
                <c:pt idx="1187">
                  <c:v>234.58498023715438</c:v>
                </c:pt>
                <c:pt idx="1188">
                  <c:v>234.78260869565221</c:v>
                </c:pt>
                <c:pt idx="1189">
                  <c:v>234.98023715414999</c:v>
                </c:pt>
                <c:pt idx="1190">
                  <c:v>235.17786561264839</c:v>
                </c:pt>
                <c:pt idx="1191">
                  <c:v>235.37549407114619</c:v>
                </c:pt>
                <c:pt idx="1192">
                  <c:v>235.573122529644</c:v>
                </c:pt>
                <c:pt idx="1193">
                  <c:v>235.7707509881424</c:v>
                </c:pt>
                <c:pt idx="1194">
                  <c:v>235.9683794466402</c:v>
                </c:pt>
                <c:pt idx="1195">
                  <c:v>236.1660079051386</c:v>
                </c:pt>
                <c:pt idx="1196">
                  <c:v>236.3636363636364</c:v>
                </c:pt>
                <c:pt idx="1197">
                  <c:v>236.56126482213421</c:v>
                </c:pt>
                <c:pt idx="1198">
                  <c:v>236.75889328063261</c:v>
                </c:pt>
                <c:pt idx="1199">
                  <c:v>236.95652173913038</c:v>
                </c:pt>
                <c:pt idx="1200">
                  <c:v>237.15415019762821</c:v>
                </c:pt>
                <c:pt idx="1201">
                  <c:v>237.35177865612661</c:v>
                </c:pt>
                <c:pt idx="1202">
                  <c:v>237.54940711462439</c:v>
                </c:pt>
                <c:pt idx="1203">
                  <c:v>237.74703557312279</c:v>
                </c:pt>
                <c:pt idx="1204">
                  <c:v>237.94466403162062</c:v>
                </c:pt>
                <c:pt idx="1205">
                  <c:v>238.14229249011839</c:v>
                </c:pt>
                <c:pt idx="1206">
                  <c:v>238.33992094861679</c:v>
                </c:pt>
                <c:pt idx="1207">
                  <c:v>238.53754940711462</c:v>
                </c:pt>
                <c:pt idx="1208">
                  <c:v>238.7351778656124</c:v>
                </c:pt>
                <c:pt idx="1209">
                  <c:v>238.9328063241108</c:v>
                </c:pt>
                <c:pt idx="1210">
                  <c:v>239.1304347826086</c:v>
                </c:pt>
                <c:pt idx="1211">
                  <c:v>239.328063241107</c:v>
                </c:pt>
                <c:pt idx="1212">
                  <c:v>239.52569169960481</c:v>
                </c:pt>
                <c:pt idx="1213">
                  <c:v>239.72332015810261</c:v>
                </c:pt>
                <c:pt idx="1214">
                  <c:v>239.92094861660101</c:v>
                </c:pt>
                <c:pt idx="1215">
                  <c:v>240.11857707509878</c:v>
                </c:pt>
                <c:pt idx="1216">
                  <c:v>240.31620553359659</c:v>
                </c:pt>
                <c:pt idx="1217">
                  <c:v>240.51383399209499</c:v>
                </c:pt>
                <c:pt idx="1218">
                  <c:v>240.71146245059279</c:v>
                </c:pt>
                <c:pt idx="1219">
                  <c:v>240.90909090909119</c:v>
                </c:pt>
                <c:pt idx="1220">
                  <c:v>241.10671936758902</c:v>
                </c:pt>
                <c:pt idx="1221">
                  <c:v>241.30434782608677</c:v>
                </c:pt>
                <c:pt idx="1222">
                  <c:v>241.50197628458517</c:v>
                </c:pt>
                <c:pt idx="1223">
                  <c:v>241.699604743083</c:v>
                </c:pt>
                <c:pt idx="1224">
                  <c:v>241.8972332015808</c:v>
                </c:pt>
                <c:pt idx="1225">
                  <c:v>242.0948616600792</c:v>
                </c:pt>
                <c:pt idx="1226">
                  <c:v>242.29249011857701</c:v>
                </c:pt>
                <c:pt idx="1227">
                  <c:v>242.49011857707541</c:v>
                </c:pt>
                <c:pt idx="1228">
                  <c:v>242.68774703557318</c:v>
                </c:pt>
                <c:pt idx="1229">
                  <c:v>242.88537549407098</c:v>
                </c:pt>
                <c:pt idx="1230">
                  <c:v>243.08300395256938</c:v>
                </c:pt>
                <c:pt idx="1231">
                  <c:v>243.28063241106722</c:v>
                </c:pt>
                <c:pt idx="1232">
                  <c:v>243.47826086956502</c:v>
                </c:pt>
                <c:pt idx="1233">
                  <c:v>243.67588932806342</c:v>
                </c:pt>
                <c:pt idx="1234">
                  <c:v>243.87351778656119</c:v>
                </c:pt>
                <c:pt idx="1235">
                  <c:v>244.07114624505959</c:v>
                </c:pt>
                <c:pt idx="1236">
                  <c:v>244.2687747035574</c:v>
                </c:pt>
                <c:pt idx="1237">
                  <c:v>244.4664031620552</c:v>
                </c:pt>
                <c:pt idx="1238">
                  <c:v>244.6640316205536</c:v>
                </c:pt>
                <c:pt idx="1239">
                  <c:v>244.86166007905143</c:v>
                </c:pt>
                <c:pt idx="1240">
                  <c:v>245.05928853754918</c:v>
                </c:pt>
                <c:pt idx="1241">
                  <c:v>245.25691699604758</c:v>
                </c:pt>
                <c:pt idx="1242">
                  <c:v>245.45454545454538</c:v>
                </c:pt>
                <c:pt idx="1243">
                  <c:v>245.65217391304378</c:v>
                </c:pt>
                <c:pt idx="1244">
                  <c:v>245.84980237154161</c:v>
                </c:pt>
                <c:pt idx="1245">
                  <c:v>246.04743083003942</c:v>
                </c:pt>
                <c:pt idx="1246">
                  <c:v>246.24505928853782</c:v>
                </c:pt>
                <c:pt idx="1247">
                  <c:v>246.44268774703559</c:v>
                </c:pt>
                <c:pt idx="1248">
                  <c:v>246.6403162055334</c:v>
                </c:pt>
                <c:pt idx="1249">
                  <c:v>246.8379446640318</c:v>
                </c:pt>
                <c:pt idx="1250">
                  <c:v>247.03557312252963</c:v>
                </c:pt>
                <c:pt idx="1251">
                  <c:v>247.23320158102803</c:v>
                </c:pt>
                <c:pt idx="1252">
                  <c:v>247.43083003952583</c:v>
                </c:pt>
                <c:pt idx="1253">
                  <c:v>247.62845849802358</c:v>
                </c:pt>
                <c:pt idx="1254">
                  <c:v>247.82608695652198</c:v>
                </c:pt>
                <c:pt idx="1255">
                  <c:v>248.02371541501981</c:v>
                </c:pt>
                <c:pt idx="1256">
                  <c:v>248.22134387351761</c:v>
                </c:pt>
                <c:pt idx="1257">
                  <c:v>248.41897233201601</c:v>
                </c:pt>
                <c:pt idx="1258">
                  <c:v>248.61660079051379</c:v>
                </c:pt>
                <c:pt idx="1259">
                  <c:v>248.81422924901159</c:v>
                </c:pt>
                <c:pt idx="1260">
                  <c:v>249.01185770750999</c:v>
                </c:pt>
                <c:pt idx="1261">
                  <c:v>249.20948616600779</c:v>
                </c:pt>
                <c:pt idx="1262">
                  <c:v>249.40711462450619</c:v>
                </c:pt>
                <c:pt idx="1263">
                  <c:v>249.60474308300402</c:v>
                </c:pt>
                <c:pt idx="1264">
                  <c:v>249.80237154150177</c:v>
                </c:pt>
                <c:pt idx="1265">
                  <c:v>250.00000000000017</c:v>
                </c:pt>
                <c:pt idx="1266">
                  <c:v>250.197628458498</c:v>
                </c:pt>
                <c:pt idx="1267">
                  <c:v>250.39525691699581</c:v>
                </c:pt>
                <c:pt idx="1268">
                  <c:v>250.59288537549421</c:v>
                </c:pt>
                <c:pt idx="1269">
                  <c:v>250.79051383399201</c:v>
                </c:pt>
                <c:pt idx="1270">
                  <c:v>250.98814229249041</c:v>
                </c:pt>
                <c:pt idx="1271">
                  <c:v>251.18577075098818</c:v>
                </c:pt>
                <c:pt idx="1272">
                  <c:v>251.38339920948599</c:v>
                </c:pt>
                <c:pt idx="1273">
                  <c:v>251.58102766798439</c:v>
                </c:pt>
                <c:pt idx="1274">
                  <c:v>251.77865612648222</c:v>
                </c:pt>
                <c:pt idx="1275">
                  <c:v>251.97628458498002</c:v>
                </c:pt>
                <c:pt idx="1276">
                  <c:v>252.17391304347842</c:v>
                </c:pt>
                <c:pt idx="1277">
                  <c:v>252.3715415019762</c:v>
                </c:pt>
                <c:pt idx="1278">
                  <c:v>252.5691699604746</c:v>
                </c:pt>
                <c:pt idx="1279">
                  <c:v>252.7667984189724</c:v>
                </c:pt>
                <c:pt idx="1280">
                  <c:v>252.9644268774702</c:v>
                </c:pt>
                <c:pt idx="1281">
                  <c:v>253.1620553359686</c:v>
                </c:pt>
                <c:pt idx="1282">
                  <c:v>253.35968379446643</c:v>
                </c:pt>
                <c:pt idx="1283">
                  <c:v>253.55731225296418</c:v>
                </c:pt>
                <c:pt idx="1284">
                  <c:v>253.75494071146258</c:v>
                </c:pt>
                <c:pt idx="1285">
                  <c:v>253.95256916996038</c:v>
                </c:pt>
                <c:pt idx="1286">
                  <c:v>254.15019762845878</c:v>
                </c:pt>
                <c:pt idx="1287">
                  <c:v>254.34782608695662</c:v>
                </c:pt>
                <c:pt idx="1288">
                  <c:v>254.54545454545442</c:v>
                </c:pt>
                <c:pt idx="1289">
                  <c:v>254.74308300395282</c:v>
                </c:pt>
                <c:pt idx="1290">
                  <c:v>254.94071146245059</c:v>
                </c:pt>
                <c:pt idx="1291">
                  <c:v>255.1383399209484</c:v>
                </c:pt>
                <c:pt idx="1292">
                  <c:v>255.3359683794468</c:v>
                </c:pt>
                <c:pt idx="1293">
                  <c:v>255.53359683794463</c:v>
                </c:pt>
                <c:pt idx="1294">
                  <c:v>255.73122529644303</c:v>
                </c:pt>
                <c:pt idx="1295">
                  <c:v>255.92885375494077</c:v>
                </c:pt>
                <c:pt idx="1296">
                  <c:v>256.12648221343858</c:v>
                </c:pt>
                <c:pt idx="1297">
                  <c:v>256.32411067193698</c:v>
                </c:pt>
                <c:pt idx="1298">
                  <c:v>256.52173913043481</c:v>
                </c:pt>
                <c:pt idx="1299">
                  <c:v>256.71936758893264</c:v>
                </c:pt>
                <c:pt idx="1300">
                  <c:v>256.91699604743104</c:v>
                </c:pt>
                <c:pt idx="1301">
                  <c:v>257.11462450592876</c:v>
                </c:pt>
                <c:pt idx="1302">
                  <c:v>257.31225296442659</c:v>
                </c:pt>
                <c:pt idx="1303">
                  <c:v>257.50988142292499</c:v>
                </c:pt>
                <c:pt idx="1304">
                  <c:v>257.70750988142282</c:v>
                </c:pt>
                <c:pt idx="1305">
                  <c:v>257.90513833992122</c:v>
                </c:pt>
                <c:pt idx="1306">
                  <c:v>258.102766798419</c:v>
                </c:pt>
                <c:pt idx="1307">
                  <c:v>258.30039525691677</c:v>
                </c:pt>
                <c:pt idx="1308">
                  <c:v>258.49802371541517</c:v>
                </c:pt>
                <c:pt idx="1309">
                  <c:v>258.695652173913</c:v>
                </c:pt>
                <c:pt idx="1310">
                  <c:v>258.8932806324114</c:v>
                </c:pt>
                <c:pt idx="1311">
                  <c:v>259.09090909090924</c:v>
                </c:pt>
                <c:pt idx="1312">
                  <c:v>259.28853754940701</c:v>
                </c:pt>
                <c:pt idx="1313">
                  <c:v>259.48616600790541</c:v>
                </c:pt>
                <c:pt idx="1314">
                  <c:v>259.68379446640319</c:v>
                </c:pt>
                <c:pt idx="1315">
                  <c:v>259.88142292490102</c:v>
                </c:pt>
                <c:pt idx="1316">
                  <c:v>260.07905138339942</c:v>
                </c:pt>
                <c:pt idx="1317">
                  <c:v>260.27667984189719</c:v>
                </c:pt>
                <c:pt idx="1318">
                  <c:v>260.47430830039502</c:v>
                </c:pt>
                <c:pt idx="1319">
                  <c:v>260.67193675889342</c:v>
                </c:pt>
                <c:pt idx="1320">
                  <c:v>260.8695652173912</c:v>
                </c:pt>
                <c:pt idx="1321">
                  <c:v>261.0671936758896</c:v>
                </c:pt>
                <c:pt idx="1322">
                  <c:v>261.26482213438737</c:v>
                </c:pt>
                <c:pt idx="1323">
                  <c:v>261.4624505928852</c:v>
                </c:pt>
                <c:pt idx="1324">
                  <c:v>261.6600790513836</c:v>
                </c:pt>
                <c:pt idx="1325">
                  <c:v>261.85770750988144</c:v>
                </c:pt>
                <c:pt idx="1326">
                  <c:v>262.05533596837921</c:v>
                </c:pt>
                <c:pt idx="1327">
                  <c:v>262.25296442687761</c:v>
                </c:pt>
                <c:pt idx="1328">
                  <c:v>262.45059288537539</c:v>
                </c:pt>
                <c:pt idx="1329">
                  <c:v>262.64822134387379</c:v>
                </c:pt>
                <c:pt idx="1330">
                  <c:v>262.84584980237162</c:v>
                </c:pt>
                <c:pt idx="1331">
                  <c:v>263.04347826086939</c:v>
                </c:pt>
                <c:pt idx="1332">
                  <c:v>263.24110671936779</c:v>
                </c:pt>
                <c:pt idx="1333">
                  <c:v>263.43873517786557</c:v>
                </c:pt>
                <c:pt idx="1334">
                  <c:v>263.6363636363634</c:v>
                </c:pt>
                <c:pt idx="1335">
                  <c:v>263.8339920948618</c:v>
                </c:pt>
                <c:pt idx="1336">
                  <c:v>264.03162055335963</c:v>
                </c:pt>
                <c:pt idx="1337">
                  <c:v>264.22924901185803</c:v>
                </c:pt>
                <c:pt idx="1338">
                  <c:v>264.42687747035575</c:v>
                </c:pt>
                <c:pt idx="1339">
                  <c:v>264.62450592885358</c:v>
                </c:pt>
                <c:pt idx="1340">
                  <c:v>264.82213438735198</c:v>
                </c:pt>
                <c:pt idx="1341">
                  <c:v>265.01976284584981</c:v>
                </c:pt>
                <c:pt idx="1342">
                  <c:v>265.21739130434764</c:v>
                </c:pt>
                <c:pt idx="1343">
                  <c:v>265.41501976284604</c:v>
                </c:pt>
                <c:pt idx="1344">
                  <c:v>265.61264822134376</c:v>
                </c:pt>
                <c:pt idx="1345">
                  <c:v>265.81027667984216</c:v>
                </c:pt>
                <c:pt idx="1346">
                  <c:v>266.00790513833999</c:v>
                </c:pt>
                <c:pt idx="1347">
                  <c:v>266.20553359683782</c:v>
                </c:pt>
                <c:pt idx="1348">
                  <c:v>266.40316205533622</c:v>
                </c:pt>
                <c:pt idx="1349">
                  <c:v>266.600790513834</c:v>
                </c:pt>
                <c:pt idx="1350">
                  <c:v>266.79841897233177</c:v>
                </c:pt>
                <c:pt idx="1351">
                  <c:v>266.99604743083017</c:v>
                </c:pt>
                <c:pt idx="1352">
                  <c:v>267.19367588932801</c:v>
                </c:pt>
                <c:pt idx="1353">
                  <c:v>267.39130434782641</c:v>
                </c:pt>
                <c:pt idx="1354">
                  <c:v>267.58893280632424</c:v>
                </c:pt>
                <c:pt idx="1355">
                  <c:v>267.78656126482201</c:v>
                </c:pt>
                <c:pt idx="1356">
                  <c:v>267.98418972332041</c:v>
                </c:pt>
                <c:pt idx="1357">
                  <c:v>268.18181818181819</c:v>
                </c:pt>
                <c:pt idx="1358">
                  <c:v>268.37944664031602</c:v>
                </c:pt>
                <c:pt idx="1359">
                  <c:v>268.57707509881442</c:v>
                </c:pt>
                <c:pt idx="1360">
                  <c:v>268.77470355731219</c:v>
                </c:pt>
                <c:pt idx="1361">
                  <c:v>268.97233201581059</c:v>
                </c:pt>
                <c:pt idx="1362">
                  <c:v>269.16996047430843</c:v>
                </c:pt>
                <c:pt idx="1363">
                  <c:v>269.3675889328062</c:v>
                </c:pt>
                <c:pt idx="1364">
                  <c:v>269.5652173913046</c:v>
                </c:pt>
                <c:pt idx="1365">
                  <c:v>269.76284584980237</c:v>
                </c:pt>
                <c:pt idx="1366">
                  <c:v>269.96047430830021</c:v>
                </c:pt>
                <c:pt idx="1367">
                  <c:v>270.15810276679861</c:v>
                </c:pt>
                <c:pt idx="1368">
                  <c:v>270.35573122529638</c:v>
                </c:pt>
                <c:pt idx="1369">
                  <c:v>270.55335968379421</c:v>
                </c:pt>
                <c:pt idx="1370">
                  <c:v>270.75098814229261</c:v>
                </c:pt>
                <c:pt idx="1371">
                  <c:v>270.94861660079039</c:v>
                </c:pt>
                <c:pt idx="1372">
                  <c:v>271.14624505928879</c:v>
                </c:pt>
                <c:pt idx="1373">
                  <c:v>271.34387351778662</c:v>
                </c:pt>
                <c:pt idx="1374">
                  <c:v>271.54150197628439</c:v>
                </c:pt>
                <c:pt idx="1375">
                  <c:v>271.73913043478279</c:v>
                </c:pt>
                <c:pt idx="1376">
                  <c:v>271.93675889328057</c:v>
                </c:pt>
                <c:pt idx="1377">
                  <c:v>272.1343873517784</c:v>
                </c:pt>
                <c:pt idx="1378">
                  <c:v>272.3320158102768</c:v>
                </c:pt>
                <c:pt idx="1379">
                  <c:v>272.52964426877463</c:v>
                </c:pt>
                <c:pt idx="1380">
                  <c:v>272.72727272727303</c:v>
                </c:pt>
                <c:pt idx="1381">
                  <c:v>272.92490118577075</c:v>
                </c:pt>
                <c:pt idx="1382">
                  <c:v>273.12252964426858</c:v>
                </c:pt>
                <c:pt idx="1383">
                  <c:v>273.32015810276698</c:v>
                </c:pt>
                <c:pt idx="1384">
                  <c:v>273.51778656126481</c:v>
                </c:pt>
                <c:pt idx="1385">
                  <c:v>273.71541501976264</c:v>
                </c:pt>
                <c:pt idx="1386">
                  <c:v>273.91304347826105</c:v>
                </c:pt>
                <c:pt idx="1387">
                  <c:v>274.11067193675876</c:v>
                </c:pt>
                <c:pt idx="1388">
                  <c:v>274.30830039525716</c:v>
                </c:pt>
                <c:pt idx="1389">
                  <c:v>274.50592885375499</c:v>
                </c:pt>
                <c:pt idx="1390">
                  <c:v>274.70355731225283</c:v>
                </c:pt>
                <c:pt idx="1391">
                  <c:v>274.90118577075123</c:v>
                </c:pt>
                <c:pt idx="1392">
                  <c:v>275.098814229249</c:v>
                </c:pt>
                <c:pt idx="1393">
                  <c:v>275.29644268774678</c:v>
                </c:pt>
                <c:pt idx="1394">
                  <c:v>275.49407114624518</c:v>
                </c:pt>
                <c:pt idx="1395">
                  <c:v>275.69169960474301</c:v>
                </c:pt>
                <c:pt idx="1396">
                  <c:v>275.88932806324141</c:v>
                </c:pt>
                <c:pt idx="1397">
                  <c:v>276.08695652173924</c:v>
                </c:pt>
                <c:pt idx="1398">
                  <c:v>276.28458498023701</c:v>
                </c:pt>
                <c:pt idx="1399">
                  <c:v>276.48221343873541</c:v>
                </c:pt>
                <c:pt idx="1400">
                  <c:v>276.67984189723319</c:v>
                </c:pt>
                <c:pt idx="1401">
                  <c:v>276.87747035573102</c:v>
                </c:pt>
                <c:pt idx="1402">
                  <c:v>277.07509881422942</c:v>
                </c:pt>
                <c:pt idx="1403">
                  <c:v>277.2727272727272</c:v>
                </c:pt>
                <c:pt idx="1404">
                  <c:v>277.4703557312256</c:v>
                </c:pt>
                <c:pt idx="1405">
                  <c:v>277.66798418972337</c:v>
                </c:pt>
                <c:pt idx="1406">
                  <c:v>277.8656126482212</c:v>
                </c:pt>
                <c:pt idx="1407">
                  <c:v>278.0632411067196</c:v>
                </c:pt>
                <c:pt idx="1408">
                  <c:v>278.26086956521738</c:v>
                </c:pt>
                <c:pt idx="1409">
                  <c:v>278.45849802371521</c:v>
                </c:pt>
                <c:pt idx="1410">
                  <c:v>278.65612648221361</c:v>
                </c:pt>
                <c:pt idx="1411">
                  <c:v>278.85375494071138</c:v>
                </c:pt>
                <c:pt idx="1412">
                  <c:v>279.05138339920978</c:v>
                </c:pt>
                <c:pt idx="1413">
                  <c:v>279.24901185770761</c:v>
                </c:pt>
                <c:pt idx="1414">
                  <c:v>279.44664031620539</c:v>
                </c:pt>
                <c:pt idx="1415">
                  <c:v>279.64426877470379</c:v>
                </c:pt>
                <c:pt idx="1416">
                  <c:v>279.84189723320162</c:v>
                </c:pt>
                <c:pt idx="1417">
                  <c:v>280.0395256916994</c:v>
                </c:pt>
                <c:pt idx="1418">
                  <c:v>280.2371541501978</c:v>
                </c:pt>
                <c:pt idx="1419">
                  <c:v>280.43478260869557</c:v>
                </c:pt>
                <c:pt idx="1420">
                  <c:v>280.6324110671934</c:v>
                </c:pt>
                <c:pt idx="1421">
                  <c:v>280.8300395256918</c:v>
                </c:pt>
                <c:pt idx="1422">
                  <c:v>281.02766798418963</c:v>
                </c:pt>
                <c:pt idx="1423">
                  <c:v>281.22529644268803</c:v>
                </c:pt>
                <c:pt idx="1424">
                  <c:v>281.42292490118575</c:v>
                </c:pt>
                <c:pt idx="1425">
                  <c:v>281.62055335968358</c:v>
                </c:pt>
                <c:pt idx="1426">
                  <c:v>281.81818181818198</c:v>
                </c:pt>
                <c:pt idx="1427">
                  <c:v>282.01581027667982</c:v>
                </c:pt>
                <c:pt idx="1428">
                  <c:v>282.21343873517822</c:v>
                </c:pt>
                <c:pt idx="1429">
                  <c:v>282.41106719367605</c:v>
                </c:pt>
                <c:pt idx="1430">
                  <c:v>282.60869565217376</c:v>
                </c:pt>
                <c:pt idx="1431">
                  <c:v>282.80632411067216</c:v>
                </c:pt>
                <c:pt idx="1432">
                  <c:v>283.00395256917</c:v>
                </c:pt>
                <c:pt idx="1433">
                  <c:v>283.20158102766783</c:v>
                </c:pt>
                <c:pt idx="1434">
                  <c:v>283.39920948616623</c:v>
                </c:pt>
                <c:pt idx="1435">
                  <c:v>283.596837944664</c:v>
                </c:pt>
                <c:pt idx="1436">
                  <c:v>283.79446640316178</c:v>
                </c:pt>
                <c:pt idx="1437">
                  <c:v>283.99209486166018</c:v>
                </c:pt>
                <c:pt idx="1438">
                  <c:v>284.18972332015801</c:v>
                </c:pt>
                <c:pt idx="1439">
                  <c:v>284.38735177865641</c:v>
                </c:pt>
                <c:pt idx="1440">
                  <c:v>284.58498023715424</c:v>
                </c:pt>
                <c:pt idx="1441">
                  <c:v>284.78260869565202</c:v>
                </c:pt>
                <c:pt idx="1442">
                  <c:v>284.98023715415042</c:v>
                </c:pt>
                <c:pt idx="1443">
                  <c:v>285.17786561264819</c:v>
                </c:pt>
                <c:pt idx="1444">
                  <c:v>285.37549407114602</c:v>
                </c:pt>
                <c:pt idx="1445">
                  <c:v>285.57312252964442</c:v>
                </c:pt>
                <c:pt idx="1446">
                  <c:v>285.7707509881422</c:v>
                </c:pt>
                <c:pt idx="1447">
                  <c:v>285.9683794466406</c:v>
                </c:pt>
                <c:pt idx="1448">
                  <c:v>286.16600790513837</c:v>
                </c:pt>
                <c:pt idx="1449">
                  <c:v>286.3636363636362</c:v>
                </c:pt>
                <c:pt idx="1450">
                  <c:v>286.5612648221346</c:v>
                </c:pt>
                <c:pt idx="1451">
                  <c:v>286.75889328063238</c:v>
                </c:pt>
                <c:pt idx="1452">
                  <c:v>286.95652173913021</c:v>
                </c:pt>
                <c:pt idx="1453">
                  <c:v>287.15415019762861</c:v>
                </c:pt>
                <c:pt idx="1454">
                  <c:v>287.35177865612638</c:v>
                </c:pt>
                <c:pt idx="1455">
                  <c:v>287.54940711462478</c:v>
                </c:pt>
                <c:pt idx="1456">
                  <c:v>287.74703557312262</c:v>
                </c:pt>
                <c:pt idx="1457">
                  <c:v>287.94466403162039</c:v>
                </c:pt>
                <c:pt idx="1458">
                  <c:v>288.14229249011879</c:v>
                </c:pt>
                <c:pt idx="1459">
                  <c:v>288.33992094861662</c:v>
                </c:pt>
                <c:pt idx="1460">
                  <c:v>288.5375494071144</c:v>
                </c:pt>
                <c:pt idx="1461">
                  <c:v>288.7351778656128</c:v>
                </c:pt>
                <c:pt idx="1462">
                  <c:v>288.93280632411057</c:v>
                </c:pt>
                <c:pt idx="1463">
                  <c:v>289.13043478260897</c:v>
                </c:pt>
                <c:pt idx="1464">
                  <c:v>289.3280632411068</c:v>
                </c:pt>
                <c:pt idx="1465">
                  <c:v>289.52569169960464</c:v>
                </c:pt>
                <c:pt idx="1466">
                  <c:v>289.72332015810304</c:v>
                </c:pt>
                <c:pt idx="1467">
                  <c:v>289.92094861660075</c:v>
                </c:pt>
                <c:pt idx="1468">
                  <c:v>290.11857707509859</c:v>
                </c:pt>
                <c:pt idx="1469">
                  <c:v>290.31620553359699</c:v>
                </c:pt>
                <c:pt idx="1470">
                  <c:v>290.51383399209482</c:v>
                </c:pt>
                <c:pt idx="1471">
                  <c:v>290.71146245059322</c:v>
                </c:pt>
                <c:pt idx="1472">
                  <c:v>290.90909090909105</c:v>
                </c:pt>
                <c:pt idx="1473">
                  <c:v>291.10671936758877</c:v>
                </c:pt>
                <c:pt idx="1474">
                  <c:v>291.30434782608717</c:v>
                </c:pt>
                <c:pt idx="1475">
                  <c:v>291.501976284585</c:v>
                </c:pt>
                <c:pt idx="1476">
                  <c:v>291.69960474308283</c:v>
                </c:pt>
                <c:pt idx="1477">
                  <c:v>291.89723320158123</c:v>
                </c:pt>
                <c:pt idx="1478">
                  <c:v>292.094861660079</c:v>
                </c:pt>
                <c:pt idx="1479">
                  <c:v>292.29249011857678</c:v>
                </c:pt>
                <c:pt idx="1480">
                  <c:v>292.49011857707518</c:v>
                </c:pt>
                <c:pt idx="1481">
                  <c:v>292.68774703557301</c:v>
                </c:pt>
                <c:pt idx="1482">
                  <c:v>292.88537549407141</c:v>
                </c:pt>
                <c:pt idx="1483">
                  <c:v>293.08300395256924</c:v>
                </c:pt>
                <c:pt idx="1484">
                  <c:v>293.28063241106696</c:v>
                </c:pt>
                <c:pt idx="1485">
                  <c:v>293.47826086956536</c:v>
                </c:pt>
                <c:pt idx="1486">
                  <c:v>293.67588932806319</c:v>
                </c:pt>
                <c:pt idx="1487">
                  <c:v>293.87351778656102</c:v>
                </c:pt>
                <c:pt idx="1488">
                  <c:v>294.07114624505942</c:v>
                </c:pt>
                <c:pt idx="1489">
                  <c:v>294.2687747035572</c:v>
                </c:pt>
                <c:pt idx="1490">
                  <c:v>294.4664031620556</c:v>
                </c:pt>
                <c:pt idx="1491">
                  <c:v>294.66403162055337</c:v>
                </c:pt>
                <c:pt idx="1492">
                  <c:v>294.86166007905121</c:v>
                </c:pt>
                <c:pt idx="1493">
                  <c:v>295.05928853754961</c:v>
                </c:pt>
                <c:pt idx="1494">
                  <c:v>295.25691699604738</c:v>
                </c:pt>
                <c:pt idx="1495">
                  <c:v>295.45454545454521</c:v>
                </c:pt>
                <c:pt idx="1496">
                  <c:v>295.65217391304361</c:v>
                </c:pt>
                <c:pt idx="1497">
                  <c:v>295.84980237154139</c:v>
                </c:pt>
                <c:pt idx="1498">
                  <c:v>296.04743083003979</c:v>
                </c:pt>
                <c:pt idx="1499">
                  <c:v>296.24505928853762</c:v>
                </c:pt>
                <c:pt idx="1500">
                  <c:v>296.44268774703539</c:v>
                </c:pt>
                <c:pt idx="1501">
                  <c:v>296.64031620553379</c:v>
                </c:pt>
                <c:pt idx="1502">
                  <c:v>296.83794466403162</c:v>
                </c:pt>
                <c:pt idx="1503">
                  <c:v>297.0355731225294</c:v>
                </c:pt>
                <c:pt idx="1504">
                  <c:v>297.2332015810278</c:v>
                </c:pt>
                <c:pt idx="1505">
                  <c:v>297.43083003952557</c:v>
                </c:pt>
                <c:pt idx="1506">
                  <c:v>297.62845849802397</c:v>
                </c:pt>
                <c:pt idx="1507">
                  <c:v>297.82608695652181</c:v>
                </c:pt>
                <c:pt idx="1508">
                  <c:v>298.02371541501964</c:v>
                </c:pt>
                <c:pt idx="1509">
                  <c:v>298.22134387351804</c:v>
                </c:pt>
                <c:pt idx="1510">
                  <c:v>298.41897233201576</c:v>
                </c:pt>
                <c:pt idx="1511">
                  <c:v>298.61660079051359</c:v>
                </c:pt>
                <c:pt idx="1512">
                  <c:v>298.81422924901199</c:v>
                </c:pt>
                <c:pt idx="1513">
                  <c:v>299.01185770750982</c:v>
                </c:pt>
                <c:pt idx="1514">
                  <c:v>299.20948616600822</c:v>
                </c:pt>
                <c:pt idx="1515">
                  <c:v>299.40711462450605</c:v>
                </c:pt>
                <c:pt idx="1516">
                  <c:v>299.60474308300377</c:v>
                </c:pt>
                <c:pt idx="1517">
                  <c:v>299.80237154150217</c:v>
                </c:pt>
                <c:pt idx="1518">
                  <c:v>300</c:v>
                </c:pt>
                <c:pt idx="1519">
                  <c:v>300.19762845849783</c:v>
                </c:pt>
                <c:pt idx="1520">
                  <c:v>300.39525691699623</c:v>
                </c:pt>
                <c:pt idx="1521">
                  <c:v>300.59288537549395</c:v>
                </c:pt>
                <c:pt idx="1522">
                  <c:v>300.79051383399235</c:v>
                </c:pt>
                <c:pt idx="1523">
                  <c:v>300.98814229249018</c:v>
                </c:pt>
                <c:pt idx="1524">
                  <c:v>301.18577075098801</c:v>
                </c:pt>
                <c:pt idx="1525">
                  <c:v>301.38339920948641</c:v>
                </c:pt>
                <c:pt idx="1526">
                  <c:v>301.58102766798424</c:v>
                </c:pt>
                <c:pt idx="1527">
                  <c:v>301.77865612648196</c:v>
                </c:pt>
                <c:pt idx="1528">
                  <c:v>301.97628458498036</c:v>
                </c:pt>
                <c:pt idx="1529">
                  <c:v>302.17391304347819</c:v>
                </c:pt>
                <c:pt idx="1530">
                  <c:v>302.37154150197603</c:v>
                </c:pt>
                <c:pt idx="1531">
                  <c:v>302.56916996047443</c:v>
                </c:pt>
                <c:pt idx="1532">
                  <c:v>302.7667984189722</c:v>
                </c:pt>
                <c:pt idx="1533">
                  <c:v>302.9644268774706</c:v>
                </c:pt>
                <c:pt idx="1534">
                  <c:v>303.16205533596838</c:v>
                </c:pt>
                <c:pt idx="1535">
                  <c:v>303.35968379446621</c:v>
                </c:pt>
                <c:pt idx="1536">
                  <c:v>303.55731225296461</c:v>
                </c:pt>
                <c:pt idx="1537">
                  <c:v>303.75494071146238</c:v>
                </c:pt>
                <c:pt idx="1538">
                  <c:v>303.95256916996078</c:v>
                </c:pt>
                <c:pt idx="1539">
                  <c:v>304.15019762845861</c:v>
                </c:pt>
                <c:pt idx="1540">
                  <c:v>304.34782608695639</c:v>
                </c:pt>
                <c:pt idx="1541">
                  <c:v>304.54545454545479</c:v>
                </c:pt>
                <c:pt idx="1542">
                  <c:v>304.74308300395262</c:v>
                </c:pt>
                <c:pt idx="1543">
                  <c:v>304.94071146245039</c:v>
                </c:pt>
                <c:pt idx="1544">
                  <c:v>305.13833992094879</c:v>
                </c:pt>
                <c:pt idx="1545">
                  <c:v>305.33596837944663</c:v>
                </c:pt>
                <c:pt idx="1546">
                  <c:v>305.5335968379444</c:v>
                </c:pt>
                <c:pt idx="1547">
                  <c:v>305.7312252964428</c:v>
                </c:pt>
                <c:pt idx="1548">
                  <c:v>305.92885375494058</c:v>
                </c:pt>
                <c:pt idx="1549">
                  <c:v>306.12648221343898</c:v>
                </c:pt>
                <c:pt idx="1550">
                  <c:v>306.32411067193681</c:v>
                </c:pt>
                <c:pt idx="1551">
                  <c:v>306.52173913043464</c:v>
                </c:pt>
                <c:pt idx="1552">
                  <c:v>306.71936758893304</c:v>
                </c:pt>
                <c:pt idx="1553">
                  <c:v>306.91699604743076</c:v>
                </c:pt>
                <c:pt idx="1554">
                  <c:v>307.11462450592859</c:v>
                </c:pt>
                <c:pt idx="1555">
                  <c:v>307.31225296442699</c:v>
                </c:pt>
                <c:pt idx="1556">
                  <c:v>307.50988142292482</c:v>
                </c:pt>
                <c:pt idx="1557">
                  <c:v>307.70750988142322</c:v>
                </c:pt>
                <c:pt idx="1558">
                  <c:v>307.905138339921</c:v>
                </c:pt>
                <c:pt idx="1559">
                  <c:v>308.10276679841877</c:v>
                </c:pt>
                <c:pt idx="1560">
                  <c:v>308.30039525691717</c:v>
                </c:pt>
                <c:pt idx="1561">
                  <c:v>308.498023715415</c:v>
                </c:pt>
                <c:pt idx="1562">
                  <c:v>308.69565217391283</c:v>
                </c:pt>
                <c:pt idx="1563">
                  <c:v>308.89328063241123</c:v>
                </c:pt>
                <c:pt idx="1564">
                  <c:v>309.09090909090895</c:v>
                </c:pt>
                <c:pt idx="1565">
                  <c:v>309.28853754940735</c:v>
                </c:pt>
                <c:pt idx="1566">
                  <c:v>309.48616600790518</c:v>
                </c:pt>
                <c:pt idx="1567">
                  <c:v>309.68379446640301</c:v>
                </c:pt>
                <c:pt idx="1568">
                  <c:v>309.88142292490141</c:v>
                </c:pt>
                <c:pt idx="1569">
                  <c:v>310.07905138339925</c:v>
                </c:pt>
                <c:pt idx="1570">
                  <c:v>310.27667984189696</c:v>
                </c:pt>
                <c:pt idx="1571">
                  <c:v>310.47430830039536</c:v>
                </c:pt>
                <c:pt idx="1572">
                  <c:v>310.6719367588932</c:v>
                </c:pt>
                <c:pt idx="1573">
                  <c:v>310.8695652173916</c:v>
                </c:pt>
                <c:pt idx="1574">
                  <c:v>311.06719367588943</c:v>
                </c:pt>
                <c:pt idx="1575">
                  <c:v>311.2648221343872</c:v>
                </c:pt>
                <c:pt idx="1576">
                  <c:v>311.4624505928856</c:v>
                </c:pt>
                <c:pt idx="1577">
                  <c:v>311.66007905138338</c:v>
                </c:pt>
                <c:pt idx="1578">
                  <c:v>311.85770750988121</c:v>
                </c:pt>
                <c:pt idx="1579">
                  <c:v>312.05533596837961</c:v>
                </c:pt>
                <c:pt idx="1580">
                  <c:v>312.25296442687738</c:v>
                </c:pt>
                <c:pt idx="1581">
                  <c:v>312.45059288537578</c:v>
                </c:pt>
                <c:pt idx="1582">
                  <c:v>312.64822134387362</c:v>
                </c:pt>
                <c:pt idx="1583">
                  <c:v>312.84584980237139</c:v>
                </c:pt>
                <c:pt idx="1584">
                  <c:v>313.04347826086979</c:v>
                </c:pt>
                <c:pt idx="1585">
                  <c:v>313.24110671936762</c:v>
                </c:pt>
                <c:pt idx="1586">
                  <c:v>313.4387351778654</c:v>
                </c:pt>
                <c:pt idx="1587">
                  <c:v>313.6363636363638</c:v>
                </c:pt>
                <c:pt idx="1588">
                  <c:v>313.83399209486163</c:v>
                </c:pt>
                <c:pt idx="1589">
                  <c:v>314.03162055336003</c:v>
                </c:pt>
                <c:pt idx="1590">
                  <c:v>314.2292490118578</c:v>
                </c:pt>
                <c:pt idx="1591">
                  <c:v>314.42687747035558</c:v>
                </c:pt>
                <c:pt idx="1592">
                  <c:v>314.62450592885398</c:v>
                </c:pt>
                <c:pt idx="1593">
                  <c:v>314.82213438735181</c:v>
                </c:pt>
                <c:pt idx="1594">
                  <c:v>315.01976284584958</c:v>
                </c:pt>
                <c:pt idx="1595">
                  <c:v>315.21739130434798</c:v>
                </c:pt>
                <c:pt idx="1596">
                  <c:v>315.41501976284576</c:v>
                </c:pt>
                <c:pt idx="1597">
                  <c:v>315.61264822134359</c:v>
                </c:pt>
                <c:pt idx="1598">
                  <c:v>315.81027667984199</c:v>
                </c:pt>
                <c:pt idx="1599">
                  <c:v>316.00790513833982</c:v>
                </c:pt>
                <c:pt idx="1600">
                  <c:v>316.20553359683822</c:v>
                </c:pt>
                <c:pt idx="1601">
                  <c:v>316.403162055336</c:v>
                </c:pt>
                <c:pt idx="1602">
                  <c:v>316.60079051383377</c:v>
                </c:pt>
                <c:pt idx="1603">
                  <c:v>316.79841897233217</c:v>
                </c:pt>
                <c:pt idx="1604">
                  <c:v>316.99604743083</c:v>
                </c:pt>
                <c:pt idx="1605">
                  <c:v>317.1936758893284</c:v>
                </c:pt>
                <c:pt idx="1606">
                  <c:v>317.39130434782624</c:v>
                </c:pt>
                <c:pt idx="1607">
                  <c:v>317.58893280632395</c:v>
                </c:pt>
                <c:pt idx="1608">
                  <c:v>317.78656126482235</c:v>
                </c:pt>
                <c:pt idx="1609">
                  <c:v>317.98418972332018</c:v>
                </c:pt>
                <c:pt idx="1610">
                  <c:v>318.18181818181802</c:v>
                </c:pt>
                <c:pt idx="1611">
                  <c:v>318.37944664031642</c:v>
                </c:pt>
                <c:pt idx="1612">
                  <c:v>318.57707509881425</c:v>
                </c:pt>
                <c:pt idx="1613">
                  <c:v>318.77470355731197</c:v>
                </c:pt>
                <c:pt idx="1614">
                  <c:v>318.97233201581037</c:v>
                </c:pt>
                <c:pt idx="1615">
                  <c:v>319.1699604743082</c:v>
                </c:pt>
                <c:pt idx="1616">
                  <c:v>319.3675889328066</c:v>
                </c:pt>
                <c:pt idx="1617">
                  <c:v>319.56521739130443</c:v>
                </c:pt>
                <c:pt idx="1618">
                  <c:v>319.7628458498022</c:v>
                </c:pt>
                <c:pt idx="1619">
                  <c:v>319.9604743083006</c:v>
                </c:pt>
                <c:pt idx="1620">
                  <c:v>320.15810276679838</c:v>
                </c:pt>
                <c:pt idx="1621">
                  <c:v>320.35573122529621</c:v>
                </c:pt>
                <c:pt idx="1622">
                  <c:v>320.55335968379461</c:v>
                </c:pt>
                <c:pt idx="1623">
                  <c:v>320.75098814229239</c:v>
                </c:pt>
                <c:pt idx="1624">
                  <c:v>320.94861660079079</c:v>
                </c:pt>
                <c:pt idx="1625">
                  <c:v>321.14624505928862</c:v>
                </c:pt>
                <c:pt idx="1626">
                  <c:v>321.34387351778639</c:v>
                </c:pt>
                <c:pt idx="1627">
                  <c:v>321.54150197628479</c:v>
                </c:pt>
                <c:pt idx="1628">
                  <c:v>321.73913043478262</c:v>
                </c:pt>
                <c:pt idx="1629">
                  <c:v>321.9367588932804</c:v>
                </c:pt>
                <c:pt idx="1630">
                  <c:v>322.1343873517788</c:v>
                </c:pt>
                <c:pt idx="1631">
                  <c:v>322.33201581027663</c:v>
                </c:pt>
                <c:pt idx="1632">
                  <c:v>322.52964426877503</c:v>
                </c:pt>
                <c:pt idx="1633">
                  <c:v>322.7272727272728</c:v>
                </c:pt>
                <c:pt idx="1634">
                  <c:v>322.92490118577058</c:v>
                </c:pt>
                <c:pt idx="1635">
                  <c:v>323.12252964426898</c:v>
                </c:pt>
                <c:pt idx="1636">
                  <c:v>323.32015810276681</c:v>
                </c:pt>
                <c:pt idx="1637">
                  <c:v>323.51778656126459</c:v>
                </c:pt>
                <c:pt idx="1638">
                  <c:v>323.71541501976299</c:v>
                </c:pt>
                <c:pt idx="1639">
                  <c:v>323.91304347826076</c:v>
                </c:pt>
                <c:pt idx="1640">
                  <c:v>324.11067193675859</c:v>
                </c:pt>
                <c:pt idx="1641">
                  <c:v>324.30830039525699</c:v>
                </c:pt>
                <c:pt idx="1642">
                  <c:v>324.50592885375482</c:v>
                </c:pt>
                <c:pt idx="1643">
                  <c:v>324.70355731225322</c:v>
                </c:pt>
                <c:pt idx="1644">
                  <c:v>324.901185770751</c:v>
                </c:pt>
                <c:pt idx="1645">
                  <c:v>325.09881422924877</c:v>
                </c:pt>
                <c:pt idx="1646">
                  <c:v>325.29644268774717</c:v>
                </c:pt>
                <c:pt idx="1647">
                  <c:v>325.49407114624501</c:v>
                </c:pt>
                <c:pt idx="1648">
                  <c:v>325.69169960474341</c:v>
                </c:pt>
                <c:pt idx="1649">
                  <c:v>325.88932806324124</c:v>
                </c:pt>
                <c:pt idx="1650">
                  <c:v>326.08695652173895</c:v>
                </c:pt>
                <c:pt idx="1651">
                  <c:v>326.28458498023736</c:v>
                </c:pt>
                <c:pt idx="1652">
                  <c:v>326.48221343873519</c:v>
                </c:pt>
                <c:pt idx="1653">
                  <c:v>326.67984189723302</c:v>
                </c:pt>
                <c:pt idx="1654">
                  <c:v>326.87747035573142</c:v>
                </c:pt>
                <c:pt idx="1655">
                  <c:v>327.07509881422925</c:v>
                </c:pt>
                <c:pt idx="1656">
                  <c:v>327.27272727272697</c:v>
                </c:pt>
                <c:pt idx="1657">
                  <c:v>327.47035573122537</c:v>
                </c:pt>
                <c:pt idx="1658">
                  <c:v>327.6679841897232</c:v>
                </c:pt>
                <c:pt idx="1659">
                  <c:v>327.8656126482216</c:v>
                </c:pt>
                <c:pt idx="1660">
                  <c:v>328.06324110671943</c:v>
                </c:pt>
                <c:pt idx="1661">
                  <c:v>328.26086956521721</c:v>
                </c:pt>
                <c:pt idx="1662">
                  <c:v>328.45849802371561</c:v>
                </c:pt>
                <c:pt idx="1663">
                  <c:v>328.65612648221338</c:v>
                </c:pt>
                <c:pt idx="1664">
                  <c:v>328.85375494071121</c:v>
                </c:pt>
                <c:pt idx="1665">
                  <c:v>329.05138339920961</c:v>
                </c:pt>
                <c:pt idx="1666">
                  <c:v>329.24901185770739</c:v>
                </c:pt>
                <c:pt idx="1667">
                  <c:v>329.44664031620579</c:v>
                </c:pt>
                <c:pt idx="1668">
                  <c:v>329.64426877470362</c:v>
                </c:pt>
                <c:pt idx="1669">
                  <c:v>329.84189723320139</c:v>
                </c:pt>
                <c:pt idx="1670">
                  <c:v>330.03952569169979</c:v>
                </c:pt>
                <c:pt idx="1671">
                  <c:v>330.23715415019763</c:v>
                </c:pt>
                <c:pt idx="1672">
                  <c:v>330.4347826086954</c:v>
                </c:pt>
                <c:pt idx="1673">
                  <c:v>330.6324110671938</c:v>
                </c:pt>
                <c:pt idx="1674">
                  <c:v>330.83003952569157</c:v>
                </c:pt>
                <c:pt idx="1675">
                  <c:v>331.02766798418997</c:v>
                </c:pt>
                <c:pt idx="1676">
                  <c:v>331.22529644268781</c:v>
                </c:pt>
                <c:pt idx="1677">
                  <c:v>331.42292490118558</c:v>
                </c:pt>
                <c:pt idx="1678">
                  <c:v>331.62055335968398</c:v>
                </c:pt>
                <c:pt idx="1679">
                  <c:v>331.81818181818181</c:v>
                </c:pt>
                <c:pt idx="1680">
                  <c:v>332.01581027667959</c:v>
                </c:pt>
                <c:pt idx="1681">
                  <c:v>332.21343873517799</c:v>
                </c:pt>
                <c:pt idx="1682">
                  <c:v>332.41106719367576</c:v>
                </c:pt>
                <c:pt idx="1683">
                  <c:v>332.60869565217422</c:v>
                </c:pt>
                <c:pt idx="1684">
                  <c:v>332.80632411067199</c:v>
                </c:pt>
                <c:pt idx="1685">
                  <c:v>333.00395256916983</c:v>
                </c:pt>
                <c:pt idx="1686">
                  <c:v>333.20158102766823</c:v>
                </c:pt>
                <c:pt idx="1687">
                  <c:v>333.399209486166</c:v>
                </c:pt>
                <c:pt idx="1688">
                  <c:v>333.59683794466378</c:v>
                </c:pt>
                <c:pt idx="1689">
                  <c:v>333.79446640316218</c:v>
                </c:pt>
                <c:pt idx="1690">
                  <c:v>333.99209486166001</c:v>
                </c:pt>
                <c:pt idx="1691">
                  <c:v>334.18972332015841</c:v>
                </c:pt>
                <c:pt idx="1692">
                  <c:v>334.38735177865624</c:v>
                </c:pt>
                <c:pt idx="1693">
                  <c:v>334.58498023715396</c:v>
                </c:pt>
                <c:pt idx="1694">
                  <c:v>334.78260869565236</c:v>
                </c:pt>
                <c:pt idx="1695">
                  <c:v>334.98023715415019</c:v>
                </c:pt>
                <c:pt idx="1696">
                  <c:v>335.17786561264802</c:v>
                </c:pt>
                <c:pt idx="1697">
                  <c:v>335.37549407114642</c:v>
                </c:pt>
                <c:pt idx="1698">
                  <c:v>335.57312252964425</c:v>
                </c:pt>
                <c:pt idx="1699">
                  <c:v>335.77075098814259</c:v>
                </c:pt>
                <c:pt idx="1700">
                  <c:v>335.96837944664037</c:v>
                </c:pt>
                <c:pt idx="1701">
                  <c:v>336.1660079051382</c:v>
                </c:pt>
                <c:pt idx="1702">
                  <c:v>336.3636363636366</c:v>
                </c:pt>
                <c:pt idx="1703">
                  <c:v>336.56126482213443</c:v>
                </c:pt>
                <c:pt idx="1704">
                  <c:v>336.75889328063221</c:v>
                </c:pt>
                <c:pt idx="1705">
                  <c:v>336.95652173913061</c:v>
                </c:pt>
                <c:pt idx="1706">
                  <c:v>337.15415019762838</c:v>
                </c:pt>
                <c:pt idx="1707">
                  <c:v>337.35177865612621</c:v>
                </c:pt>
                <c:pt idx="1708">
                  <c:v>337.54940711462461</c:v>
                </c:pt>
                <c:pt idx="1709">
                  <c:v>337.74703557312239</c:v>
                </c:pt>
                <c:pt idx="1710">
                  <c:v>337.94466403162079</c:v>
                </c:pt>
                <c:pt idx="1711">
                  <c:v>338.14229249011856</c:v>
                </c:pt>
                <c:pt idx="1712">
                  <c:v>338.3399209486164</c:v>
                </c:pt>
                <c:pt idx="1713">
                  <c:v>338.5375494071148</c:v>
                </c:pt>
                <c:pt idx="1714">
                  <c:v>338.73517786561263</c:v>
                </c:pt>
                <c:pt idx="1715">
                  <c:v>338.93280632411103</c:v>
                </c:pt>
                <c:pt idx="1716">
                  <c:v>339.1304347826088</c:v>
                </c:pt>
                <c:pt idx="1717">
                  <c:v>339.32806324110658</c:v>
                </c:pt>
                <c:pt idx="1718">
                  <c:v>339.52569169960498</c:v>
                </c:pt>
                <c:pt idx="1719">
                  <c:v>339.72332015810281</c:v>
                </c:pt>
                <c:pt idx="1720">
                  <c:v>339.92094861660058</c:v>
                </c:pt>
                <c:pt idx="1721">
                  <c:v>340.11857707509898</c:v>
                </c:pt>
                <c:pt idx="1722">
                  <c:v>340.31620553359681</c:v>
                </c:pt>
                <c:pt idx="1723">
                  <c:v>340.51383399209459</c:v>
                </c:pt>
                <c:pt idx="1724">
                  <c:v>340.71146245059299</c:v>
                </c:pt>
                <c:pt idx="1725">
                  <c:v>340.90909090909076</c:v>
                </c:pt>
                <c:pt idx="1726">
                  <c:v>341.10671936758922</c:v>
                </c:pt>
                <c:pt idx="1727">
                  <c:v>341.304347826087</c:v>
                </c:pt>
                <c:pt idx="1728">
                  <c:v>341.50197628458483</c:v>
                </c:pt>
                <c:pt idx="1729">
                  <c:v>341.69960474308323</c:v>
                </c:pt>
                <c:pt idx="1730">
                  <c:v>341.897233201581</c:v>
                </c:pt>
                <c:pt idx="1731">
                  <c:v>342.09486166007878</c:v>
                </c:pt>
                <c:pt idx="1732">
                  <c:v>342.29249011857718</c:v>
                </c:pt>
                <c:pt idx="1733">
                  <c:v>342.49011857707501</c:v>
                </c:pt>
                <c:pt idx="1734">
                  <c:v>342.68774703557341</c:v>
                </c:pt>
                <c:pt idx="1735">
                  <c:v>342.88537549407124</c:v>
                </c:pt>
                <c:pt idx="1736">
                  <c:v>343.08300395256896</c:v>
                </c:pt>
                <c:pt idx="1737">
                  <c:v>343.28063241106736</c:v>
                </c:pt>
                <c:pt idx="1738">
                  <c:v>343.47826086956519</c:v>
                </c:pt>
                <c:pt idx="1739">
                  <c:v>343.67588932806302</c:v>
                </c:pt>
                <c:pt idx="1740">
                  <c:v>343.87351778656142</c:v>
                </c:pt>
                <c:pt idx="1741">
                  <c:v>344.07114624505925</c:v>
                </c:pt>
                <c:pt idx="1742">
                  <c:v>344.2687747035576</c:v>
                </c:pt>
                <c:pt idx="1743">
                  <c:v>344.46640316205537</c:v>
                </c:pt>
                <c:pt idx="1744">
                  <c:v>344.6640316205532</c:v>
                </c:pt>
                <c:pt idx="1745">
                  <c:v>344.8616600790516</c:v>
                </c:pt>
                <c:pt idx="1746">
                  <c:v>345.05928853754943</c:v>
                </c:pt>
                <c:pt idx="1747">
                  <c:v>345.25691699604715</c:v>
                </c:pt>
                <c:pt idx="1748">
                  <c:v>345.45454545454555</c:v>
                </c:pt>
                <c:pt idx="1749">
                  <c:v>345.65217391304338</c:v>
                </c:pt>
                <c:pt idx="1750">
                  <c:v>345.84980237154178</c:v>
                </c:pt>
                <c:pt idx="1751">
                  <c:v>346.04743083003962</c:v>
                </c:pt>
                <c:pt idx="1752">
                  <c:v>346.24505928853739</c:v>
                </c:pt>
                <c:pt idx="1753">
                  <c:v>346.44268774703579</c:v>
                </c:pt>
                <c:pt idx="1754">
                  <c:v>346.64031620553357</c:v>
                </c:pt>
                <c:pt idx="1755">
                  <c:v>346.8379446640314</c:v>
                </c:pt>
                <c:pt idx="1756">
                  <c:v>347.0355731225298</c:v>
                </c:pt>
                <c:pt idx="1757">
                  <c:v>347.23320158102763</c:v>
                </c:pt>
                <c:pt idx="1758">
                  <c:v>347.43083003952603</c:v>
                </c:pt>
                <c:pt idx="1759">
                  <c:v>347.6284584980238</c:v>
                </c:pt>
                <c:pt idx="1760">
                  <c:v>347.82608695652158</c:v>
                </c:pt>
                <c:pt idx="1761">
                  <c:v>348.02371541501998</c:v>
                </c:pt>
                <c:pt idx="1762">
                  <c:v>348.22134387351781</c:v>
                </c:pt>
                <c:pt idx="1763">
                  <c:v>348.41897233201558</c:v>
                </c:pt>
                <c:pt idx="1764">
                  <c:v>348.61660079051398</c:v>
                </c:pt>
                <c:pt idx="1765">
                  <c:v>348.81422924901182</c:v>
                </c:pt>
                <c:pt idx="1766">
                  <c:v>349.01185770751022</c:v>
                </c:pt>
                <c:pt idx="1767">
                  <c:v>349.20948616600799</c:v>
                </c:pt>
                <c:pt idx="1768">
                  <c:v>349.40711462450577</c:v>
                </c:pt>
                <c:pt idx="1769">
                  <c:v>349.60474308300422</c:v>
                </c:pt>
                <c:pt idx="1770">
                  <c:v>349.802371541502</c:v>
                </c:pt>
                <c:pt idx="1771">
                  <c:v>349.99999999999983</c:v>
                </c:pt>
                <c:pt idx="1772">
                  <c:v>350.19762845849823</c:v>
                </c:pt>
                <c:pt idx="1773">
                  <c:v>350.395256916996</c:v>
                </c:pt>
                <c:pt idx="1774">
                  <c:v>350.59288537549378</c:v>
                </c:pt>
                <c:pt idx="1775">
                  <c:v>350.79051383399218</c:v>
                </c:pt>
                <c:pt idx="1776">
                  <c:v>350.98814229249001</c:v>
                </c:pt>
                <c:pt idx="1777">
                  <c:v>351.18577075098841</c:v>
                </c:pt>
                <c:pt idx="1778">
                  <c:v>351.38339920948624</c:v>
                </c:pt>
                <c:pt idx="1779">
                  <c:v>351.58102766798396</c:v>
                </c:pt>
                <c:pt idx="1780">
                  <c:v>351.77865612648236</c:v>
                </c:pt>
                <c:pt idx="1781">
                  <c:v>351.97628458498019</c:v>
                </c:pt>
                <c:pt idx="1782">
                  <c:v>352.17391304347859</c:v>
                </c:pt>
                <c:pt idx="1783">
                  <c:v>352.37154150197642</c:v>
                </c:pt>
                <c:pt idx="1784">
                  <c:v>352.5691699604742</c:v>
                </c:pt>
                <c:pt idx="1785">
                  <c:v>352.7667984189726</c:v>
                </c:pt>
                <c:pt idx="1786">
                  <c:v>352.96442687747037</c:v>
                </c:pt>
                <c:pt idx="1787">
                  <c:v>353.1620553359682</c:v>
                </c:pt>
                <c:pt idx="1788">
                  <c:v>353.3596837944666</c:v>
                </c:pt>
                <c:pt idx="1789">
                  <c:v>353.55731225296444</c:v>
                </c:pt>
                <c:pt idx="1790">
                  <c:v>353.75494071146215</c:v>
                </c:pt>
                <c:pt idx="1791">
                  <c:v>353.95256916996055</c:v>
                </c:pt>
                <c:pt idx="1792">
                  <c:v>354.15019762845839</c:v>
                </c:pt>
                <c:pt idx="1793">
                  <c:v>354.34782608695679</c:v>
                </c:pt>
                <c:pt idx="1794">
                  <c:v>354.54545454545462</c:v>
                </c:pt>
                <c:pt idx="1795">
                  <c:v>354.74308300395239</c:v>
                </c:pt>
                <c:pt idx="1796">
                  <c:v>354.94071146245079</c:v>
                </c:pt>
                <c:pt idx="1797">
                  <c:v>355.13833992094857</c:v>
                </c:pt>
                <c:pt idx="1798">
                  <c:v>355.3359683794464</c:v>
                </c:pt>
                <c:pt idx="1799">
                  <c:v>355.5335968379448</c:v>
                </c:pt>
                <c:pt idx="1800">
                  <c:v>355.73122529644263</c:v>
                </c:pt>
                <c:pt idx="1801">
                  <c:v>355.92885375494103</c:v>
                </c:pt>
                <c:pt idx="1802">
                  <c:v>356.12648221343881</c:v>
                </c:pt>
                <c:pt idx="1803">
                  <c:v>356.32411067193658</c:v>
                </c:pt>
                <c:pt idx="1804">
                  <c:v>356.52173913043498</c:v>
                </c:pt>
                <c:pt idx="1805">
                  <c:v>356.71936758893281</c:v>
                </c:pt>
                <c:pt idx="1806">
                  <c:v>356.91699604743059</c:v>
                </c:pt>
                <c:pt idx="1807">
                  <c:v>357.11462450592899</c:v>
                </c:pt>
                <c:pt idx="1808">
                  <c:v>357.31225296442682</c:v>
                </c:pt>
                <c:pt idx="1809">
                  <c:v>357.50988142292522</c:v>
                </c:pt>
                <c:pt idx="1810">
                  <c:v>357.70750988142299</c:v>
                </c:pt>
                <c:pt idx="1811">
                  <c:v>357.90513833992077</c:v>
                </c:pt>
                <c:pt idx="1812">
                  <c:v>358.10276679841922</c:v>
                </c:pt>
                <c:pt idx="1813">
                  <c:v>358.300395256917</c:v>
                </c:pt>
                <c:pt idx="1814">
                  <c:v>358.49802371541483</c:v>
                </c:pt>
                <c:pt idx="1815">
                  <c:v>358.69565217391323</c:v>
                </c:pt>
                <c:pt idx="1816">
                  <c:v>358.89328063241101</c:v>
                </c:pt>
                <c:pt idx="1817">
                  <c:v>359.09090909090878</c:v>
                </c:pt>
                <c:pt idx="1818">
                  <c:v>359.28853754940718</c:v>
                </c:pt>
                <c:pt idx="1819">
                  <c:v>359.48616600790501</c:v>
                </c:pt>
                <c:pt idx="1820">
                  <c:v>359.68379446640341</c:v>
                </c:pt>
                <c:pt idx="1821">
                  <c:v>359.88142292490124</c:v>
                </c:pt>
                <c:pt idx="1822">
                  <c:v>360.07905138339896</c:v>
                </c:pt>
                <c:pt idx="1823">
                  <c:v>360.27667984189736</c:v>
                </c:pt>
                <c:pt idx="1824">
                  <c:v>360.47430830039519</c:v>
                </c:pt>
                <c:pt idx="1825">
                  <c:v>360.67193675889359</c:v>
                </c:pt>
                <c:pt idx="1826">
                  <c:v>360.86956521739143</c:v>
                </c:pt>
                <c:pt idx="1827">
                  <c:v>361.0671936758892</c:v>
                </c:pt>
                <c:pt idx="1828">
                  <c:v>361.2648221343876</c:v>
                </c:pt>
                <c:pt idx="1829">
                  <c:v>361.46245059288538</c:v>
                </c:pt>
                <c:pt idx="1830">
                  <c:v>361.66007905138321</c:v>
                </c:pt>
                <c:pt idx="1831">
                  <c:v>361.85770750988161</c:v>
                </c:pt>
                <c:pt idx="1832">
                  <c:v>362.05533596837944</c:v>
                </c:pt>
                <c:pt idx="1833">
                  <c:v>362.25296442687716</c:v>
                </c:pt>
                <c:pt idx="1834">
                  <c:v>362.45059288537556</c:v>
                </c:pt>
                <c:pt idx="1835">
                  <c:v>362.64822134387339</c:v>
                </c:pt>
                <c:pt idx="1836">
                  <c:v>362.84584980237179</c:v>
                </c:pt>
                <c:pt idx="1837">
                  <c:v>363.04347826086962</c:v>
                </c:pt>
                <c:pt idx="1838">
                  <c:v>363.24110671936739</c:v>
                </c:pt>
                <c:pt idx="1839">
                  <c:v>363.43873517786579</c:v>
                </c:pt>
                <c:pt idx="1840">
                  <c:v>363.63636363636357</c:v>
                </c:pt>
                <c:pt idx="1841">
                  <c:v>363.8339920948614</c:v>
                </c:pt>
                <c:pt idx="1842">
                  <c:v>364.0316205533598</c:v>
                </c:pt>
                <c:pt idx="1843">
                  <c:v>364.22924901185763</c:v>
                </c:pt>
                <c:pt idx="1844">
                  <c:v>364.42687747035603</c:v>
                </c:pt>
                <c:pt idx="1845">
                  <c:v>364.62450592885381</c:v>
                </c:pt>
                <c:pt idx="1846">
                  <c:v>364.82213438735158</c:v>
                </c:pt>
                <c:pt idx="1847">
                  <c:v>365.01976284584998</c:v>
                </c:pt>
                <c:pt idx="1848">
                  <c:v>365.21739130434781</c:v>
                </c:pt>
                <c:pt idx="1849">
                  <c:v>365.41501976284621</c:v>
                </c:pt>
                <c:pt idx="1850">
                  <c:v>365.61264822134399</c:v>
                </c:pt>
                <c:pt idx="1851">
                  <c:v>365.81027667984182</c:v>
                </c:pt>
                <c:pt idx="1852">
                  <c:v>366.00790513834022</c:v>
                </c:pt>
                <c:pt idx="1853">
                  <c:v>366.20553359683799</c:v>
                </c:pt>
                <c:pt idx="1854">
                  <c:v>366.40316205533577</c:v>
                </c:pt>
                <c:pt idx="1855">
                  <c:v>366.60079051383423</c:v>
                </c:pt>
                <c:pt idx="1856">
                  <c:v>366.798418972332</c:v>
                </c:pt>
                <c:pt idx="1857">
                  <c:v>366.99604743082983</c:v>
                </c:pt>
                <c:pt idx="1858">
                  <c:v>367.19367588932823</c:v>
                </c:pt>
                <c:pt idx="1859">
                  <c:v>367.39130434782601</c:v>
                </c:pt>
                <c:pt idx="1860">
                  <c:v>367.58893280632441</c:v>
                </c:pt>
                <c:pt idx="1861">
                  <c:v>367.78656126482218</c:v>
                </c:pt>
                <c:pt idx="1862">
                  <c:v>367.98418972332001</c:v>
                </c:pt>
                <c:pt idx="1863">
                  <c:v>368.18181818181841</c:v>
                </c:pt>
                <c:pt idx="1864">
                  <c:v>368.37944664031619</c:v>
                </c:pt>
                <c:pt idx="1865">
                  <c:v>368.57707509881396</c:v>
                </c:pt>
                <c:pt idx="1866">
                  <c:v>368.77470355731236</c:v>
                </c:pt>
                <c:pt idx="1867">
                  <c:v>368.9723320158102</c:v>
                </c:pt>
                <c:pt idx="1868">
                  <c:v>369.1699604743086</c:v>
                </c:pt>
                <c:pt idx="1869">
                  <c:v>369.36758893280643</c:v>
                </c:pt>
                <c:pt idx="1870">
                  <c:v>369.5652173913042</c:v>
                </c:pt>
                <c:pt idx="1871">
                  <c:v>369.7628458498026</c:v>
                </c:pt>
                <c:pt idx="1872">
                  <c:v>369.96047430830038</c:v>
                </c:pt>
                <c:pt idx="1873">
                  <c:v>370.15810276679821</c:v>
                </c:pt>
                <c:pt idx="1874">
                  <c:v>370.35573122529661</c:v>
                </c:pt>
                <c:pt idx="1875">
                  <c:v>370.55335968379444</c:v>
                </c:pt>
                <c:pt idx="1876">
                  <c:v>370.75098814229284</c:v>
                </c:pt>
                <c:pt idx="1877">
                  <c:v>370.94861660079056</c:v>
                </c:pt>
                <c:pt idx="1878">
                  <c:v>371.14624505928839</c:v>
                </c:pt>
                <c:pt idx="1879">
                  <c:v>371.34387351778679</c:v>
                </c:pt>
                <c:pt idx="1880">
                  <c:v>371.54150197628462</c:v>
                </c:pt>
                <c:pt idx="1881">
                  <c:v>371.7391304347824</c:v>
                </c:pt>
                <c:pt idx="1882">
                  <c:v>371.9367588932808</c:v>
                </c:pt>
                <c:pt idx="1883">
                  <c:v>372.13438735177857</c:v>
                </c:pt>
                <c:pt idx="1884">
                  <c:v>372.3320158102764</c:v>
                </c:pt>
                <c:pt idx="1885">
                  <c:v>372.5296442687748</c:v>
                </c:pt>
                <c:pt idx="1886">
                  <c:v>372.72727272727263</c:v>
                </c:pt>
                <c:pt idx="1887">
                  <c:v>372.92490118577103</c:v>
                </c:pt>
                <c:pt idx="1888">
                  <c:v>373.12252964426881</c:v>
                </c:pt>
                <c:pt idx="1889">
                  <c:v>373.32015810276658</c:v>
                </c:pt>
                <c:pt idx="1890">
                  <c:v>373.51778656126498</c:v>
                </c:pt>
                <c:pt idx="1891">
                  <c:v>373.71541501976282</c:v>
                </c:pt>
                <c:pt idx="1892">
                  <c:v>373.91304347826122</c:v>
                </c:pt>
                <c:pt idx="1893">
                  <c:v>374.11067193675899</c:v>
                </c:pt>
                <c:pt idx="1894">
                  <c:v>374.30830039525682</c:v>
                </c:pt>
                <c:pt idx="1895">
                  <c:v>374.50592885375522</c:v>
                </c:pt>
                <c:pt idx="1896">
                  <c:v>374.703557312253</c:v>
                </c:pt>
                <c:pt idx="1897">
                  <c:v>374.90118577075077</c:v>
                </c:pt>
                <c:pt idx="1898">
                  <c:v>375.09881422924923</c:v>
                </c:pt>
                <c:pt idx="1899">
                  <c:v>375.296442687747</c:v>
                </c:pt>
                <c:pt idx="1900">
                  <c:v>375.49407114624478</c:v>
                </c:pt>
                <c:pt idx="1901">
                  <c:v>375.69169960474318</c:v>
                </c:pt>
                <c:pt idx="1902">
                  <c:v>375.88932806324101</c:v>
                </c:pt>
                <c:pt idx="1903">
                  <c:v>376.08695652173941</c:v>
                </c:pt>
                <c:pt idx="1904">
                  <c:v>376.28458498023718</c:v>
                </c:pt>
                <c:pt idx="1905">
                  <c:v>376.48221343873502</c:v>
                </c:pt>
                <c:pt idx="1906">
                  <c:v>376.67984189723342</c:v>
                </c:pt>
                <c:pt idx="1907">
                  <c:v>376.87747035573119</c:v>
                </c:pt>
                <c:pt idx="1908">
                  <c:v>377.07509881422897</c:v>
                </c:pt>
                <c:pt idx="1909">
                  <c:v>377.27272727272737</c:v>
                </c:pt>
                <c:pt idx="1910">
                  <c:v>377.4703557312252</c:v>
                </c:pt>
                <c:pt idx="1911">
                  <c:v>377.6679841897236</c:v>
                </c:pt>
                <c:pt idx="1912">
                  <c:v>377.86561264822143</c:v>
                </c:pt>
                <c:pt idx="1913">
                  <c:v>378.0632411067192</c:v>
                </c:pt>
                <c:pt idx="1914">
                  <c:v>378.2608695652176</c:v>
                </c:pt>
                <c:pt idx="1915">
                  <c:v>378.45849802371538</c:v>
                </c:pt>
                <c:pt idx="1916">
                  <c:v>378.65612648221321</c:v>
                </c:pt>
                <c:pt idx="1917">
                  <c:v>378.85375494071161</c:v>
                </c:pt>
                <c:pt idx="1918">
                  <c:v>379.05138339920944</c:v>
                </c:pt>
                <c:pt idx="1919">
                  <c:v>379.24901185770784</c:v>
                </c:pt>
                <c:pt idx="1920">
                  <c:v>379.44664031620556</c:v>
                </c:pt>
                <c:pt idx="1921">
                  <c:v>379.64426877470339</c:v>
                </c:pt>
                <c:pt idx="1922">
                  <c:v>379.84189723320179</c:v>
                </c:pt>
                <c:pt idx="1923">
                  <c:v>380.03952569169962</c:v>
                </c:pt>
                <c:pt idx="1924">
                  <c:v>380.2371541501974</c:v>
                </c:pt>
                <c:pt idx="1925">
                  <c:v>380.4347826086958</c:v>
                </c:pt>
                <c:pt idx="1926">
                  <c:v>380.63241106719357</c:v>
                </c:pt>
                <c:pt idx="1927">
                  <c:v>380.83003952569197</c:v>
                </c:pt>
                <c:pt idx="1928">
                  <c:v>381.0276679841898</c:v>
                </c:pt>
                <c:pt idx="1929">
                  <c:v>381.22529644268764</c:v>
                </c:pt>
                <c:pt idx="1930">
                  <c:v>381.42292490118604</c:v>
                </c:pt>
                <c:pt idx="1931">
                  <c:v>381.62055335968381</c:v>
                </c:pt>
                <c:pt idx="1932">
                  <c:v>381.81818181818159</c:v>
                </c:pt>
                <c:pt idx="1933">
                  <c:v>382.01581027667999</c:v>
                </c:pt>
                <c:pt idx="1934">
                  <c:v>382.21343873517782</c:v>
                </c:pt>
                <c:pt idx="1935">
                  <c:v>382.41106719367622</c:v>
                </c:pt>
                <c:pt idx="1936">
                  <c:v>382.60869565217399</c:v>
                </c:pt>
                <c:pt idx="1937">
                  <c:v>382.80632411067177</c:v>
                </c:pt>
                <c:pt idx="1938">
                  <c:v>383.00395256917017</c:v>
                </c:pt>
                <c:pt idx="1939">
                  <c:v>383.201581027668</c:v>
                </c:pt>
                <c:pt idx="1940">
                  <c:v>383.39920948616577</c:v>
                </c:pt>
                <c:pt idx="1941">
                  <c:v>383.59683794466423</c:v>
                </c:pt>
                <c:pt idx="1942">
                  <c:v>383.79446640316201</c:v>
                </c:pt>
                <c:pt idx="1943">
                  <c:v>383.99209486166041</c:v>
                </c:pt>
                <c:pt idx="1944">
                  <c:v>384.18972332015818</c:v>
                </c:pt>
                <c:pt idx="1945">
                  <c:v>384.38735177865601</c:v>
                </c:pt>
                <c:pt idx="1946">
                  <c:v>384.58498023715441</c:v>
                </c:pt>
                <c:pt idx="1947">
                  <c:v>384.78260869565219</c:v>
                </c:pt>
                <c:pt idx="1948">
                  <c:v>384.98023715415002</c:v>
                </c:pt>
                <c:pt idx="1949">
                  <c:v>385.17786561264842</c:v>
                </c:pt>
                <c:pt idx="1950">
                  <c:v>385.37549407114619</c:v>
                </c:pt>
                <c:pt idx="1951">
                  <c:v>385.57312252964397</c:v>
                </c:pt>
                <c:pt idx="1952">
                  <c:v>385.77075098814237</c:v>
                </c:pt>
                <c:pt idx="1953">
                  <c:v>385.9683794466402</c:v>
                </c:pt>
                <c:pt idx="1954">
                  <c:v>386.1660079051386</c:v>
                </c:pt>
                <c:pt idx="1955">
                  <c:v>386.36363636363643</c:v>
                </c:pt>
                <c:pt idx="1956">
                  <c:v>386.56126482213421</c:v>
                </c:pt>
                <c:pt idx="1957">
                  <c:v>386.75889328063261</c:v>
                </c:pt>
                <c:pt idx="1958">
                  <c:v>386.95652173913038</c:v>
                </c:pt>
                <c:pt idx="1959">
                  <c:v>387.15415019762878</c:v>
                </c:pt>
                <c:pt idx="1960">
                  <c:v>387.35177865612661</c:v>
                </c:pt>
                <c:pt idx="1961">
                  <c:v>387.54940711462444</c:v>
                </c:pt>
                <c:pt idx="1962">
                  <c:v>387.74703557312284</c:v>
                </c:pt>
                <c:pt idx="1963">
                  <c:v>387.94466403162056</c:v>
                </c:pt>
                <c:pt idx="1964">
                  <c:v>388.14229249011839</c:v>
                </c:pt>
                <c:pt idx="1965">
                  <c:v>388.33992094861679</c:v>
                </c:pt>
                <c:pt idx="1966">
                  <c:v>388.53754940711462</c:v>
                </c:pt>
                <c:pt idx="1967">
                  <c:v>388.7351778656124</c:v>
                </c:pt>
                <c:pt idx="1968">
                  <c:v>388.9328063241108</c:v>
                </c:pt>
                <c:pt idx="1969">
                  <c:v>389.13043478260857</c:v>
                </c:pt>
                <c:pt idx="1970">
                  <c:v>389.32806324110697</c:v>
                </c:pt>
                <c:pt idx="1971">
                  <c:v>389.52569169960481</c:v>
                </c:pt>
                <c:pt idx="1972">
                  <c:v>389.72332015810264</c:v>
                </c:pt>
                <c:pt idx="1973">
                  <c:v>389.92094861660104</c:v>
                </c:pt>
                <c:pt idx="1974">
                  <c:v>390.11857707509876</c:v>
                </c:pt>
                <c:pt idx="1975">
                  <c:v>390.31620553359659</c:v>
                </c:pt>
                <c:pt idx="1976">
                  <c:v>390.51383399209499</c:v>
                </c:pt>
                <c:pt idx="1977">
                  <c:v>390.71146245059282</c:v>
                </c:pt>
                <c:pt idx="1978">
                  <c:v>390.90909090909122</c:v>
                </c:pt>
                <c:pt idx="1979">
                  <c:v>391.10671936758899</c:v>
                </c:pt>
                <c:pt idx="1980">
                  <c:v>391.30434782608677</c:v>
                </c:pt>
                <c:pt idx="1981">
                  <c:v>391.50197628458517</c:v>
                </c:pt>
                <c:pt idx="1982">
                  <c:v>391.699604743083</c:v>
                </c:pt>
                <c:pt idx="1983">
                  <c:v>391.89723320158078</c:v>
                </c:pt>
                <c:pt idx="1984">
                  <c:v>392.09486166007923</c:v>
                </c:pt>
                <c:pt idx="1985">
                  <c:v>392.29249011857701</c:v>
                </c:pt>
                <c:pt idx="1986">
                  <c:v>392.49011857707541</c:v>
                </c:pt>
                <c:pt idx="1987">
                  <c:v>392.68774703557318</c:v>
                </c:pt>
                <c:pt idx="1988">
                  <c:v>392.88537549407101</c:v>
                </c:pt>
                <c:pt idx="1989">
                  <c:v>393.08300395256941</c:v>
                </c:pt>
                <c:pt idx="1990">
                  <c:v>393.28063241106719</c:v>
                </c:pt>
                <c:pt idx="1991">
                  <c:v>393.47826086956502</c:v>
                </c:pt>
                <c:pt idx="1992">
                  <c:v>393.67588932806342</c:v>
                </c:pt>
                <c:pt idx="1993">
                  <c:v>393.87351778656119</c:v>
                </c:pt>
                <c:pt idx="1994">
                  <c:v>394.07114624505959</c:v>
                </c:pt>
                <c:pt idx="1995">
                  <c:v>394.26877470355737</c:v>
                </c:pt>
                <c:pt idx="1996">
                  <c:v>394.4664031620552</c:v>
                </c:pt>
                <c:pt idx="1997">
                  <c:v>394.6640316205536</c:v>
                </c:pt>
                <c:pt idx="1998">
                  <c:v>394.86166007905143</c:v>
                </c:pt>
                <c:pt idx="1999">
                  <c:v>395.05928853754921</c:v>
                </c:pt>
                <c:pt idx="2000">
                  <c:v>395.25691699604761</c:v>
                </c:pt>
                <c:pt idx="2001">
                  <c:v>395.45454545454538</c:v>
                </c:pt>
                <c:pt idx="2002">
                  <c:v>395.65217391304378</c:v>
                </c:pt>
                <c:pt idx="2003">
                  <c:v>395.84980237154161</c:v>
                </c:pt>
                <c:pt idx="2004">
                  <c:v>396.04743083003945</c:v>
                </c:pt>
                <c:pt idx="2005">
                  <c:v>396.24505928853785</c:v>
                </c:pt>
                <c:pt idx="2006">
                  <c:v>396.44268774703556</c:v>
                </c:pt>
                <c:pt idx="2007">
                  <c:v>396.6403162055334</c:v>
                </c:pt>
                <c:pt idx="2008">
                  <c:v>396.8379446640318</c:v>
                </c:pt>
                <c:pt idx="2009">
                  <c:v>397.03557312252963</c:v>
                </c:pt>
                <c:pt idx="2010">
                  <c:v>397.23320158102803</c:v>
                </c:pt>
                <c:pt idx="2011">
                  <c:v>397.4308300395258</c:v>
                </c:pt>
                <c:pt idx="2012">
                  <c:v>397.62845849802358</c:v>
                </c:pt>
                <c:pt idx="2013">
                  <c:v>397.82608695652198</c:v>
                </c:pt>
                <c:pt idx="2014">
                  <c:v>398.02371541501981</c:v>
                </c:pt>
                <c:pt idx="2015">
                  <c:v>398.22134387351764</c:v>
                </c:pt>
                <c:pt idx="2016">
                  <c:v>398.41897233201604</c:v>
                </c:pt>
                <c:pt idx="2017">
                  <c:v>398.61660079051376</c:v>
                </c:pt>
                <c:pt idx="2018">
                  <c:v>398.81422924901159</c:v>
                </c:pt>
                <c:pt idx="2019">
                  <c:v>399.01185770750999</c:v>
                </c:pt>
                <c:pt idx="2020">
                  <c:v>399.20948616600782</c:v>
                </c:pt>
                <c:pt idx="2021">
                  <c:v>399.40711462450622</c:v>
                </c:pt>
                <c:pt idx="2022">
                  <c:v>399.604743083004</c:v>
                </c:pt>
                <c:pt idx="2023">
                  <c:v>399.80237154150177</c:v>
                </c:pt>
                <c:pt idx="2024">
                  <c:v>400.00000000000017</c:v>
                </c:pt>
                <c:pt idx="2025">
                  <c:v>400.197628458498</c:v>
                </c:pt>
                <c:pt idx="2026">
                  <c:v>400.39525691699578</c:v>
                </c:pt>
                <c:pt idx="2027">
                  <c:v>400.59288537549423</c:v>
                </c:pt>
                <c:pt idx="2028">
                  <c:v>400.79051383399201</c:v>
                </c:pt>
                <c:pt idx="2029">
                  <c:v>400.98814229249041</c:v>
                </c:pt>
                <c:pt idx="2030">
                  <c:v>401.18577075098818</c:v>
                </c:pt>
                <c:pt idx="2031">
                  <c:v>401.38339920948602</c:v>
                </c:pt>
                <c:pt idx="2032">
                  <c:v>401.58102766798442</c:v>
                </c:pt>
                <c:pt idx="2033">
                  <c:v>401.77865612648219</c:v>
                </c:pt>
                <c:pt idx="2034">
                  <c:v>401.97628458498002</c:v>
                </c:pt>
                <c:pt idx="2035">
                  <c:v>402.17391304347842</c:v>
                </c:pt>
                <c:pt idx="2036">
                  <c:v>402.3715415019762</c:v>
                </c:pt>
                <c:pt idx="2037">
                  <c:v>402.5691699604746</c:v>
                </c:pt>
                <c:pt idx="2038">
                  <c:v>402.76679841897237</c:v>
                </c:pt>
                <c:pt idx="2039">
                  <c:v>402.9644268774702</c:v>
                </c:pt>
                <c:pt idx="2040">
                  <c:v>403.1620553359686</c:v>
                </c:pt>
                <c:pt idx="2041">
                  <c:v>403.35968379446643</c:v>
                </c:pt>
                <c:pt idx="2042">
                  <c:v>403.55731225296421</c:v>
                </c:pt>
                <c:pt idx="2043">
                  <c:v>403.75494071146261</c:v>
                </c:pt>
                <c:pt idx="2044">
                  <c:v>403.95256916996038</c:v>
                </c:pt>
                <c:pt idx="2045">
                  <c:v>404.15019762845878</c:v>
                </c:pt>
                <c:pt idx="2046">
                  <c:v>404.34782608695662</c:v>
                </c:pt>
                <c:pt idx="2047">
                  <c:v>404.54545454545445</c:v>
                </c:pt>
                <c:pt idx="2048">
                  <c:v>404.74308300395285</c:v>
                </c:pt>
                <c:pt idx="2049">
                  <c:v>404.94071146245057</c:v>
                </c:pt>
                <c:pt idx="2050">
                  <c:v>405.1383399209484</c:v>
                </c:pt>
                <c:pt idx="2051">
                  <c:v>405.3359683794468</c:v>
                </c:pt>
                <c:pt idx="2052">
                  <c:v>405.53359683794463</c:v>
                </c:pt>
                <c:pt idx="2053">
                  <c:v>405.73122529644303</c:v>
                </c:pt>
                <c:pt idx="2054">
                  <c:v>405.92885375494075</c:v>
                </c:pt>
                <c:pt idx="2055">
                  <c:v>406.12648221343858</c:v>
                </c:pt>
                <c:pt idx="2056">
                  <c:v>406.32411067193698</c:v>
                </c:pt>
                <c:pt idx="2057">
                  <c:v>406.52173913043481</c:v>
                </c:pt>
                <c:pt idx="2058">
                  <c:v>406.71936758893264</c:v>
                </c:pt>
                <c:pt idx="2059">
                  <c:v>406.91699604743104</c:v>
                </c:pt>
                <c:pt idx="2060">
                  <c:v>407.11462450592876</c:v>
                </c:pt>
                <c:pt idx="2061">
                  <c:v>407.31225296442659</c:v>
                </c:pt>
                <c:pt idx="2062">
                  <c:v>407.50988142292499</c:v>
                </c:pt>
                <c:pt idx="2063">
                  <c:v>407.70750988142282</c:v>
                </c:pt>
                <c:pt idx="2064">
                  <c:v>407.90513833992122</c:v>
                </c:pt>
                <c:pt idx="2065">
                  <c:v>408.102766798419</c:v>
                </c:pt>
                <c:pt idx="2066">
                  <c:v>408.30039525691677</c:v>
                </c:pt>
                <c:pt idx="2067">
                  <c:v>408.49802371541517</c:v>
                </c:pt>
                <c:pt idx="2068">
                  <c:v>408.695652173913</c:v>
                </c:pt>
                <c:pt idx="2069">
                  <c:v>408.8932806324114</c:v>
                </c:pt>
                <c:pt idx="2070">
                  <c:v>409.09090909090924</c:v>
                </c:pt>
                <c:pt idx="2071">
                  <c:v>409.28853754940701</c:v>
                </c:pt>
                <c:pt idx="2072">
                  <c:v>409.48616600790541</c:v>
                </c:pt>
                <c:pt idx="2073">
                  <c:v>409.68379446640319</c:v>
                </c:pt>
                <c:pt idx="2074">
                  <c:v>409.88142292490102</c:v>
                </c:pt>
                <c:pt idx="2075">
                  <c:v>410.07905138339942</c:v>
                </c:pt>
                <c:pt idx="2076">
                  <c:v>410.27667984189719</c:v>
                </c:pt>
                <c:pt idx="2077">
                  <c:v>410.47430830039502</c:v>
                </c:pt>
                <c:pt idx="2078">
                  <c:v>410.67193675889342</c:v>
                </c:pt>
                <c:pt idx="2079">
                  <c:v>410.8695652173912</c:v>
                </c:pt>
                <c:pt idx="2080">
                  <c:v>411.0671936758896</c:v>
                </c:pt>
                <c:pt idx="2081">
                  <c:v>411.26482213438737</c:v>
                </c:pt>
                <c:pt idx="2082">
                  <c:v>411.4624505928852</c:v>
                </c:pt>
                <c:pt idx="2083">
                  <c:v>411.6600790513836</c:v>
                </c:pt>
                <c:pt idx="2084">
                  <c:v>411.85770750988144</c:v>
                </c:pt>
                <c:pt idx="2085">
                  <c:v>412.05533596837921</c:v>
                </c:pt>
                <c:pt idx="2086">
                  <c:v>412.25296442687761</c:v>
                </c:pt>
                <c:pt idx="2087">
                  <c:v>412.45059288537539</c:v>
                </c:pt>
                <c:pt idx="2088">
                  <c:v>412.64822134387379</c:v>
                </c:pt>
                <c:pt idx="2089">
                  <c:v>412.84584980237162</c:v>
                </c:pt>
                <c:pt idx="2090">
                  <c:v>413.04347826086939</c:v>
                </c:pt>
                <c:pt idx="2091">
                  <c:v>413.24110671936779</c:v>
                </c:pt>
                <c:pt idx="2092">
                  <c:v>413.43873517786557</c:v>
                </c:pt>
                <c:pt idx="2093">
                  <c:v>413.6363636363634</c:v>
                </c:pt>
                <c:pt idx="2094">
                  <c:v>413.8339920948618</c:v>
                </c:pt>
                <c:pt idx="2095">
                  <c:v>414.03162055335963</c:v>
                </c:pt>
                <c:pt idx="2096">
                  <c:v>414.22924901185803</c:v>
                </c:pt>
                <c:pt idx="2097">
                  <c:v>414.42687747035575</c:v>
                </c:pt>
                <c:pt idx="2098">
                  <c:v>414.62450592885358</c:v>
                </c:pt>
                <c:pt idx="2099">
                  <c:v>414.82213438735198</c:v>
                </c:pt>
                <c:pt idx="2100">
                  <c:v>415.01976284584981</c:v>
                </c:pt>
                <c:pt idx="2101">
                  <c:v>415.21739130434764</c:v>
                </c:pt>
                <c:pt idx="2102">
                  <c:v>415.41501976284604</c:v>
                </c:pt>
                <c:pt idx="2103">
                  <c:v>415.61264822134376</c:v>
                </c:pt>
                <c:pt idx="2104">
                  <c:v>415.81027667984216</c:v>
                </c:pt>
                <c:pt idx="2105">
                  <c:v>416.00790513833999</c:v>
                </c:pt>
                <c:pt idx="2106">
                  <c:v>416.20553359683782</c:v>
                </c:pt>
                <c:pt idx="2107">
                  <c:v>416.40316205533622</c:v>
                </c:pt>
                <c:pt idx="2108">
                  <c:v>416.600790513834</c:v>
                </c:pt>
                <c:pt idx="2109">
                  <c:v>416.79841897233177</c:v>
                </c:pt>
                <c:pt idx="2110">
                  <c:v>416.99604743083017</c:v>
                </c:pt>
                <c:pt idx="2111">
                  <c:v>417.19367588932801</c:v>
                </c:pt>
                <c:pt idx="2112">
                  <c:v>417.39130434782641</c:v>
                </c:pt>
                <c:pt idx="2113">
                  <c:v>417.58893280632424</c:v>
                </c:pt>
                <c:pt idx="2114">
                  <c:v>417.78656126482201</c:v>
                </c:pt>
                <c:pt idx="2115">
                  <c:v>417.98418972332041</c:v>
                </c:pt>
                <c:pt idx="2116">
                  <c:v>418.18181818181819</c:v>
                </c:pt>
                <c:pt idx="2117">
                  <c:v>418.37944664031602</c:v>
                </c:pt>
                <c:pt idx="2118">
                  <c:v>418.57707509881442</c:v>
                </c:pt>
                <c:pt idx="2119">
                  <c:v>418.77470355731219</c:v>
                </c:pt>
                <c:pt idx="2120">
                  <c:v>418.97233201581059</c:v>
                </c:pt>
                <c:pt idx="2121">
                  <c:v>419.16996047430843</c:v>
                </c:pt>
                <c:pt idx="2122">
                  <c:v>419.3675889328062</c:v>
                </c:pt>
                <c:pt idx="2123">
                  <c:v>419.5652173913046</c:v>
                </c:pt>
                <c:pt idx="2124">
                  <c:v>419.76284584980237</c:v>
                </c:pt>
                <c:pt idx="2125">
                  <c:v>419.96047430830021</c:v>
                </c:pt>
                <c:pt idx="2126">
                  <c:v>420.15810276679861</c:v>
                </c:pt>
                <c:pt idx="2127">
                  <c:v>420.35573122529638</c:v>
                </c:pt>
                <c:pt idx="2128">
                  <c:v>420.55335968379421</c:v>
                </c:pt>
                <c:pt idx="2129">
                  <c:v>420.75098814229261</c:v>
                </c:pt>
                <c:pt idx="2130">
                  <c:v>420.94861660079039</c:v>
                </c:pt>
                <c:pt idx="2131">
                  <c:v>421.14624505928879</c:v>
                </c:pt>
                <c:pt idx="2132">
                  <c:v>421.34387351778662</c:v>
                </c:pt>
                <c:pt idx="2133">
                  <c:v>421.54150197628439</c:v>
                </c:pt>
                <c:pt idx="2134">
                  <c:v>421.73913043478279</c:v>
                </c:pt>
                <c:pt idx="2135">
                  <c:v>421.93675889328057</c:v>
                </c:pt>
                <c:pt idx="2136">
                  <c:v>422.1343873517784</c:v>
                </c:pt>
                <c:pt idx="2137">
                  <c:v>422.3320158102768</c:v>
                </c:pt>
                <c:pt idx="2138">
                  <c:v>422.52964426877463</c:v>
                </c:pt>
                <c:pt idx="2139">
                  <c:v>422.72727272727303</c:v>
                </c:pt>
                <c:pt idx="2140">
                  <c:v>422.92490118577075</c:v>
                </c:pt>
                <c:pt idx="2141">
                  <c:v>423.12252964426858</c:v>
                </c:pt>
                <c:pt idx="2142">
                  <c:v>423.32015810276698</c:v>
                </c:pt>
                <c:pt idx="2143">
                  <c:v>423.51778656126481</c:v>
                </c:pt>
                <c:pt idx="2144">
                  <c:v>423.71541501976264</c:v>
                </c:pt>
                <c:pt idx="2145">
                  <c:v>423.91304347826105</c:v>
                </c:pt>
                <c:pt idx="2146">
                  <c:v>424.11067193675876</c:v>
                </c:pt>
                <c:pt idx="2147">
                  <c:v>424.30830039525716</c:v>
                </c:pt>
                <c:pt idx="2148">
                  <c:v>424.50592885375499</c:v>
                </c:pt>
                <c:pt idx="2149">
                  <c:v>424.70355731225283</c:v>
                </c:pt>
                <c:pt idx="2150">
                  <c:v>424.90118577075123</c:v>
                </c:pt>
                <c:pt idx="2151">
                  <c:v>425.098814229249</c:v>
                </c:pt>
                <c:pt idx="2152">
                  <c:v>425.29644268774678</c:v>
                </c:pt>
                <c:pt idx="2153">
                  <c:v>425.49407114624518</c:v>
                </c:pt>
                <c:pt idx="2154">
                  <c:v>425.69169960474301</c:v>
                </c:pt>
                <c:pt idx="2155">
                  <c:v>425.88932806324141</c:v>
                </c:pt>
                <c:pt idx="2156">
                  <c:v>426.08695652173924</c:v>
                </c:pt>
                <c:pt idx="2157">
                  <c:v>426.28458498023701</c:v>
                </c:pt>
                <c:pt idx="2158">
                  <c:v>426.48221343873541</c:v>
                </c:pt>
                <c:pt idx="2159">
                  <c:v>426.67984189723319</c:v>
                </c:pt>
                <c:pt idx="2160">
                  <c:v>426.87747035573102</c:v>
                </c:pt>
                <c:pt idx="2161">
                  <c:v>427.07509881422942</c:v>
                </c:pt>
                <c:pt idx="2162">
                  <c:v>427.2727272727272</c:v>
                </c:pt>
                <c:pt idx="2163">
                  <c:v>427.4703557312256</c:v>
                </c:pt>
                <c:pt idx="2164">
                  <c:v>427.66798418972337</c:v>
                </c:pt>
                <c:pt idx="2165">
                  <c:v>427.8656126482212</c:v>
                </c:pt>
                <c:pt idx="2166">
                  <c:v>428.0632411067196</c:v>
                </c:pt>
                <c:pt idx="2167">
                  <c:v>428.26086956521738</c:v>
                </c:pt>
                <c:pt idx="2168">
                  <c:v>428.45849802371521</c:v>
                </c:pt>
                <c:pt idx="2169">
                  <c:v>428.65612648221361</c:v>
                </c:pt>
                <c:pt idx="2170">
                  <c:v>428.85375494071138</c:v>
                </c:pt>
                <c:pt idx="2171">
                  <c:v>429.05138339920978</c:v>
                </c:pt>
                <c:pt idx="2172">
                  <c:v>429.24901185770761</c:v>
                </c:pt>
                <c:pt idx="2173">
                  <c:v>429.44664031620539</c:v>
                </c:pt>
                <c:pt idx="2174">
                  <c:v>429.64426877470379</c:v>
                </c:pt>
                <c:pt idx="2175">
                  <c:v>429.84189723320162</c:v>
                </c:pt>
                <c:pt idx="2176">
                  <c:v>430.0395256916994</c:v>
                </c:pt>
                <c:pt idx="2177">
                  <c:v>430.2371541501978</c:v>
                </c:pt>
                <c:pt idx="2178">
                  <c:v>430.43478260869557</c:v>
                </c:pt>
                <c:pt idx="2179">
                  <c:v>430.6324110671934</c:v>
                </c:pt>
                <c:pt idx="2180">
                  <c:v>430.8300395256918</c:v>
                </c:pt>
                <c:pt idx="2181">
                  <c:v>431.02766798418963</c:v>
                </c:pt>
                <c:pt idx="2182">
                  <c:v>431.22529644268803</c:v>
                </c:pt>
                <c:pt idx="2183">
                  <c:v>431.42292490118575</c:v>
                </c:pt>
                <c:pt idx="2184">
                  <c:v>431.62055335968358</c:v>
                </c:pt>
                <c:pt idx="2185">
                  <c:v>431.81818181818198</c:v>
                </c:pt>
                <c:pt idx="2186">
                  <c:v>432.01581027667982</c:v>
                </c:pt>
                <c:pt idx="2187">
                  <c:v>432.21343873517822</c:v>
                </c:pt>
                <c:pt idx="2188">
                  <c:v>432.41106719367605</c:v>
                </c:pt>
                <c:pt idx="2189">
                  <c:v>432.60869565217376</c:v>
                </c:pt>
                <c:pt idx="2190">
                  <c:v>432.80632411067216</c:v>
                </c:pt>
                <c:pt idx="2191">
                  <c:v>433.00395256917</c:v>
                </c:pt>
                <c:pt idx="2192">
                  <c:v>433.20158102766783</c:v>
                </c:pt>
                <c:pt idx="2193">
                  <c:v>433.39920948616623</c:v>
                </c:pt>
                <c:pt idx="2194">
                  <c:v>433.596837944664</c:v>
                </c:pt>
                <c:pt idx="2195">
                  <c:v>433.79446640316178</c:v>
                </c:pt>
                <c:pt idx="2196">
                  <c:v>433.99209486166018</c:v>
                </c:pt>
                <c:pt idx="2197">
                  <c:v>434.18972332015801</c:v>
                </c:pt>
                <c:pt idx="2198">
                  <c:v>434.38735177865641</c:v>
                </c:pt>
                <c:pt idx="2199">
                  <c:v>434.58498023715424</c:v>
                </c:pt>
                <c:pt idx="2200">
                  <c:v>434.78260869565202</c:v>
                </c:pt>
                <c:pt idx="2201">
                  <c:v>434.98023715415042</c:v>
                </c:pt>
                <c:pt idx="2202">
                  <c:v>435.17786561264819</c:v>
                </c:pt>
                <c:pt idx="2203">
                  <c:v>435.37549407114602</c:v>
                </c:pt>
                <c:pt idx="2204">
                  <c:v>435.57312252964442</c:v>
                </c:pt>
                <c:pt idx="2205">
                  <c:v>435.7707509881422</c:v>
                </c:pt>
                <c:pt idx="2206">
                  <c:v>435.9683794466406</c:v>
                </c:pt>
                <c:pt idx="2207">
                  <c:v>436.16600790513837</c:v>
                </c:pt>
                <c:pt idx="2208">
                  <c:v>436.3636363636362</c:v>
                </c:pt>
                <c:pt idx="2209">
                  <c:v>436.5612648221346</c:v>
                </c:pt>
                <c:pt idx="2210">
                  <c:v>436.75889328063238</c:v>
                </c:pt>
                <c:pt idx="2211">
                  <c:v>436.95652173913021</c:v>
                </c:pt>
                <c:pt idx="2212">
                  <c:v>437.15415019762861</c:v>
                </c:pt>
                <c:pt idx="2213">
                  <c:v>437.35177865612638</c:v>
                </c:pt>
                <c:pt idx="2214">
                  <c:v>437.54940711462478</c:v>
                </c:pt>
                <c:pt idx="2215">
                  <c:v>437.74703557312262</c:v>
                </c:pt>
                <c:pt idx="2216">
                  <c:v>437.94466403162039</c:v>
                </c:pt>
                <c:pt idx="2217">
                  <c:v>438.14229249011879</c:v>
                </c:pt>
                <c:pt idx="2218">
                  <c:v>438.33992094861662</c:v>
                </c:pt>
                <c:pt idx="2219">
                  <c:v>438.5375494071144</c:v>
                </c:pt>
                <c:pt idx="2220">
                  <c:v>438.7351778656128</c:v>
                </c:pt>
                <c:pt idx="2221">
                  <c:v>438.93280632411057</c:v>
                </c:pt>
                <c:pt idx="2222">
                  <c:v>439.13043478260897</c:v>
                </c:pt>
                <c:pt idx="2223">
                  <c:v>439.3280632411068</c:v>
                </c:pt>
                <c:pt idx="2224">
                  <c:v>439.52569169960464</c:v>
                </c:pt>
                <c:pt idx="2225">
                  <c:v>439.72332015810304</c:v>
                </c:pt>
                <c:pt idx="2226">
                  <c:v>439.92094861660075</c:v>
                </c:pt>
                <c:pt idx="2227">
                  <c:v>440.11857707509859</c:v>
                </c:pt>
                <c:pt idx="2228">
                  <c:v>440.31620553359699</c:v>
                </c:pt>
                <c:pt idx="2229">
                  <c:v>440.51383399209482</c:v>
                </c:pt>
                <c:pt idx="2230">
                  <c:v>440.71146245059322</c:v>
                </c:pt>
                <c:pt idx="2231">
                  <c:v>440.90909090909105</c:v>
                </c:pt>
                <c:pt idx="2232">
                  <c:v>441.10671936758877</c:v>
                </c:pt>
                <c:pt idx="2233">
                  <c:v>441.30434782608717</c:v>
                </c:pt>
                <c:pt idx="2234">
                  <c:v>441.501976284585</c:v>
                </c:pt>
                <c:pt idx="2235">
                  <c:v>441.69960474308283</c:v>
                </c:pt>
                <c:pt idx="2236">
                  <c:v>441.89723320158123</c:v>
                </c:pt>
                <c:pt idx="2237">
                  <c:v>442.094861660079</c:v>
                </c:pt>
                <c:pt idx="2238">
                  <c:v>442.29249011857678</c:v>
                </c:pt>
                <c:pt idx="2239">
                  <c:v>442.49011857707518</c:v>
                </c:pt>
                <c:pt idx="2240">
                  <c:v>442.68774703557301</c:v>
                </c:pt>
                <c:pt idx="2241">
                  <c:v>442.88537549407141</c:v>
                </c:pt>
                <c:pt idx="2242">
                  <c:v>443.08300395256924</c:v>
                </c:pt>
                <c:pt idx="2243">
                  <c:v>443.28063241106696</c:v>
                </c:pt>
                <c:pt idx="2244">
                  <c:v>443.47826086956536</c:v>
                </c:pt>
                <c:pt idx="2245">
                  <c:v>443.67588932806319</c:v>
                </c:pt>
                <c:pt idx="2246">
                  <c:v>443.87351778656102</c:v>
                </c:pt>
                <c:pt idx="2247">
                  <c:v>444.07114624505942</c:v>
                </c:pt>
                <c:pt idx="2248">
                  <c:v>444.2687747035572</c:v>
                </c:pt>
                <c:pt idx="2249">
                  <c:v>444.4664031620556</c:v>
                </c:pt>
                <c:pt idx="2250">
                  <c:v>444.66403162055337</c:v>
                </c:pt>
                <c:pt idx="2251">
                  <c:v>444.86166007905121</c:v>
                </c:pt>
                <c:pt idx="2252">
                  <c:v>445.05928853754961</c:v>
                </c:pt>
                <c:pt idx="2253">
                  <c:v>445.25691699604738</c:v>
                </c:pt>
                <c:pt idx="2254">
                  <c:v>445.45454545454521</c:v>
                </c:pt>
                <c:pt idx="2255">
                  <c:v>445.65217391304361</c:v>
                </c:pt>
                <c:pt idx="2256">
                  <c:v>445.84980237154139</c:v>
                </c:pt>
                <c:pt idx="2257">
                  <c:v>446.04743083003979</c:v>
                </c:pt>
                <c:pt idx="2258">
                  <c:v>446.24505928853762</c:v>
                </c:pt>
                <c:pt idx="2259">
                  <c:v>446.44268774703539</c:v>
                </c:pt>
                <c:pt idx="2260">
                  <c:v>446.64031620553379</c:v>
                </c:pt>
                <c:pt idx="2261">
                  <c:v>446.83794466403162</c:v>
                </c:pt>
                <c:pt idx="2262">
                  <c:v>447.0355731225294</c:v>
                </c:pt>
                <c:pt idx="2263">
                  <c:v>447.2332015810278</c:v>
                </c:pt>
                <c:pt idx="2264">
                  <c:v>447.43083003952557</c:v>
                </c:pt>
                <c:pt idx="2265">
                  <c:v>447.62845849802397</c:v>
                </c:pt>
                <c:pt idx="2266">
                  <c:v>447.82608695652181</c:v>
                </c:pt>
                <c:pt idx="2267">
                  <c:v>448.02371541501964</c:v>
                </c:pt>
                <c:pt idx="2268">
                  <c:v>448.22134387351804</c:v>
                </c:pt>
                <c:pt idx="2269">
                  <c:v>448.41897233201576</c:v>
                </c:pt>
                <c:pt idx="2270">
                  <c:v>448.61660079051359</c:v>
                </c:pt>
                <c:pt idx="2271">
                  <c:v>448.81422924901199</c:v>
                </c:pt>
                <c:pt idx="2272">
                  <c:v>449.01185770750982</c:v>
                </c:pt>
                <c:pt idx="2273">
                  <c:v>449.20948616600822</c:v>
                </c:pt>
                <c:pt idx="2274">
                  <c:v>449.40711462450605</c:v>
                </c:pt>
                <c:pt idx="2275">
                  <c:v>449.60474308300377</c:v>
                </c:pt>
                <c:pt idx="2276">
                  <c:v>449.80237154150217</c:v>
                </c:pt>
                <c:pt idx="2277">
                  <c:v>450</c:v>
                </c:pt>
                <c:pt idx="2278">
                  <c:v>450.19762845849783</c:v>
                </c:pt>
                <c:pt idx="2279">
                  <c:v>450.39525691699623</c:v>
                </c:pt>
                <c:pt idx="2280">
                  <c:v>450.59288537549395</c:v>
                </c:pt>
                <c:pt idx="2281">
                  <c:v>450.79051383399235</c:v>
                </c:pt>
                <c:pt idx="2282">
                  <c:v>450.98814229249018</c:v>
                </c:pt>
                <c:pt idx="2283">
                  <c:v>451.18577075098801</c:v>
                </c:pt>
                <c:pt idx="2284">
                  <c:v>451.38339920948641</c:v>
                </c:pt>
                <c:pt idx="2285">
                  <c:v>451.58102766798424</c:v>
                </c:pt>
                <c:pt idx="2286">
                  <c:v>451.77865612648196</c:v>
                </c:pt>
                <c:pt idx="2287">
                  <c:v>451.97628458498036</c:v>
                </c:pt>
                <c:pt idx="2288">
                  <c:v>452.17391304347819</c:v>
                </c:pt>
                <c:pt idx="2289">
                  <c:v>452.37154150197603</c:v>
                </c:pt>
                <c:pt idx="2290">
                  <c:v>452.56916996047443</c:v>
                </c:pt>
                <c:pt idx="2291">
                  <c:v>452.7667984189722</c:v>
                </c:pt>
                <c:pt idx="2292">
                  <c:v>452.9644268774706</c:v>
                </c:pt>
                <c:pt idx="2293">
                  <c:v>453.16205533596838</c:v>
                </c:pt>
                <c:pt idx="2294">
                  <c:v>453.35968379446621</c:v>
                </c:pt>
                <c:pt idx="2295">
                  <c:v>453.55731225296461</c:v>
                </c:pt>
                <c:pt idx="2296">
                  <c:v>453.75494071146238</c:v>
                </c:pt>
                <c:pt idx="2297">
                  <c:v>453.95256916996078</c:v>
                </c:pt>
                <c:pt idx="2298">
                  <c:v>454.15019762845861</c:v>
                </c:pt>
                <c:pt idx="2299">
                  <c:v>454.34782608695639</c:v>
                </c:pt>
                <c:pt idx="2300">
                  <c:v>454.54545454545479</c:v>
                </c:pt>
                <c:pt idx="2301">
                  <c:v>454.74308300395262</c:v>
                </c:pt>
                <c:pt idx="2302">
                  <c:v>454.94071146245039</c:v>
                </c:pt>
                <c:pt idx="2303">
                  <c:v>455.13833992094879</c:v>
                </c:pt>
                <c:pt idx="2304">
                  <c:v>455.33596837944663</c:v>
                </c:pt>
                <c:pt idx="2305">
                  <c:v>455.5335968379444</c:v>
                </c:pt>
                <c:pt idx="2306">
                  <c:v>455.7312252964428</c:v>
                </c:pt>
                <c:pt idx="2307">
                  <c:v>455.92885375494058</c:v>
                </c:pt>
                <c:pt idx="2308">
                  <c:v>456.12648221343898</c:v>
                </c:pt>
                <c:pt idx="2309">
                  <c:v>456.32411067193681</c:v>
                </c:pt>
                <c:pt idx="2310">
                  <c:v>456.52173913043464</c:v>
                </c:pt>
                <c:pt idx="2311">
                  <c:v>456.71936758893304</c:v>
                </c:pt>
                <c:pt idx="2312">
                  <c:v>456.91699604743076</c:v>
                </c:pt>
                <c:pt idx="2313">
                  <c:v>457.11462450592859</c:v>
                </c:pt>
                <c:pt idx="2314">
                  <c:v>457.31225296442699</c:v>
                </c:pt>
                <c:pt idx="2315">
                  <c:v>457.50988142292482</c:v>
                </c:pt>
                <c:pt idx="2316">
                  <c:v>457.70750988142322</c:v>
                </c:pt>
                <c:pt idx="2317">
                  <c:v>457.905138339921</c:v>
                </c:pt>
                <c:pt idx="2318">
                  <c:v>458.10276679841877</c:v>
                </c:pt>
                <c:pt idx="2319">
                  <c:v>458.30039525691717</c:v>
                </c:pt>
                <c:pt idx="2320">
                  <c:v>458.498023715415</c:v>
                </c:pt>
                <c:pt idx="2321">
                  <c:v>458.69565217391283</c:v>
                </c:pt>
                <c:pt idx="2322">
                  <c:v>458.89328063241123</c:v>
                </c:pt>
                <c:pt idx="2323">
                  <c:v>459.09090909090895</c:v>
                </c:pt>
                <c:pt idx="2324">
                  <c:v>459.28853754940735</c:v>
                </c:pt>
                <c:pt idx="2325">
                  <c:v>459.48616600790518</c:v>
                </c:pt>
                <c:pt idx="2326">
                  <c:v>459.68379446640301</c:v>
                </c:pt>
                <c:pt idx="2327">
                  <c:v>459.88142292490141</c:v>
                </c:pt>
                <c:pt idx="2328">
                  <c:v>460.07905138339925</c:v>
                </c:pt>
                <c:pt idx="2329">
                  <c:v>460.27667984189696</c:v>
                </c:pt>
                <c:pt idx="2330">
                  <c:v>460.47430830039536</c:v>
                </c:pt>
                <c:pt idx="2331">
                  <c:v>460.6719367588932</c:v>
                </c:pt>
                <c:pt idx="2332">
                  <c:v>460.8695652173916</c:v>
                </c:pt>
                <c:pt idx="2333">
                  <c:v>461.06719367588943</c:v>
                </c:pt>
                <c:pt idx="2334">
                  <c:v>461.2648221343872</c:v>
                </c:pt>
                <c:pt idx="2335">
                  <c:v>461.4624505928856</c:v>
                </c:pt>
                <c:pt idx="2336">
                  <c:v>461.66007905138338</c:v>
                </c:pt>
                <c:pt idx="2337">
                  <c:v>461.85770750988121</c:v>
                </c:pt>
                <c:pt idx="2338">
                  <c:v>462.05533596837961</c:v>
                </c:pt>
                <c:pt idx="2339">
                  <c:v>462.25296442687738</c:v>
                </c:pt>
                <c:pt idx="2340">
                  <c:v>462.45059288537578</c:v>
                </c:pt>
                <c:pt idx="2341">
                  <c:v>462.64822134387362</c:v>
                </c:pt>
                <c:pt idx="2342">
                  <c:v>462.84584980237139</c:v>
                </c:pt>
                <c:pt idx="2343">
                  <c:v>463.04347826086979</c:v>
                </c:pt>
                <c:pt idx="2344">
                  <c:v>463.24110671936762</c:v>
                </c:pt>
                <c:pt idx="2345">
                  <c:v>463.4387351778654</c:v>
                </c:pt>
                <c:pt idx="2346">
                  <c:v>463.6363636363638</c:v>
                </c:pt>
                <c:pt idx="2347">
                  <c:v>463.83399209486163</c:v>
                </c:pt>
                <c:pt idx="2348">
                  <c:v>464.03162055336003</c:v>
                </c:pt>
                <c:pt idx="2349">
                  <c:v>464.2292490118578</c:v>
                </c:pt>
                <c:pt idx="2350">
                  <c:v>464.42687747035558</c:v>
                </c:pt>
                <c:pt idx="2351">
                  <c:v>464.62450592885398</c:v>
                </c:pt>
                <c:pt idx="2352">
                  <c:v>464.82213438735181</c:v>
                </c:pt>
                <c:pt idx="2353">
                  <c:v>465.01976284584958</c:v>
                </c:pt>
                <c:pt idx="2354">
                  <c:v>465.21739130434798</c:v>
                </c:pt>
                <c:pt idx="2355">
                  <c:v>465.41501976284576</c:v>
                </c:pt>
                <c:pt idx="2356">
                  <c:v>465.61264822134359</c:v>
                </c:pt>
                <c:pt idx="2357">
                  <c:v>465.81027667984199</c:v>
                </c:pt>
                <c:pt idx="2358">
                  <c:v>466.00790513833982</c:v>
                </c:pt>
                <c:pt idx="2359">
                  <c:v>466.20553359683822</c:v>
                </c:pt>
                <c:pt idx="2360">
                  <c:v>466.403162055336</c:v>
                </c:pt>
                <c:pt idx="2361">
                  <c:v>466.60079051383377</c:v>
                </c:pt>
                <c:pt idx="2362">
                  <c:v>466.79841897233217</c:v>
                </c:pt>
                <c:pt idx="2363">
                  <c:v>466.99604743083</c:v>
                </c:pt>
                <c:pt idx="2364">
                  <c:v>467.1936758893284</c:v>
                </c:pt>
                <c:pt idx="2365">
                  <c:v>467.39130434782624</c:v>
                </c:pt>
                <c:pt idx="2366">
                  <c:v>467.58893280632395</c:v>
                </c:pt>
                <c:pt idx="2367">
                  <c:v>467.78656126482235</c:v>
                </c:pt>
                <c:pt idx="2368">
                  <c:v>467.98418972332018</c:v>
                </c:pt>
                <c:pt idx="2369">
                  <c:v>468.18181818181802</c:v>
                </c:pt>
                <c:pt idx="2370">
                  <c:v>468.37944664031642</c:v>
                </c:pt>
                <c:pt idx="2371">
                  <c:v>468.57707509881425</c:v>
                </c:pt>
                <c:pt idx="2372">
                  <c:v>468.77470355731197</c:v>
                </c:pt>
                <c:pt idx="2373">
                  <c:v>468.97233201581037</c:v>
                </c:pt>
                <c:pt idx="2374">
                  <c:v>469.1699604743082</c:v>
                </c:pt>
                <c:pt idx="2375">
                  <c:v>469.3675889328066</c:v>
                </c:pt>
                <c:pt idx="2376">
                  <c:v>469.56521739130443</c:v>
                </c:pt>
                <c:pt idx="2377">
                  <c:v>469.7628458498022</c:v>
                </c:pt>
                <c:pt idx="2378">
                  <c:v>469.9604743083006</c:v>
                </c:pt>
                <c:pt idx="2379">
                  <c:v>470.15810276679838</c:v>
                </c:pt>
                <c:pt idx="2380">
                  <c:v>470.35573122529621</c:v>
                </c:pt>
                <c:pt idx="2381">
                  <c:v>470.55335968379461</c:v>
                </c:pt>
                <c:pt idx="2382">
                  <c:v>470.75098814229239</c:v>
                </c:pt>
                <c:pt idx="2383">
                  <c:v>470.94861660079079</c:v>
                </c:pt>
                <c:pt idx="2384">
                  <c:v>471.14624505928862</c:v>
                </c:pt>
                <c:pt idx="2385">
                  <c:v>471.34387351778639</c:v>
                </c:pt>
                <c:pt idx="2386">
                  <c:v>471.54150197628479</c:v>
                </c:pt>
                <c:pt idx="2387">
                  <c:v>471.73913043478262</c:v>
                </c:pt>
                <c:pt idx="2388">
                  <c:v>471.9367588932804</c:v>
                </c:pt>
                <c:pt idx="2389">
                  <c:v>472.1343873517788</c:v>
                </c:pt>
                <c:pt idx="2390">
                  <c:v>472.33201581027663</c:v>
                </c:pt>
                <c:pt idx="2391">
                  <c:v>472.52964426877503</c:v>
                </c:pt>
                <c:pt idx="2392">
                  <c:v>472.7272727272728</c:v>
                </c:pt>
                <c:pt idx="2393">
                  <c:v>472.92490118577058</c:v>
                </c:pt>
                <c:pt idx="2394">
                  <c:v>473.12252964426898</c:v>
                </c:pt>
                <c:pt idx="2395">
                  <c:v>473.32015810276681</c:v>
                </c:pt>
                <c:pt idx="2396">
                  <c:v>473.51778656126459</c:v>
                </c:pt>
                <c:pt idx="2397">
                  <c:v>473.71541501976299</c:v>
                </c:pt>
                <c:pt idx="2398">
                  <c:v>473.91304347826076</c:v>
                </c:pt>
                <c:pt idx="2399">
                  <c:v>474.11067193675859</c:v>
                </c:pt>
                <c:pt idx="2400">
                  <c:v>474.30830039525699</c:v>
                </c:pt>
                <c:pt idx="2401">
                  <c:v>474.50592885375482</c:v>
                </c:pt>
                <c:pt idx="2402">
                  <c:v>474.70355731225322</c:v>
                </c:pt>
                <c:pt idx="2403">
                  <c:v>474.901185770751</c:v>
                </c:pt>
                <c:pt idx="2404">
                  <c:v>475.09881422924877</c:v>
                </c:pt>
                <c:pt idx="2405">
                  <c:v>475.29644268774717</c:v>
                </c:pt>
                <c:pt idx="2406">
                  <c:v>475.49407114624501</c:v>
                </c:pt>
                <c:pt idx="2407">
                  <c:v>475.69169960474341</c:v>
                </c:pt>
                <c:pt idx="2408">
                  <c:v>475.88932806324124</c:v>
                </c:pt>
                <c:pt idx="2409">
                  <c:v>476.08695652173895</c:v>
                </c:pt>
                <c:pt idx="2410">
                  <c:v>476.28458498023736</c:v>
                </c:pt>
                <c:pt idx="2411">
                  <c:v>476.48221343873519</c:v>
                </c:pt>
                <c:pt idx="2412">
                  <c:v>476.67984189723302</c:v>
                </c:pt>
                <c:pt idx="2413">
                  <c:v>476.87747035573142</c:v>
                </c:pt>
                <c:pt idx="2414">
                  <c:v>477.07509881422925</c:v>
                </c:pt>
                <c:pt idx="2415">
                  <c:v>477.27272727272697</c:v>
                </c:pt>
                <c:pt idx="2416">
                  <c:v>477.47035573122537</c:v>
                </c:pt>
                <c:pt idx="2417">
                  <c:v>477.6679841897232</c:v>
                </c:pt>
                <c:pt idx="2418">
                  <c:v>477.8656126482216</c:v>
                </c:pt>
                <c:pt idx="2419">
                  <c:v>478.06324110671943</c:v>
                </c:pt>
                <c:pt idx="2420">
                  <c:v>478.26086956521721</c:v>
                </c:pt>
                <c:pt idx="2421">
                  <c:v>478.45849802371561</c:v>
                </c:pt>
                <c:pt idx="2422">
                  <c:v>478.65612648221338</c:v>
                </c:pt>
                <c:pt idx="2423">
                  <c:v>478.85375494071121</c:v>
                </c:pt>
                <c:pt idx="2424">
                  <c:v>479.05138339920961</c:v>
                </c:pt>
                <c:pt idx="2425">
                  <c:v>479.24901185770739</c:v>
                </c:pt>
                <c:pt idx="2426">
                  <c:v>479.44664031620579</c:v>
                </c:pt>
                <c:pt idx="2427">
                  <c:v>479.64426877470362</c:v>
                </c:pt>
                <c:pt idx="2428">
                  <c:v>479.84189723320139</c:v>
                </c:pt>
                <c:pt idx="2429">
                  <c:v>480.03952569169979</c:v>
                </c:pt>
                <c:pt idx="2430">
                  <c:v>480.23715415019757</c:v>
                </c:pt>
                <c:pt idx="2431">
                  <c:v>480.4347826086954</c:v>
                </c:pt>
                <c:pt idx="2432">
                  <c:v>480.6324110671938</c:v>
                </c:pt>
                <c:pt idx="2433">
                  <c:v>480.83003952569157</c:v>
                </c:pt>
                <c:pt idx="2434">
                  <c:v>481.02766798418997</c:v>
                </c:pt>
                <c:pt idx="2435">
                  <c:v>481.22529644268786</c:v>
                </c:pt>
                <c:pt idx="2436">
                  <c:v>481.42292490118558</c:v>
                </c:pt>
                <c:pt idx="2437">
                  <c:v>481.62055335968398</c:v>
                </c:pt>
                <c:pt idx="2438">
                  <c:v>481.81818181818176</c:v>
                </c:pt>
                <c:pt idx="2439">
                  <c:v>482.01581027667964</c:v>
                </c:pt>
                <c:pt idx="2440">
                  <c:v>482.21343873517804</c:v>
                </c:pt>
                <c:pt idx="2441">
                  <c:v>482.41106719367576</c:v>
                </c:pt>
                <c:pt idx="2442">
                  <c:v>482.60869565217422</c:v>
                </c:pt>
                <c:pt idx="2443">
                  <c:v>482.80632411067194</c:v>
                </c:pt>
                <c:pt idx="2444">
                  <c:v>483.00395256916983</c:v>
                </c:pt>
                <c:pt idx="2445">
                  <c:v>483.20158102766823</c:v>
                </c:pt>
                <c:pt idx="2446">
                  <c:v>483.399209486166</c:v>
                </c:pt>
                <c:pt idx="2447">
                  <c:v>483.59683794466383</c:v>
                </c:pt>
                <c:pt idx="2448">
                  <c:v>483.79446640316223</c:v>
                </c:pt>
                <c:pt idx="2449">
                  <c:v>483.99209486166001</c:v>
                </c:pt>
                <c:pt idx="2450">
                  <c:v>484.18972332015841</c:v>
                </c:pt>
                <c:pt idx="2451">
                  <c:v>484.38735177865618</c:v>
                </c:pt>
                <c:pt idx="2452">
                  <c:v>484.58498023715401</c:v>
                </c:pt>
                <c:pt idx="2453">
                  <c:v>484.78260869565241</c:v>
                </c:pt>
                <c:pt idx="2454">
                  <c:v>484.98023715415019</c:v>
                </c:pt>
                <c:pt idx="2455">
                  <c:v>485.17786561264796</c:v>
                </c:pt>
                <c:pt idx="2456">
                  <c:v>485.37549407114636</c:v>
                </c:pt>
                <c:pt idx="2457">
                  <c:v>485.57312252964425</c:v>
                </c:pt>
                <c:pt idx="2458">
                  <c:v>485.77075098814259</c:v>
                </c:pt>
                <c:pt idx="2459">
                  <c:v>485.96837944664037</c:v>
                </c:pt>
                <c:pt idx="2460">
                  <c:v>486.16600790513826</c:v>
                </c:pt>
                <c:pt idx="2461">
                  <c:v>486.36363636363666</c:v>
                </c:pt>
                <c:pt idx="2462">
                  <c:v>486.56126482213443</c:v>
                </c:pt>
                <c:pt idx="2463">
                  <c:v>486.75889328063215</c:v>
                </c:pt>
                <c:pt idx="2464">
                  <c:v>486.95652173913055</c:v>
                </c:pt>
                <c:pt idx="2465">
                  <c:v>487.15415019762844</c:v>
                </c:pt>
                <c:pt idx="2466">
                  <c:v>487.35177865612684</c:v>
                </c:pt>
                <c:pt idx="2467">
                  <c:v>487.54940711462461</c:v>
                </c:pt>
                <c:pt idx="2468">
                  <c:v>487.74703557312239</c:v>
                </c:pt>
                <c:pt idx="2469">
                  <c:v>487.94466403162073</c:v>
                </c:pt>
                <c:pt idx="2470">
                  <c:v>488.14229249011862</c:v>
                </c:pt>
                <c:pt idx="2471">
                  <c:v>488.3399209486164</c:v>
                </c:pt>
                <c:pt idx="2472">
                  <c:v>488.5375494071148</c:v>
                </c:pt>
                <c:pt idx="2473">
                  <c:v>488.73517786561257</c:v>
                </c:pt>
                <c:pt idx="2474">
                  <c:v>488.9328063241104</c:v>
                </c:pt>
                <c:pt idx="2475">
                  <c:v>489.1304347826088</c:v>
                </c:pt>
                <c:pt idx="2476">
                  <c:v>489.32806324110658</c:v>
                </c:pt>
                <c:pt idx="2477">
                  <c:v>489.52569169960498</c:v>
                </c:pt>
                <c:pt idx="2478">
                  <c:v>489.72332015810287</c:v>
                </c:pt>
                <c:pt idx="2479">
                  <c:v>489.92094861660058</c:v>
                </c:pt>
                <c:pt idx="2480">
                  <c:v>490.11857707509898</c:v>
                </c:pt>
                <c:pt idx="2481">
                  <c:v>490.31620553359676</c:v>
                </c:pt>
                <c:pt idx="2482">
                  <c:v>490.51383399209465</c:v>
                </c:pt>
                <c:pt idx="2483">
                  <c:v>490.71146245059305</c:v>
                </c:pt>
                <c:pt idx="2484">
                  <c:v>490.90909090909076</c:v>
                </c:pt>
                <c:pt idx="2485">
                  <c:v>491.10671936758922</c:v>
                </c:pt>
                <c:pt idx="2486">
                  <c:v>491.30434782608694</c:v>
                </c:pt>
                <c:pt idx="2487">
                  <c:v>491.50197628458483</c:v>
                </c:pt>
                <c:pt idx="2488">
                  <c:v>491.69960474308323</c:v>
                </c:pt>
                <c:pt idx="2489">
                  <c:v>491.897233201581</c:v>
                </c:pt>
                <c:pt idx="2490">
                  <c:v>492.09486166007883</c:v>
                </c:pt>
                <c:pt idx="2491">
                  <c:v>492.29249011857723</c:v>
                </c:pt>
                <c:pt idx="2492">
                  <c:v>492.49011857707501</c:v>
                </c:pt>
                <c:pt idx="2493">
                  <c:v>492.68774703557341</c:v>
                </c:pt>
                <c:pt idx="2494">
                  <c:v>492.88537549407118</c:v>
                </c:pt>
                <c:pt idx="2495">
                  <c:v>493.08300395256902</c:v>
                </c:pt>
                <c:pt idx="2496">
                  <c:v>493.28063241106742</c:v>
                </c:pt>
                <c:pt idx="2497">
                  <c:v>493.47826086956519</c:v>
                </c:pt>
                <c:pt idx="2498">
                  <c:v>493.67588932806359</c:v>
                </c:pt>
                <c:pt idx="2499">
                  <c:v>493.87351778656137</c:v>
                </c:pt>
                <c:pt idx="2500">
                  <c:v>494.07114624505925</c:v>
                </c:pt>
                <c:pt idx="2501">
                  <c:v>494.2687747035576</c:v>
                </c:pt>
                <c:pt idx="2502">
                  <c:v>494.46640316205537</c:v>
                </c:pt>
                <c:pt idx="2503">
                  <c:v>494.66403162055326</c:v>
                </c:pt>
                <c:pt idx="2504">
                  <c:v>494.86166007905166</c:v>
                </c:pt>
                <c:pt idx="2505">
                  <c:v>495.05928853754943</c:v>
                </c:pt>
                <c:pt idx="2506">
                  <c:v>495.25691699604715</c:v>
                </c:pt>
                <c:pt idx="2507">
                  <c:v>495.45454545454555</c:v>
                </c:pt>
                <c:pt idx="2508">
                  <c:v>495.65217391304344</c:v>
                </c:pt>
                <c:pt idx="2509">
                  <c:v>495.84980237154184</c:v>
                </c:pt>
                <c:pt idx="2510">
                  <c:v>496.04743083003962</c:v>
                </c:pt>
                <c:pt idx="2511">
                  <c:v>496.24505928853739</c:v>
                </c:pt>
                <c:pt idx="2512">
                  <c:v>496.44268774703573</c:v>
                </c:pt>
                <c:pt idx="2513">
                  <c:v>496.64031620553362</c:v>
                </c:pt>
                <c:pt idx="2514">
                  <c:v>496.8379446640314</c:v>
                </c:pt>
                <c:pt idx="2515">
                  <c:v>497.0355731225298</c:v>
                </c:pt>
                <c:pt idx="2516">
                  <c:v>497.23320158102757</c:v>
                </c:pt>
                <c:pt idx="2517">
                  <c:v>497.43083003952597</c:v>
                </c:pt>
                <c:pt idx="2518">
                  <c:v>497.6284584980238</c:v>
                </c:pt>
                <c:pt idx="2519">
                  <c:v>497.82608695652158</c:v>
                </c:pt>
                <c:pt idx="2520">
                  <c:v>498.02371541501998</c:v>
                </c:pt>
                <c:pt idx="2521">
                  <c:v>498.22134387351787</c:v>
                </c:pt>
                <c:pt idx="2522">
                  <c:v>498.41897233201558</c:v>
                </c:pt>
                <c:pt idx="2523">
                  <c:v>498.61660079051398</c:v>
                </c:pt>
                <c:pt idx="2524">
                  <c:v>498.81422924901176</c:v>
                </c:pt>
                <c:pt idx="2525">
                  <c:v>499.01185770750965</c:v>
                </c:pt>
                <c:pt idx="2526">
                  <c:v>499.20948616600805</c:v>
                </c:pt>
                <c:pt idx="2527">
                  <c:v>499.40711462450577</c:v>
                </c:pt>
                <c:pt idx="2528">
                  <c:v>499.60474308300422</c:v>
                </c:pt>
                <c:pt idx="2529">
                  <c:v>499.80237154150194</c:v>
                </c:pt>
                <c:pt idx="2530">
                  <c:v>499.99999999999983</c:v>
                </c:pt>
                <c:pt idx="2531">
                  <c:v>500.19762845849823</c:v>
                </c:pt>
                <c:pt idx="2532">
                  <c:v>500.395256916996</c:v>
                </c:pt>
                <c:pt idx="2533">
                  <c:v>500.59288537549384</c:v>
                </c:pt>
                <c:pt idx="2534">
                  <c:v>500.79051383399224</c:v>
                </c:pt>
                <c:pt idx="2535">
                  <c:v>500.98814229249001</c:v>
                </c:pt>
                <c:pt idx="2536">
                  <c:v>501.18577075098841</c:v>
                </c:pt>
                <c:pt idx="2537">
                  <c:v>501.38339920948619</c:v>
                </c:pt>
                <c:pt idx="2538">
                  <c:v>501.58102766798402</c:v>
                </c:pt>
                <c:pt idx="2539">
                  <c:v>501.77865612648242</c:v>
                </c:pt>
                <c:pt idx="2540">
                  <c:v>501.97628458498019</c:v>
                </c:pt>
                <c:pt idx="2541">
                  <c:v>502.17391304347859</c:v>
                </c:pt>
                <c:pt idx="2542">
                  <c:v>502.37154150197637</c:v>
                </c:pt>
                <c:pt idx="2543">
                  <c:v>502.56916996047426</c:v>
                </c:pt>
                <c:pt idx="2544">
                  <c:v>502.7667984189726</c:v>
                </c:pt>
                <c:pt idx="2545">
                  <c:v>502.96442687747037</c:v>
                </c:pt>
                <c:pt idx="2546">
                  <c:v>503.16205533596815</c:v>
                </c:pt>
                <c:pt idx="2547">
                  <c:v>503.35968379446655</c:v>
                </c:pt>
                <c:pt idx="2548">
                  <c:v>503.55731225296444</c:v>
                </c:pt>
                <c:pt idx="2549">
                  <c:v>503.75494071146284</c:v>
                </c:pt>
                <c:pt idx="2550">
                  <c:v>503.95256916996055</c:v>
                </c:pt>
                <c:pt idx="2551">
                  <c:v>504.15019762845844</c:v>
                </c:pt>
                <c:pt idx="2552">
                  <c:v>504.34782608695684</c:v>
                </c:pt>
                <c:pt idx="2553">
                  <c:v>504.54545454545462</c:v>
                </c:pt>
                <c:pt idx="2554">
                  <c:v>504.74308300395239</c:v>
                </c:pt>
                <c:pt idx="2555">
                  <c:v>504.94071146245074</c:v>
                </c:pt>
                <c:pt idx="2556">
                  <c:v>505.13833992094862</c:v>
                </c:pt>
                <c:pt idx="2557">
                  <c:v>505.3359683794464</c:v>
                </c:pt>
                <c:pt idx="2558">
                  <c:v>505.5335968379448</c:v>
                </c:pt>
                <c:pt idx="2559">
                  <c:v>505.73122529644257</c:v>
                </c:pt>
                <c:pt idx="2560">
                  <c:v>505.92885375494097</c:v>
                </c:pt>
                <c:pt idx="2561">
                  <c:v>506.12648221343881</c:v>
                </c:pt>
                <c:pt idx="2562">
                  <c:v>506.32411067193658</c:v>
                </c:pt>
                <c:pt idx="2563">
                  <c:v>506.52173913043498</c:v>
                </c:pt>
                <c:pt idx="2564">
                  <c:v>506.71936758893287</c:v>
                </c:pt>
                <c:pt idx="2565">
                  <c:v>506.91699604743059</c:v>
                </c:pt>
                <c:pt idx="2566">
                  <c:v>507.11462450592899</c:v>
                </c:pt>
                <c:pt idx="2567">
                  <c:v>507.31225296442676</c:v>
                </c:pt>
                <c:pt idx="2568">
                  <c:v>507.50988142292465</c:v>
                </c:pt>
                <c:pt idx="2569">
                  <c:v>507.70750988142305</c:v>
                </c:pt>
                <c:pt idx="2570">
                  <c:v>507.90513833992077</c:v>
                </c:pt>
                <c:pt idx="2571">
                  <c:v>508.10276679841922</c:v>
                </c:pt>
                <c:pt idx="2572">
                  <c:v>508.30039525691694</c:v>
                </c:pt>
                <c:pt idx="2573">
                  <c:v>508.49802371541483</c:v>
                </c:pt>
                <c:pt idx="2574">
                  <c:v>508.69565217391323</c:v>
                </c:pt>
                <c:pt idx="2575">
                  <c:v>508.89328063241101</c:v>
                </c:pt>
                <c:pt idx="2576">
                  <c:v>509.09090909090884</c:v>
                </c:pt>
                <c:pt idx="2577">
                  <c:v>509.28853754940724</c:v>
                </c:pt>
                <c:pt idx="2578">
                  <c:v>509.48616600790501</c:v>
                </c:pt>
                <c:pt idx="2579">
                  <c:v>509.68379446640341</c:v>
                </c:pt>
                <c:pt idx="2580">
                  <c:v>509.88142292490119</c:v>
                </c:pt>
                <c:pt idx="2581">
                  <c:v>510.07905138339902</c:v>
                </c:pt>
                <c:pt idx="2582">
                  <c:v>510.27667984189742</c:v>
                </c:pt>
                <c:pt idx="2583">
                  <c:v>510.47430830039519</c:v>
                </c:pt>
                <c:pt idx="2584">
                  <c:v>510.67193675889359</c:v>
                </c:pt>
                <c:pt idx="2585">
                  <c:v>510.86956521739137</c:v>
                </c:pt>
                <c:pt idx="2586">
                  <c:v>511.06719367588926</c:v>
                </c:pt>
                <c:pt idx="2587">
                  <c:v>511.2648221343876</c:v>
                </c:pt>
                <c:pt idx="2588">
                  <c:v>511.46245059288538</c:v>
                </c:pt>
                <c:pt idx="2589">
                  <c:v>511.66007905138315</c:v>
                </c:pt>
                <c:pt idx="2590">
                  <c:v>511.85770750988155</c:v>
                </c:pt>
                <c:pt idx="2591">
                  <c:v>512.05533596837938</c:v>
                </c:pt>
                <c:pt idx="2592">
                  <c:v>512.25296442687784</c:v>
                </c:pt>
                <c:pt idx="2593">
                  <c:v>512.45059288537561</c:v>
                </c:pt>
                <c:pt idx="2594">
                  <c:v>512.6482213438735</c:v>
                </c:pt>
                <c:pt idx="2595">
                  <c:v>512.84584980237184</c:v>
                </c:pt>
                <c:pt idx="2596">
                  <c:v>513.04347826086962</c:v>
                </c:pt>
                <c:pt idx="2597">
                  <c:v>513.24110671936739</c:v>
                </c:pt>
                <c:pt idx="2598">
                  <c:v>513.43873517786574</c:v>
                </c:pt>
                <c:pt idx="2599">
                  <c:v>513.63636363636363</c:v>
                </c:pt>
                <c:pt idx="2600">
                  <c:v>513.8339920948614</c:v>
                </c:pt>
                <c:pt idx="2601">
                  <c:v>514.03162055335974</c:v>
                </c:pt>
                <c:pt idx="2602">
                  <c:v>514.22924901185752</c:v>
                </c:pt>
                <c:pt idx="2603">
                  <c:v>514.42687747035598</c:v>
                </c:pt>
                <c:pt idx="2604">
                  <c:v>514.62450592885386</c:v>
                </c:pt>
                <c:pt idx="2605">
                  <c:v>514.82213438735153</c:v>
                </c:pt>
                <c:pt idx="2606">
                  <c:v>515.01976284584998</c:v>
                </c:pt>
                <c:pt idx="2607">
                  <c:v>515.21739130434787</c:v>
                </c:pt>
                <c:pt idx="2608">
                  <c:v>515.41501976284565</c:v>
                </c:pt>
                <c:pt idx="2609">
                  <c:v>515.61264822134399</c:v>
                </c:pt>
                <c:pt idx="2610">
                  <c:v>515.81027667984176</c:v>
                </c:pt>
                <c:pt idx="2611">
                  <c:v>516.00790513834022</c:v>
                </c:pt>
                <c:pt idx="2612">
                  <c:v>516.20553359683799</c:v>
                </c:pt>
                <c:pt idx="2613">
                  <c:v>516.40316205533577</c:v>
                </c:pt>
                <c:pt idx="2614">
                  <c:v>516.60079051383423</c:v>
                </c:pt>
                <c:pt idx="2615">
                  <c:v>516.798418972332</c:v>
                </c:pt>
                <c:pt idx="2616">
                  <c:v>516.99604743082978</c:v>
                </c:pt>
                <c:pt idx="2617">
                  <c:v>517.19367588932823</c:v>
                </c:pt>
                <c:pt idx="2618">
                  <c:v>517.39130434782601</c:v>
                </c:pt>
                <c:pt idx="2619">
                  <c:v>517.58893280632378</c:v>
                </c:pt>
                <c:pt idx="2620">
                  <c:v>517.78656126482213</c:v>
                </c:pt>
                <c:pt idx="2621">
                  <c:v>517.98418972332001</c:v>
                </c:pt>
                <c:pt idx="2622">
                  <c:v>518.18181818181847</c:v>
                </c:pt>
                <c:pt idx="2623">
                  <c:v>518.37944664031613</c:v>
                </c:pt>
                <c:pt idx="2624">
                  <c:v>518.57707509881402</c:v>
                </c:pt>
                <c:pt idx="2625">
                  <c:v>518.77470355731248</c:v>
                </c:pt>
                <c:pt idx="2626">
                  <c:v>518.97233201581025</c:v>
                </c:pt>
                <c:pt idx="2627">
                  <c:v>519.1699604743086</c:v>
                </c:pt>
                <c:pt idx="2628">
                  <c:v>519.36758893280637</c:v>
                </c:pt>
                <c:pt idx="2629">
                  <c:v>519.56521739130426</c:v>
                </c:pt>
                <c:pt idx="2630">
                  <c:v>519.7628458498026</c:v>
                </c:pt>
                <c:pt idx="2631">
                  <c:v>519.96047430830038</c:v>
                </c:pt>
                <c:pt idx="2632">
                  <c:v>520.15810276679883</c:v>
                </c:pt>
                <c:pt idx="2633">
                  <c:v>520.35573122529649</c:v>
                </c:pt>
                <c:pt idx="2634">
                  <c:v>520.55335968379438</c:v>
                </c:pt>
                <c:pt idx="2635">
                  <c:v>520.75098814229284</c:v>
                </c:pt>
                <c:pt idx="2636">
                  <c:v>520.94861660079061</c:v>
                </c:pt>
                <c:pt idx="2637">
                  <c:v>521.1462450592885</c:v>
                </c:pt>
                <c:pt idx="2638">
                  <c:v>521.34387351778685</c:v>
                </c:pt>
                <c:pt idx="2639">
                  <c:v>521.54150197628462</c:v>
                </c:pt>
                <c:pt idx="2640">
                  <c:v>521.7391304347824</c:v>
                </c:pt>
                <c:pt idx="2641">
                  <c:v>521.93675889328074</c:v>
                </c:pt>
                <c:pt idx="2642">
                  <c:v>522.13438735177863</c:v>
                </c:pt>
                <c:pt idx="2643">
                  <c:v>522.33201581027708</c:v>
                </c:pt>
                <c:pt idx="2644">
                  <c:v>522.52964426877475</c:v>
                </c:pt>
                <c:pt idx="2645">
                  <c:v>522.72727272727252</c:v>
                </c:pt>
                <c:pt idx="2646">
                  <c:v>522.92490118577098</c:v>
                </c:pt>
                <c:pt idx="2647">
                  <c:v>523.12252964426887</c:v>
                </c:pt>
                <c:pt idx="2648">
                  <c:v>523.32015810276653</c:v>
                </c:pt>
                <c:pt idx="2649">
                  <c:v>523.51778656126498</c:v>
                </c:pt>
                <c:pt idx="2650">
                  <c:v>523.71541501976287</c:v>
                </c:pt>
                <c:pt idx="2651">
                  <c:v>523.91304347826065</c:v>
                </c:pt>
                <c:pt idx="2652">
                  <c:v>524.11067193675899</c:v>
                </c:pt>
                <c:pt idx="2653">
                  <c:v>524.30830039525677</c:v>
                </c:pt>
                <c:pt idx="2654">
                  <c:v>524.50592885375522</c:v>
                </c:pt>
                <c:pt idx="2655">
                  <c:v>524.703557312253</c:v>
                </c:pt>
                <c:pt idx="2656">
                  <c:v>524.90118577075077</c:v>
                </c:pt>
                <c:pt idx="2657">
                  <c:v>525.09881422924923</c:v>
                </c:pt>
                <c:pt idx="2658">
                  <c:v>525.296442687747</c:v>
                </c:pt>
                <c:pt idx="2659">
                  <c:v>525.49407114624478</c:v>
                </c:pt>
                <c:pt idx="2660">
                  <c:v>525.69169960474323</c:v>
                </c:pt>
                <c:pt idx="2661">
                  <c:v>525.88932806324101</c:v>
                </c:pt>
                <c:pt idx="2662">
                  <c:v>526.08695652173935</c:v>
                </c:pt>
                <c:pt idx="2663">
                  <c:v>526.28458498023713</c:v>
                </c:pt>
                <c:pt idx="2664">
                  <c:v>526.48221343873502</c:v>
                </c:pt>
                <c:pt idx="2665">
                  <c:v>526.67984189723347</c:v>
                </c:pt>
                <c:pt idx="2666">
                  <c:v>526.87747035573113</c:v>
                </c:pt>
                <c:pt idx="2667">
                  <c:v>527.07509881422902</c:v>
                </c:pt>
                <c:pt idx="2668">
                  <c:v>527.27272727272748</c:v>
                </c:pt>
                <c:pt idx="2669">
                  <c:v>527.47035573122525</c:v>
                </c:pt>
                <c:pt idx="2670">
                  <c:v>527.6679841897236</c:v>
                </c:pt>
                <c:pt idx="2671">
                  <c:v>527.86561264822137</c:v>
                </c:pt>
                <c:pt idx="2672">
                  <c:v>528.06324110671926</c:v>
                </c:pt>
                <c:pt idx="2673">
                  <c:v>528.2608695652176</c:v>
                </c:pt>
                <c:pt idx="2674">
                  <c:v>528.45849802371538</c:v>
                </c:pt>
                <c:pt idx="2675">
                  <c:v>528.65612648221384</c:v>
                </c:pt>
                <c:pt idx="2676">
                  <c:v>528.8537549407115</c:v>
                </c:pt>
                <c:pt idx="2677">
                  <c:v>529.05138339920939</c:v>
                </c:pt>
                <c:pt idx="2678">
                  <c:v>529.24901185770784</c:v>
                </c:pt>
                <c:pt idx="2679">
                  <c:v>529.44664031620562</c:v>
                </c:pt>
                <c:pt idx="2680">
                  <c:v>529.64426877470351</c:v>
                </c:pt>
                <c:pt idx="2681">
                  <c:v>529.84189723320185</c:v>
                </c:pt>
                <c:pt idx="2682">
                  <c:v>530.03952569169962</c:v>
                </c:pt>
                <c:pt idx="2683">
                  <c:v>530.2371541501974</c:v>
                </c:pt>
                <c:pt idx="2684">
                  <c:v>530.43478260869574</c:v>
                </c:pt>
                <c:pt idx="2685">
                  <c:v>530.63241106719363</c:v>
                </c:pt>
                <c:pt idx="2686">
                  <c:v>530.83003952569209</c:v>
                </c:pt>
                <c:pt idx="2687">
                  <c:v>531.02766798418975</c:v>
                </c:pt>
                <c:pt idx="2688">
                  <c:v>531.22529644268752</c:v>
                </c:pt>
                <c:pt idx="2689">
                  <c:v>531.42292490118598</c:v>
                </c:pt>
                <c:pt idx="2690">
                  <c:v>531.62055335968387</c:v>
                </c:pt>
                <c:pt idx="2691">
                  <c:v>531.81818181818153</c:v>
                </c:pt>
                <c:pt idx="2692">
                  <c:v>532.01581027667999</c:v>
                </c:pt>
                <c:pt idx="2693">
                  <c:v>532.21343873517787</c:v>
                </c:pt>
                <c:pt idx="2694">
                  <c:v>532.41106719367622</c:v>
                </c:pt>
                <c:pt idx="2695">
                  <c:v>532.60869565217399</c:v>
                </c:pt>
                <c:pt idx="2696">
                  <c:v>532.80632411067177</c:v>
                </c:pt>
                <c:pt idx="2697">
                  <c:v>533.00395256917022</c:v>
                </c:pt>
                <c:pt idx="2698">
                  <c:v>533.201581027668</c:v>
                </c:pt>
                <c:pt idx="2699">
                  <c:v>533.39920948616577</c:v>
                </c:pt>
                <c:pt idx="2700">
                  <c:v>533.59683794466423</c:v>
                </c:pt>
                <c:pt idx="2701">
                  <c:v>533.79446640316201</c:v>
                </c:pt>
                <c:pt idx="2702">
                  <c:v>533.99209486165978</c:v>
                </c:pt>
                <c:pt idx="2703">
                  <c:v>534.18972332015824</c:v>
                </c:pt>
                <c:pt idx="2704">
                  <c:v>534.38735177865601</c:v>
                </c:pt>
                <c:pt idx="2705">
                  <c:v>534.58498023715435</c:v>
                </c:pt>
                <c:pt idx="2706">
                  <c:v>534.78260869565213</c:v>
                </c:pt>
                <c:pt idx="2707">
                  <c:v>534.98023715415002</c:v>
                </c:pt>
                <c:pt idx="2708">
                  <c:v>535.17786561264847</c:v>
                </c:pt>
                <c:pt idx="2709">
                  <c:v>535.37549407114614</c:v>
                </c:pt>
                <c:pt idx="2710">
                  <c:v>535.57312252964402</c:v>
                </c:pt>
                <c:pt idx="2711">
                  <c:v>535.77075098814248</c:v>
                </c:pt>
                <c:pt idx="2712">
                  <c:v>535.96837944664026</c:v>
                </c:pt>
                <c:pt idx="2713">
                  <c:v>536.1660079051386</c:v>
                </c:pt>
                <c:pt idx="2714">
                  <c:v>536.36363636363637</c:v>
                </c:pt>
                <c:pt idx="2715">
                  <c:v>536.56126482213426</c:v>
                </c:pt>
                <c:pt idx="2716">
                  <c:v>536.75889328063261</c:v>
                </c:pt>
                <c:pt idx="2717">
                  <c:v>536.95652173913038</c:v>
                </c:pt>
                <c:pt idx="2718">
                  <c:v>537.15415019762884</c:v>
                </c:pt>
                <c:pt idx="2719">
                  <c:v>537.3517786561265</c:v>
                </c:pt>
                <c:pt idx="2720">
                  <c:v>537.54940711462439</c:v>
                </c:pt>
                <c:pt idx="2721">
                  <c:v>537.74703557312284</c:v>
                </c:pt>
                <c:pt idx="2722">
                  <c:v>537.94466403162062</c:v>
                </c:pt>
                <c:pt idx="2723">
                  <c:v>538.14229249011851</c:v>
                </c:pt>
                <c:pt idx="2724">
                  <c:v>538.33992094861685</c:v>
                </c:pt>
                <c:pt idx="2725">
                  <c:v>538.53754940711462</c:v>
                </c:pt>
                <c:pt idx="2726">
                  <c:v>538.73517786561297</c:v>
                </c:pt>
                <c:pt idx="2727">
                  <c:v>538.93280632411074</c:v>
                </c:pt>
                <c:pt idx="2728">
                  <c:v>539.13043478260863</c:v>
                </c:pt>
                <c:pt idx="2729">
                  <c:v>539.32806324110709</c:v>
                </c:pt>
                <c:pt idx="2730">
                  <c:v>539.52569169960475</c:v>
                </c:pt>
                <c:pt idx="2731">
                  <c:v>539.72332015810252</c:v>
                </c:pt>
                <c:pt idx="2732">
                  <c:v>539.92094861660098</c:v>
                </c:pt>
                <c:pt idx="2733">
                  <c:v>540.11857707509887</c:v>
                </c:pt>
                <c:pt idx="2734">
                  <c:v>540.31620553359653</c:v>
                </c:pt>
                <c:pt idx="2735">
                  <c:v>540.51383399209499</c:v>
                </c:pt>
                <c:pt idx="2736">
                  <c:v>540.71146245059276</c:v>
                </c:pt>
                <c:pt idx="2737">
                  <c:v>540.90909090909111</c:v>
                </c:pt>
                <c:pt idx="2738">
                  <c:v>541.10671936758899</c:v>
                </c:pt>
                <c:pt idx="2739">
                  <c:v>541.30434782608677</c:v>
                </c:pt>
                <c:pt idx="2740">
                  <c:v>541.50197628458523</c:v>
                </c:pt>
                <c:pt idx="2741">
                  <c:v>541.699604743083</c:v>
                </c:pt>
                <c:pt idx="2742">
                  <c:v>541.89723320158078</c:v>
                </c:pt>
                <c:pt idx="2743">
                  <c:v>542.09486166007923</c:v>
                </c:pt>
                <c:pt idx="2744">
                  <c:v>542.29249011857701</c:v>
                </c:pt>
                <c:pt idx="2745">
                  <c:v>542.49011857707535</c:v>
                </c:pt>
                <c:pt idx="2746">
                  <c:v>542.68774703557324</c:v>
                </c:pt>
                <c:pt idx="2747">
                  <c:v>542.88537549407101</c:v>
                </c:pt>
                <c:pt idx="2748">
                  <c:v>543.08300395256936</c:v>
                </c:pt>
                <c:pt idx="2749">
                  <c:v>543.28063241106713</c:v>
                </c:pt>
                <c:pt idx="2750">
                  <c:v>543.47826086956502</c:v>
                </c:pt>
                <c:pt idx="2751">
                  <c:v>543.67588932806348</c:v>
                </c:pt>
                <c:pt idx="2752">
                  <c:v>543.87351778656114</c:v>
                </c:pt>
                <c:pt idx="2753">
                  <c:v>544.07114624505903</c:v>
                </c:pt>
                <c:pt idx="2754">
                  <c:v>544.26877470355748</c:v>
                </c:pt>
                <c:pt idx="2755">
                  <c:v>544.46640316205526</c:v>
                </c:pt>
                <c:pt idx="2756">
                  <c:v>544.6640316205536</c:v>
                </c:pt>
                <c:pt idx="2757">
                  <c:v>544.86166007905138</c:v>
                </c:pt>
                <c:pt idx="2758">
                  <c:v>545.05928853754926</c:v>
                </c:pt>
                <c:pt idx="2759">
                  <c:v>545.25691699604761</c:v>
                </c:pt>
                <c:pt idx="2760">
                  <c:v>545.45454545454538</c:v>
                </c:pt>
                <c:pt idx="2761">
                  <c:v>545.65217391304384</c:v>
                </c:pt>
                <c:pt idx="2762">
                  <c:v>545.8498023715415</c:v>
                </c:pt>
                <c:pt idx="2763">
                  <c:v>546.04743083003939</c:v>
                </c:pt>
                <c:pt idx="2764">
                  <c:v>546.24505928853785</c:v>
                </c:pt>
                <c:pt idx="2765">
                  <c:v>546.44268774703562</c:v>
                </c:pt>
                <c:pt idx="2766">
                  <c:v>546.64031620553351</c:v>
                </c:pt>
                <c:pt idx="2767">
                  <c:v>546.83794466403185</c:v>
                </c:pt>
                <c:pt idx="2768">
                  <c:v>547.03557312252963</c:v>
                </c:pt>
                <c:pt idx="2769">
                  <c:v>547.23320158102797</c:v>
                </c:pt>
                <c:pt idx="2770">
                  <c:v>547.43083003952574</c:v>
                </c:pt>
                <c:pt idx="2771">
                  <c:v>547.62845849802363</c:v>
                </c:pt>
                <c:pt idx="2772">
                  <c:v>547.82608695652209</c:v>
                </c:pt>
                <c:pt idx="2773">
                  <c:v>548.02371541501975</c:v>
                </c:pt>
                <c:pt idx="2774">
                  <c:v>548.22134387351753</c:v>
                </c:pt>
                <c:pt idx="2775">
                  <c:v>548.41897233201598</c:v>
                </c:pt>
                <c:pt idx="2776">
                  <c:v>548.61660079051387</c:v>
                </c:pt>
                <c:pt idx="2777">
                  <c:v>548.81422924901221</c:v>
                </c:pt>
                <c:pt idx="2778">
                  <c:v>549.01185770750999</c:v>
                </c:pt>
                <c:pt idx="2779">
                  <c:v>549.20948616600776</c:v>
                </c:pt>
                <c:pt idx="2780">
                  <c:v>549.40711462450611</c:v>
                </c:pt>
                <c:pt idx="2781">
                  <c:v>549.604743083004</c:v>
                </c:pt>
                <c:pt idx="2782">
                  <c:v>549.80237154150177</c:v>
                </c:pt>
                <c:pt idx="2783">
                  <c:v>550.00000000000023</c:v>
                </c:pt>
                <c:pt idx="2784">
                  <c:v>550.197628458498</c:v>
                </c:pt>
                <c:pt idx="2785">
                  <c:v>550.39525691699578</c:v>
                </c:pt>
                <c:pt idx="2786">
                  <c:v>550.59288537549423</c:v>
                </c:pt>
                <c:pt idx="2787">
                  <c:v>550.79051383399201</c:v>
                </c:pt>
                <c:pt idx="2788">
                  <c:v>550.98814229249035</c:v>
                </c:pt>
                <c:pt idx="2789">
                  <c:v>551.18577075098824</c:v>
                </c:pt>
                <c:pt idx="2790">
                  <c:v>551.38339920948602</c:v>
                </c:pt>
                <c:pt idx="2791">
                  <c:v>551.58102766798436</c:v>
                </c:pt>
                <c:pt idx="2792">
                  <c:v>551.77865612648213</c:v>
                </c:pt>
                <c:pt idx="2793">
                  <c:v>551.97628458498002</c:v>
                </c:pt>
                <c:pt idx="2794">
                  <c:v>552.17391304347848</c:v>
                </c:pt>
                <c:pt idx="2795">
                  <c:v>552.37154150197614</c:v>
                </c:pt>
                <c:pt idx="2796">
                  <c:v>552.56916996047403</c:v>
                </c:pt>
                <c:pt idx="2797">
                  <c:v>552.76679841897248</c:v>
                </c:pt>
                <c:pt idx="2798">
                  <c:v>552.96442687747026</c:v>
                </c:pt>
                <c:pt idx="2799">
                  <c:v>553.1620553359686</c:v>
                </c:pt>
                <c:pt idx="2800">
                  <c:v>553.35968379446638</c:v>
                </c:pt>
                <c:pt idx="2801">
                  <c:v>553.55731225296427</c:v>
                </c:pt>
                <c:pt idx="2802">
                  <c:v>553.75494071146261</c:v>
                </c:pt>
                <c:pt idx="2803">
                  <c:v>553.95256916996038</c:v>
                </c:pt>
                <c:pt idx="2804">
                  <c:v>554.15019762845884</c:v>
                </c:pt>
                <c:pt idx="2805">
                  <c:v>554.3478260869565</c:v>
                </c:pt>
                <c:pt idx="2806">
                  <c:v>554.54545454545439</c:v>
                </c:pt>
                <c:pt idx="2807">
                  <c:v>554.74308300395285</c:v>
                </c:pt>
                <c:pt idx="2808">
                  <c:v>554.94071146245062</c:v>
                </c:pt>
                <c:pt idx="2809">
                  <c:v>555.1383399209484</c:v>
                </c:pt>
                <c:pt idx="2810">
                  <c:v>555.33596837944674</c:v>
                </c:pt>
                <c:pt idx="2811">
                  <c:v>555.53359683794463</c:v>
                </c:pt>
                <c:pt idx="2812">
                  <c:v>555.73122529644297</c:v>
                </c:pt>
                <c:pt idx="2813">
                  <c:v>555.92885375494075</c:v>
                </c:pt>
                <c:pt idx="2814">
                  <c:v>556.12648221343863</c:v>
                </c:pt>
                <c:pt idx="2815">
                  <c:v>556.32411067193709</c:v>
                </c:pt>
                <c:pt idx="2816">
                  <c:v>556.52173913043475</c:v>
                </c:pt>
                <c:pt idx="2817">
                  <c:v>556.71936758893253</c:v>
                </c:pt>
                <c:pt idx="2818">
                  <c:v>556.91699604743098</c:v>
                </c:pt>
                <c:pt idx="2819">
                  <c:v>557.11462450592887</c:v>
                </c:pt>
                <c:pt idx="2820">
                  <c:v>557.31225296442722</c:v>
                </c:pt>
                <c:pt idx="2821">
                  <c:v>557.50988142292499</c:v>
                </c:pt>
                <c:pt idx="2822">
                  <c:v>557.70750988142277</c:v>
                </c:pt>
                <c:pt idx="2823">
                  <c:v>557.90513833992111</c:v>
                </c:pt>
                <c:pt idx="2824">
                  <c:v>558.102766798419</c:v>
                </c:pt>
                <c:pt idx="2825">
                  <c:v>558.30039525691677</c:v>
                </c:pt>
                <c:pt idx="2826">
                  <c:v>558.49802371541523</c:v>
                </c:pt>
                <c:pt idx="2827">
                  <c:v>558.695652173913</c:v>
                </c:pt>
                <c:pt idx="2828">
                  <c:v>558.89328063241078</c:v>
                </c:pt>
                <c:pt idx="2829">
                  <c:v>559.09090909090924</c:v>
                </c:pt>
                <c:pt idx="2830">
                  <c:v>559.28853754940701</c:v>
                </c:pt>
                <c:pt idx="2831">
                  <c:v>559.48616600790535</c:v>
                </c:pt>
                <c:pt idx="2832">
                  <c:v>559.68379446640324</c:v>
                </c:pt>
                <c:pt idx="2833">
                  <c:v>559.88142292490102</c:v>
                </c:pt>
                <c:pt idx="2834">
                  <c:v>560.07905138339936</c:v>
                </c:pt>
                <c:pt idx="2835">
                  <c:v>560.27667984189713</c:v>
                </c:pt>
                <c:pt idx="2836">
                  <c:v>560.47430830039502</c:v>
                </c:pt>
                <c:pt idx="2837">
                  <c:v>560.67193675889348</c:v>
                </c:pt>
                <c:pt idx="2838">
                  <c:v>560.86956521739114</c:v>
                </c:pt>
                <c:pt idx="2839">
                  <c:v>561.0671936758896</c:v>
                </c:pt>
                <c:pt idx="2840">
                  <c:v>561.26482213438749</c:v>
                </c:pt>
                <c:pt idx="2841">
                  <c:v>561.46245059288526</c:v>
                </c:pt>
                <c:pt idx="2842">
                  <c:v>561.6600790513836</c:v>
                </c:pt>
                <c:pt idx="2843">
                  <c:v>561.85770750988138</c:v>
                </c:pt>
                <c:pt idx="2844">
                  <c:v>562.05533596837927</c:v>
                </c:pt>
                <c:pt idx="2845">
                  <c:v>562.25296442687761</c:v>
                </c:pt>
                <c:pt idx="2846">
                  <c:v>562.45059288537539</c:v>
                </c:pt>
                <c:pt idx="2847">
                  <c:v>562.64822134387384</c:v>
                </c:pt>
                <c:pt idx="2848">
                  <c:v>562.8458498023715</c:v>
                </c:pt>
                <c:pt idx="2849">
                  <c:v>563.04347826086939</c:v>
                </c:pt>
                <c:pt idx="2850">
                  <c:v>563.24110671936785</c:v>
                </c:pt>
                <c:pt idx="2851">
                  <c:v>563.43873517786562</c:v>
                </c:pt>
                <c:pt idx="2852">
                  <c:v>563.6363636363634</c:v>
                </c:pt>
                <c:pt idx="2853">
                  <c:v>563.83399209486174</c:v>
                </c:pt>
                <c:pt idx="2854">
                  <c:v>564.03162055335963</c:v>
                </c:pt>
                <c:pt idx="2855">
                  <c:v>564.22924901185797</c:v>
                </c:pt>
                <c:pt idx="2856">
                  <c:v>564.42687747035575</c:v>
                </c:pt>
                <c:pt idx="2857">
                  <c:v>564.62450592885364</c:v>
                </c:pt>
                <c:pt idx="2858">
                  <c:v>564.82213438735209</c:v>
                </c:pt>
                <c:pt idx="2859">
                  <c:v>565.01976284584975</c:v>
                </c:pt>
                <c:pt idx="2860">
                  <c:v>565.21739130434753</c:v>
                </c:pt>
                <c:pt idx="2861">
                  <c:v>565.41501976284599</c:v>
                </c:pt>
                <c:pt idx="2862">
                  <c:v>565.61264822134387</c:v>
                </c:pt>
                <c:pt idx="2863">
                  <c:v>565.81027667984222</c:v>
                </c:pt>
                <c:pt idx="2864">
                  <c:v>566.00790513833999</c:v>
                </c:pt>
                <c:pt idx="2865">
                  <c:v>566.20553359683777</c:v>
                </c:pt>
                <c:pt idx="2866">
                  <c:v>566.40316205533611</c:v>
                </c:pt>
                <c:pt idx="2867">
                  <c:v>566.600790513834</c:v>
                </c:pt>
                <c:pt idx="2868">
                  <c:v>566.79841897233177</c:v>
                </c:pt>
                <c:pt idx="2869">
                  <c:v>566.99604743083023</c:v>
                </c:pt>
                <c:pt idx="2870">
                  <c:v>567.19367588932801</c:v>
                </c:pt>
                <c:pt idx="2871">
                  <c:v>567.39130434782646</c:v>
                </c:pt>
                <c:pt idx="2872">
                  <c:v>567.58893280632424</c:v>
                </c:pt>
                <c:pt idx="2873">
                  <c:v>567.78656126482201</c:v>
                </c:pt>
                <c:pt idx="2874">
                  <c:v>567.98418972332036</c:v>
                </c:pt>
                <c:pt idx="2875">
                  <c:v>568.18181818181824</c:v>
                </c:pt>
                <c:pt idx="2876">
                  <c:v>568.37944664031602</c:v>
                </c:pt>
                <c:pt idx="2877">
                  <c:v>568.57707509881436</c:v>
                </c:pt>
                <c:pt idx="2878">
                  <c:v>568.77470355731214</c:v>
                </c:pt>
                <c:pt idx="2879">
                  <c:v>568.97233201581003</c:v>
                </c:pt>
                <c:pt idx="2880">
                  <c:v>569.16996047430848</c:v>
                </c:pt>
                <c:pt idx="2881">
                  <c:v>569.36758893280614</c:v>
                </c:pt>
                <c:pt idx="2882">
                  <c:v>569.5652173913046</c:v>
                </c:pt>
                <c:pt idx="2883">
                  <c:v>569.76284584980249</c:v>
                </c:pt>
                <c:pt idx="2884">
                  <c:v>569.96047430830026</c:v>
                </c:pt>
                <c:pt idx="2885">
                  <c:v>570.15810276679861</c:v>
                </c:pt>
                <c:pt idx="2886">
                  <c:v>570.35573122529638</c:v>
                </c:pt>
                <c:pt idx="2887">
                  <c:v>570.55335968379427</c:v>
                </c:pt>
                <c:pt idx="2888">
                  <c:v>570.75098814229261</c:v>
                </c:pt>
                <c:pt idx="2889">
                  <c:v>570.94861660079039</c:v>
                </c:pt>
                <c:pt idx="2890">
                  <c:v>571.14624505928884</c:v>
                </c:pt>
                <c:pt idx="2891">
                  <c:v>571.34387351778651</c:v>
                </c:pt>
                <c:pt idx="2892">
                  <c:v>571.54150197628439</c:v>
                </c:pt>
                <c:pt idx="2893">
                  <c:v>571.73913043478285</c:v>
                </c:pt>
                <c:pt idx="2894">
                  <c:v>571.93675889328063</c:v>
                </c:pt>
                <c:pt idx="2895">
                  <c:v>572.13438735177897</c:v>
                </c:pt>
                <c:pt idx="2896">
                  <c:v>572.33201581027674</c:v>
                </c:pt>
                <c:pt idx="2897">
                  <c:v>572.52964426877463</c:v>
                </c:pt>
                <c:pt idx="2898">
                  <c:v>572.72727272727298</c:v>
                </c:pt>
                <c:pt idx="2899">
                  <c:v>572.92490118577075</c:v>
                </c:pt>
                <c:pt idx="2900">
                  <c:v>573.12252964426864</c:v>
                </c:pt>
                <c:pt idx="2901">
                  <c:v>573.3201581027671</c:v>
                </c:pt>
                <c:pt idx="2902">
                  <c:v>573.51778656126476</c:v>
                </c:pt>
                <c:pt idx="2903">
                  <c:v>573.71541501976321</c:v>
                </c:pt>
                <c:pt idx="2904">
                  <c:v>573.91304347826099</c:v>
                </c:pt>
                <c:pt idx="2905">
                  <c:v>574.11067193675888</c:v>
                </c:pt>
                <c:pt idx="2906">
                  <c:v>574.30830039525722</c:v>
                </c:pt>
                <c:pt idx="2907">
                  <c:v>574.50592885375499</c:v>
                </c:pt>
                <c:pt idx="2908">
                  <c:v>574.70355731225277</c:v>
                </c:pt>
                <c:pt idx="2909">
                  <c:v>574.90118577075111</c:v>
                </c:pt>
                <c:pt idx="2910">
                  <c:v>575.098814229249</c:v>
                </c:pt>
                <c:pt idx="2911">
                  <c:v>575.29644268774678</c:v>
                </c:pt>
                <c:pt idx="2912">
                  <c:v>575.49407114624523</c:v>
                </c:pt>
                <c:pt idx="2913">
                  <c:v>575.69169960474301</c:v>
                </c:pt>
                <c:pt idx="2914">
                  <c:v>575.88932806324146</c:v>
                </c:pt>
                <c:pt idx="2915">
                  <c:v>576.08695652173924</c:v>
                </c:pt>
                <c:pt idx="2916">
                  <c:v>576.28458498023701</c:v>
                </c:pt>
                <c:pt idx="2917">
                  <c:v>576.48221343873536</c:v>
                </c:pt>
                <c:pt idx="2918">
                  <c:v>576.67984189723325</c:v>
                </c:pt>
                <c:pt idx="2919">
                  <c:v>576.87747035573102</c:v>
                </c:pt>
                <c:pt idx="2920">
                  <c:v>577.07509881422936</c:v>
                </c:pt>
                <c:pt idx="2921">
                  <c:v>577.27272727272714</c:v>
                </c:pt>
                <c:pt idx="2922">
                  <c:v>577.4703557312256</c:v>
                </c:pt>
                <c:pt idx="2923">
                  <c:v>577.66798418972348</c:v>
                </c:pt>
                <c:pt idx="2924">
                  <c:v>577.86561264822114</c:v>
                </c:pt>
                <c:pt idx="2925">
                  <c:v>578.0632411067196</c:v>
                </c:pt>
                <c:pt idx="2926">
                  <c:v>578.26086956521738</c:v>
                </c:pt>
                <c:pt idx="2927">
                  <c:v>578.45849802371526</c:v>
                </c:pt>
                <c:pt idx="2928">
                  <c:v>578.65612648221361</c:v>
                </c:pt>
                <c:pt idx="2929">
                  <c:v>578.85375494071138</c:v>
                </c:pt>
                <c:pt idx="2930">
                  <c:v>579.05138339920927</c:v>
                </c:pt>
                <c:pt idx="2931">
                  <c:v>579.24901185770761</c:v>
                </c:pt>
                <c:pt idx="2932">
                  <c:v>579.44664031620539</c:v>
                </c:pt>
                <c:pt idx="2933">
                  <c:v>579.64426877470385</c:v>
                </c:pt>
                <c:pt idx="2934">
                  <c:v>579.84189723320151</c:v>
                </c:pt>
                <c:pt idx="2935">
                  <c:v>580.0395256916994</c:v>
                </c:pt>
                <c:pt idx="2936">
                  <c:v>580.23715415019785</c:v>
                </c:pt>
                <c:pt idx="2937">
                  <c:v>580.43478260869563</c:v>
                </c:pt>
                <c:pt idx="2938">
                  <c:v>580.63241106719397</c:v>
                </c:pt>
                <c:pt idx="2939">
                  <c:v>580.83003952569175</c:v>
                </c:pt>
                <c:pt idx="2940">
                  <c:v>581.02766798418963</c:v>
                </c:pt>
                <c:pt idx="2941">
                  <c:v>581.22529644268798</c:v>
                </c:pt>
                <c:pt idx="2942">
                  <c:v>581.42292490118575</c:v>
                </c:pt>
                <c:pt idx="2943">
                  <c:v>581.62055335968364</c:v>
                </c:pt>
                <c:pt idx="2944">
                  <c:v>581.8181818181821</c:v>
                </c:pt>
                <c:pt idx="2945">
                  <c:v>582.01581027667976</c:v>
                </c:pt>
                <c:pt idx="2946">
                  <c:v>582.21343873517822</c:v>
                </c:pt>
                <c:pt idx="2947">
                  <c:v>582.41106719367599</c:v>
                </c:pt>
                <c:pt idx="2948">
                  <c:v>582.60869565217388</c:v>
                </c:pt>
                <c:pt idx="2949">
                  <c:v>582.80632411067222</c:v>
                </c:pt>
                <c:pt idx="2950">
                  <c:v>583.00395256917</c:v>
                </c:pt>
                <c:pt idx="2951">
                  <c:v>583.20158102766777</c:v>
                </c:pt>
                <c:pt idx="2952">
                  <c:v>583.39920948616611</c:v>
                </c:pt>
                <c:pt idx="2953">
                  <c:v>583.596837944664</c:v>
                </c:pt>
                <c:pt idx="2954">
                  <c:v>583.79446640316246</c:v>
                </c:pt>
                <c:pt idx="2955">
                  <c:v>583.99209486166023</c:v>
                </c:pt>
                <c:pt idx="2956">
                  <c:v>584.18972332015801</c:v>
                </c:pt>
                <c:pt idx="2957">
                  <c:v>584.38735177865647</c:v>
                </c:pt>
                <c:pt idx="2958">
                  <c:v>584.58498023715424</c:v>
                </c:pt>
                <c:pt idx="2959">
                  <c:v>584.78260869565202</c:v>
                </c:pt>
                <c:pt idx="2960">
                  <c:v>584.98023715415036</c:v>
                </c:pt>
                <c:pt idx="2961">
                  <c:v>585.17786561264825</c:v>
                </c:pt>
                <c:pt idx="2962">
                  <c:v>585.37549407114602</c:v>
                </c:pt>
                <c:pt idx="2963">
                  <c:v>585.57312252964437</c:v>
                </c:pt>
                <c:pt idx="2964">
                  <c:v>585.77075098814214</c:v>
                </c:pt>
                <c:pt idx="2965">
                  <c:v>585.9683794466406</c:v>
                </c:pt>
                <c:pt idx="2966">
                  <c:v>586.16600790513849</c:v>
                </c:pt>
                <c:pt idx="2967">
                  <c:v>586.36363636363615</c:v>
                </c:pt>
                <c:pt idx="2968">
                  <c:v>586.5612648221346</c:v>
                </c:pt>
                <c:pt idx="2969">
                  <c:v>586.75889328063238</c:v>
                </c:pt>
                <c:pt idx="2970">
                  <c:v>586.95652173913027</c:v>
                </c:pt>
                <c:pt idx="2971">
                  <c:v>587.15415019762861</c:v>
                </c:pt>
                <c:pt idx="2972">
                  <c:v>587.35177865612638</c:v>
                </c:pt>
                <c:pt idx="2973">
                  <c:v>587.54940711462427</c:v>
                </c:pt>
                <c:pt idx="2974">
                  <c:v>587.74703557312262</c:v>
                </c:pt>
                <c:pt idx="2975">
                  <c:v>587.94466403162039</c:v>
                </c:pt>
                <c:pt idx="2976">
                  <c:v>588.14229249011885</c:v>
                </c:pt>
                <c:pt idx="2977">
                  <c:v>588.33992094861651</c:v>
                </c:pt>
                <c:pt idx="2978">
                  <c:v>588.5375494071144</c:v>
                </c:pt>
                <c:pt idx="2979">
                  <c:v>588.73517786561285</c:v>
                </c:pt>
                <c:pt idx="2980">
                  <c:v>588.93280632411063</c:v>
                </c:pt>
                <c:pt idx="2981">
                  <c:v>589.13043478260897</c:v>
                </c:pt>
                <c:pt idx="2982">
                  <c:v>589.32806324110675</c:v>
                </c:pt>
                <c:pt idx="2983">
                  <c:v>589.52569169960464</c:v>
                </c:pt>
                <c:pt idx="2984">
                  <c:v>589.72332015810298</c:v>
                </c:pt>
                <c:pt idx="2985">
                  <c:v>589.92094861660075</c:v>
                </c:pt>
                <c:pt idx="2986">
                  <c:v>590.11857707509864</c:v>
                </c:pt>
                <c:pt idx="2987">
                  <c:v>590.3162055335971</c:v>
                </c:pt>
                <c:pt idx="2988">
                  <c:v>590.51383399209476</c:v>
                </c:pt>
                <c:pt idx="2989">
                  <c:v>590.71146245059322</c:v>
                </c:pt>
                <c:pt idx="2990">
                  <c:v>590.90909090909099</c:v>
                </c:pt>
                <c:pt idx="2991">
                  <c:v>591.10671936758888</c:v>
                </c:pt>
                <c:pt idx="2992">
                  <c:v>591.30434782608722</c:v>
                </c:pt>
                <c:pt idx="2993">
                  <c:v>591.501976284585</c:v>
                </c:pt>
                <c:pt idx="2994">
                  <c:v>591.69960474308277</c:v>
                </c:pt>
                <c:pt idx="2995">
                  <c:v>591.89723320158112</c:v>
                </c:pt>
                <c:pt idx="2996">
                  <c:v>592.094861660079</c:v>
                </c:pt>
                <c:pt idx="2997">
                  <c:v>592.29249011857746</c:v>
                </c:pt>
                <c:pt idx="2998">
                  <c:v>592.49011857707524</c:v>
                </c:pt>
                <c:pt idx="2999">
                  <c:v>592.6877470355729</c:v>
                </c:pt>
                <c:pt idx="3000">
                  <c:v>592.88537549407135</c:v>
                </c:pt>
                <c:pt idx="3001">
                  <c:v>593.08300395256924</c:v>
                </c:pt>
                <c:pt idx="3002">
                  <c:v>593.28063241106702</c:v>
                </c:pt>
                <c:pt idx="3003">
                  <c:v>593.47826086956536</c:v>
                </c:pt>
                <c:pt idx="3004">
                  <c:v>593.67588932806325</c:v>
                </c:pt>
                <c:pt idx="3005">
                  <c:v>593.87351778656102</c:v>
                </c:pt>
                <c:pt idx="3006">
                  <c:v>594.07114624505937</c:v>
                </c:pt>
                <c:pt idx="3007">
                  <c:v>594.26877470355714</c:v>
                </c:pt>
                <c:pt idx="3008">
                  <c:v>594.4664031620556</c:v>
                </c:pt>
                <c:pt idx="3009">
                  <c:v>594.66403162055349</c:v>
                </c:pt>
                <c:pt idx="3010">
                  <c:v>594.86166007905115</c:v>
                </c:pt>
                <c:pt idx="3011">
                  <c:v>595.05928853754961</c:v>
                </c:pt>
                <c:pt idx="3012">
                  <c:v>595.25691699604738</c:v>
                </c:pt>
                <c:pt idx="3013">
                  <c:v>595.45454545454527</c:v>
                </c:pt>
                <c:pt idx="3014">
                  <c:v>595.65217391304361</c:v>
                </c:pt>
                <c:pt idx="3015">
                  <c:v>595.84980237154139</c:v>
                </c:pt>
                <c:pt idx="3016">
                  <c:v>596.04743083003973</c:v>
                </c:pt>
                <c:pt idx="3017">
                  <c:v>596.24505928853762</c:v>
                </c:pt>
                <c:pt idx="3018">
                  <c:v>596.44268774703539</c:v>
                </c:pt>
                <c:pt idx="3019">
                  <c:v>596.64031620553385</c:v>
                </c:pt>
                <c:pt idx="3020">
                  <c:v>596.83794466403151</c:v>
                </c:pt>
                <c:pt idx="3021">
                  <c:v>597.0355731225294</c:v>
                </c:pt>
                <c:pt idx="3022">
                  <c:v>597.23320158102786</c:v>
                </c:pt>
                <c:pt idx="3023">
                  <c:v>597.43083003952563</c:v>
                </c:pt>
                <c:pt idx="3024">
                  <c:v>597.62845849802397</c:v>
                </c:pt>
                <c:pt idx="3025">
                  <c:v>597.82608695652175</c:v>
                </c:pt>
                <c:pt idx="3026">
                  <c:v>598.02371541501964</c:v>
                </c:pt>
                <c:pt idx="3027">
                  <c:v>598.22134387351798</c:v>
                </c:pt>
                <c:pt idx="3028">
                  <c:v>598.41897233201576</c:v>
                </c:pt>
                <c:pt idx="3029">
                  <c:v>598.61660079051364</c:v>
                </c:pt>
                <c:pt idx="3030">
                  <c:v>598.8142292490121</c:v>
                </c:pt>
                <c:pt idx="3031">
                  <c:v>599.01185770750976</c:v>
                </c:pt>
                <c:pt idx="3032">
                  <c:v>599.20948616600822</c:v>
                </c:pt>
                <c:pt idx="3033">
                  <c:v>599.40711462450599</c:v>
                </c:pt>
                <c:pt idx="3034">
                  <c:v>599.60474308300388</c:v>
                </c:pt>
                <c:pt idx="3035">
                  <c:v>599.80237154150223</c:v>
                </c:pt>
                <c:pt idx="3036">
                  <c:v>600</c:v>
                </c:pt>
              </c:numCache>
            </c:numRef>
          </c:cat>
          <c:val>
            <c:numRef>
              <c:f>'gyro noise uncertainty'!$N$4:$N$3039</c:f>
              <c:numCache>
                <c:formatCode>General</c:formatCode>
                <c:ptCount val="3036"/>
                <c:pt idx="0">
                  <c:v>-8.9097767846103067E-4</c:v>
                </c:pt>
                <c:pt idx="1">
                  <c:v>-1.7819553569220613E-3</c:v>
                </c:pt>
                <c:pt idx="2">
                  <c:v>-1.3982294780708385E-3</c:v>
                </c:pt>
                <c:pt idx="3">
                  <c:v>-8.6628225534610105E-4</c:v>
                </c:pt>
                <c:pt idx="4">
                  <c:v>-9.3710183104033222E-4</c:v>
                </c:pt>
                <c:pt idx="5">
                  <c:v>-1.3834154778808185E-3</c:v>
                </c:pt>
                <c:pt idx="6">
                  <c:v>-1.4542350535750497E-3</c:v>
                </c:pt>
                <c:pt idx="7">
                  <c:v>-1.5250546292692809E-3</c:v>
                </c:pt>
                <c:pt idx="8">
                  <c:v>-1.368601477690782E-3</c:v>
                </c:pt>
                <c:pt idx="9">
                  <c:v>-4.6116018381980384E-4</c:v>
                </c:pt>
                <c:pt idx="10">
                  <c:v>-3.0470703224130965E-4</c:v>
                </c:pt>
                <c:pt idx="11">
                  <c:v>-6.7196929568257317E-4</c:v>
                </c:pt>
                <c:pt idx="12">
                  <c:v>-1.1874529029973692E-3</c:v>
                </c:pt>
                <c:pt idx="13">
                  <c:v>-1.6337665498378424E-3</c:v>
                </c:pt>
                <c:pt idx="14">
                  <c:v>-1.8528074694055903E-3</c:v>
                </c:pt>
                <c:pt idx="15">
                  <c:v>-2.4473424601195977E-3</c:v>
                </c:pt>
                <c:pt idx="16">
                  <c:v>-2.2908893085411041E-3</c:v>
                </c:pt>
                <c:pt idx="17">
                  <c:v>-9.9807252059898256E-4</c:v>
                </c:pt>
                <c:pt idx="18">
                  <c:v>-8.0749803803074308E-5</c:v>
                </c:pt>
                <c:pt idx="19">
                  <c:v>-2.207393399716133E-4</c:v>
                </c:pt>
                <c:pt idx="20">
                  <c:v>-6.6705298681208561E-4</c:v>
                </c:pt>
                <c:pt idx="21">
                  <c:v>-1.1133666336525599E-3</c:v>
                </c:pt>
                <c:pt idx="22">
                  <c:v>-4.2331664412938576E-4</c:v>
                </c:pt>
                <c:pt idx="23">
                  <c:v>3.3590330586807417E-4</c:v>
                </c:pt>
                <c:pt idx="24">
                  <c:v>4.1330507404735927E-4</c:v>
                </c:pt>
                <c:pt idx="25">
                  <c:v>2.6343411495391878E-4</c:v>
                </c:pt>
                <c:pt idx="26">
                  <c:v>-4.101522591592996E-4</c:v>
                </c:pt>
                <c:pt idx="27">
                  <c:v>-6.2919317872704695E-4</c:v>
                </c:pt>
                <c:pt idx="28">
                  <c:v>-5.5179141054776174E-4</c:v>
                </c:pt>
                <c:pt idx="29">
                  <c:v>-7.0166236964120635E-4</c:v>
                </c:pt>
                <c:pt idx="30">
                  <c:v>-8.5153332873466505E-4</c:v>
                </c:pt>
                <c:pt idx="31">
                  <c:v>-9.2235290442888084E-4</c:v>
                </c:pt>
                <c:pt idx="32">
                  <c:v>-1.2896151678701792E-3</c:v>
                </c:pt>
                <c:pt idx="33">
                  <c:v>-2.3386956131297167E-3</c:v>
                </c:pt>
                <c:pt idx="34">
                  <c:v>-2.8640606433694453E-3</c:v>
                </c:pt>
                <c:pt idx="35">
                  <c:v>-2.9348802190636617E-3</c:v>
                </c:pt>
                <c:pt idx="36">
                  <c:v>-2.6302057236116242E-3</c:v>
                </c:pt>
                <c:pt idx="37">
                  <c:v>-2.0192071174876228E-3</c:v>
                </c:pt>
                <c:pt idx="38">
                  <c:v>-2.3864693809288106E-3</c:v>
                </c:pt>
                <c:pt idx="39">
                  <c:v>-2.6055103004965778E-3</c:v>
                </c:pt>
                <c:pt idx="40">
                  <c:v>-3.0518239473370902E-3</c:v>
                </c:pt>
                <c:pt idx="41">
                  <c:v>-2.974422179157798E-3</c:v>
                </c:pt>
                <c:pt idx="42">
                  <c:v>-2.2942536125596874E-3</c:v>
                </c:pt>
                <c:pt idx="43">
                  <c:v>-2.2168518443803947E-3</c:v>
                </c:pt>
                <c:pt idx="44">
                  <c:v>-2.287671420074632E-3</c:v>
                </c:pt>
                <c:pt idx="45">
                  <c:v>-1.9039455412233788E-3</c:v>
                </c:pt>
                <c:pt idx="46">
                  <c:v>-1.6684410062457271E-3</c:v>
                </c:pt>
                <c:pt idx="47">
                  <c:v>-2.1839246135605581E-3</c:v>
                </c:pt>
                <c:pt idx="48">
                  <c:v>-2.6994082208753843E-3</c:v>
                </c:pt>
                <c:pt idx="49">
                  <c:v>-2.5429550692969241E-3</c:v>
                </c:pt>
                <c:pt idx="50">
                  <c:v>-2.238280573844884E-3</c:v>
                </c:pt>
                <c:pt idx="51">
                  <c:v>-2.6055428372861807E-3</c:v>
                </c:pt>
                <c:pt idx="52">
                  <c:v>-2.9728051007274804E-3</c:v>
                </c:pt>
                <c:pt idx="53">
                  <c:v>-2.9645732930225046E-3</c:v>
                </c:pt>
                <c:pt idx="54">
                  <c:v>-3.104562829191056E-3</c:v>
                </c:pt>
                <c:pt idx="55">
                  <c:v>-3.4718250926323527E-3</c:v>
                </c:pt>
                <c:pt idx="56">
                  <c:v>-3.9971901228720852E-3</c:v>
                </c:pt>
                <c:pt idx="57">
                  <c:v>-5.046270568131307E-3</c:v>
                </c:pt>
                <c:pt idx="58">
                  <c:v>-5.937248246592408E-3</c:v>
                </c:pt>
                <c:pt idx="59">
                  <c:v>-5.8499650554882142E-3</c:v>
                </c:pt>
                <c:pt idx="60">
                  <c:v>-5.4662391766370751E-3</c:v>
                </c:pt>
                <c:pt idx="61">
                  <c:v>-4.8552405705130763E-3</c:v>
                </c:pt>
                <c:pt idx="62">
                  <c:v>-4.2442419643890722E-3</c:v>
                </c:pt>
                <c:pt idx="63">
                  <c:v>-3.860516085537819E-3</c:v>
                </c:pt>
                <c:pt idx="64">
                  <c:v>-3.3977388232874915E-3</c:v>
                </c:pt>
                <c:pt idx="65">
                  <c:v>-2.7867402171634931E-3</c:v>
                </c:pt>
                <c:pt idx="66">
                  <c:v>-1.5729748126204631E-3</c:v>
                </c:pt>
                <c:pt idx="67">
                  <c:v>-7.3470347922371915E-4</c:v>
                </c:pt>
                <c:pt idx="68">
                  <c:v>-1.1019657426649034E-3</c:v>
                </c:pt>
                <c:pt idx="69">
                  <c:v>-1.241955278833456E-3</c:v>
                </c:pt>
                <c:pt idx="70">
                  <c:v>-1.2337234711284777E-3</c:v>
                </c:pt>
                <c:pt idx="71">
                  <c:v>-1.5318157740953722E-3</c:v>
                </c:pt>
                <c:pt idx="72">
                  <c:v>-1.5334653893152958E-3</c:v>
                </c:pt>
                <c:pt idx="73">
                  <c:v>-1.683336348408749E-3</c:v>
                </c:pt>
                <c:pt idx="74">
                  <c:v>-2.2087013786484771E-3</c:v>
                </c:pt>
                <c:pt idx="75">
                  <c:v>-2.4376237211410781E-3</c:v>
                </c:pt>
                <c:pt idx="76">
                  <c:v>-1.836506537941976E-3</c:v>
                </c:pt>
                <c:pt idx="77">
                  <c:v>-1.2353893547428793E-3</c:v>
                </c:pt>
                <c:pt idx="78">
                  <c:v>-8.6154489881652468E-4</c:v>
                </c:pt>
                <c:pt idx="79">
                  <c:v>-4.8770044289028769E-4</c:v>
                </c:pt>
                <c:pt idx="80">
                  <c:v>-1.8302594743825292E-4</c:v>
                </c:pt>
                <c:pt idx="81">
                  <c:v>-2.6572795859743602E-5</c:v>
                </c:pt>
                <c:pt idx="82">
                  <c:v>-2.4561371542751258E-4</c:v>
                </c:pt>
                <c:pt idx="83">
                  <c:v>-1.0674214334140415E-3</c:v>
                </c:pt>
                <c:pt idx="84">
                  <c:v>-1.4445651197802435E-3</c:v>
                </c:pt>
                <c:pt idx="85">
                  <c:v>-1.2189420077274198E-3</c:v>
                </c:pt>
                <c:pt idx="86">
                  <c:v>-8.3521612887628037E-4</c:v>
                </c:pt>
                <c:pt idx="87">
                  <c:v>-3.7243886662580714E-4</c:v>
                </c:pt>
                <c:pt idx="88">
                  <c:v>-6.7053116959278733E-4</c:v>
                </c:pt>
                <c:pt idx="89">
                  <c:v>-1.1958961998325202E-3</c:v>
                </c:pt>
                <c:pt idx="90">
                  <c:v>-1.5631584632737013E-3</c:v>
                </c:pt>
                <c:pt idx="91">
                  <c:v>-2.236744837386965E-3</c:v>
                </c:pt>
                <c:pt idx="92">
                  <c:v>-2.7621098676266884E-3</c:v>
                </c:pt>
                <c:pt idx="93">
                  <c:v>-2.8329294433209265E-3</c:v>
                </c:pt>
                <c:pt idx="94">
                  <c:v>-3.0519703628886286E-3</c:v>
                </c:pt>
                <c:pt idx="95">
                  <c:v>-3.4192326263299284E-3</c:v>
                </c:pt>
                <c:pt idx="96">
                  <c:v>-4.0928190004431925E-3</c:v>
                </c:pt>
                <c:pt idx="97">
                  <c:v>-4.3909113034100817E-3</c:v>
                </c:pt>
                <c:pt idx="98">
                  <c:v>-4.6099522229778511E-3</c:v>
                </c:pt>
                <c:pt idx="99">
                  <c:v>-5.1254358302926725E-3</c:v>
                </c:pt>
                <c:pt idx="100">
                  <c:v>-5.0381526391884779E-3</c:v>
                </c:pt>
                <c:pt idx="101">
                  <c:v>-4.1998813057919828E-3</c:v>
                </c:pt>
                <c:pt idx="102">
                  <c:v>-3.5197127391936762E-3</c:v>
                </c:pt>
                <c:pt idx="103">
                  <c:v>-3.8968564255598783E-3</c:v>
                </c:pt>
                <c:pt idx="104">
                  <c:v>-4.7186641435466728E-3</c:v>
                </c:pt>
                <c:pt idx="105">
                  <c:v>-5.3131991342605387E-3</c:v>
                </c:pt>
                <c:pt idx="106">
                  <c:v>-5.3840187099547764E-3</c:v>
                </c:pt>
                <c:pt idx="107">
                  <c:v>-5.0002928311035262E-3</c:v>
                </c:pt>
                <c:pt idx="108">
                  <c:v>-4.1620214977070311E-3</c:v>
                </c:pt>
                <c:pt idx="109">
                  <c:v>-3.0273074765632384E-3</c:v>
                </c:pt>
                <c:pt idx="110">
                  <c:v>-2.5744116372376671E-3</c:v>
                </c:pt>
                <c:pt idx="111">
                  <c:v>-2.7934525568054321E-3</c:v>
                </c:pt>
                <c:pt idx="112">
                  <c:v>-3.3089361641201057E-3</c:v>
                </c:pt>
                <c:pt idx="113">
                  <c:v>-4.5062379532531793E-3</c:v>
                </c:pt>
                <c:pt idx="114">
                  <c:v>-4.8043302562201648E-3</c:v>
                </c:pt>
                <c:pt idx="115">
                  <c:v>-4.1241616896218461E-3</c:v>
                </c:pt>
                <c:pt idx="116">
                  <c:v>-4.0467599214425781E-3</c:v>
                </c:pt>
                <c:pt idx="117">
                  <c:v>-4.2658008410103474E-3</c:v>
                </c:pt>
                <c:pt idx="118">
                  <c:v>-4.4848417605781125E-3</c:v>
                </c:pt>
                <c:pt idx="119">
                  <c:v>-4.4864913757980355E-3</c:v>
                </c:pt>
                <c:pt idx="120">
                  <c:v>-4.0335955364724646E-3</c:v>
                </c:pt>
                <c:pt idx="121">
                  <c:v>-4.1044151121667014E-3</c:v>
                </c:pt>
                <c:pt idx="122">
                  <c:v>-4.9262228301534964E-3</c:v>
                </c:pt>
                <c:pt idx="123">
                  <c:v>-5.5207578208673622E-3</c:v>
                </c:pt>
                <c:pt idx="124">
                  <c:v>-5.9670714677078785E-3</c:v>
                </c:pt>
                <c:pt idx="125">
                  <c:v>-6.265163770674864E-3</c:v>
                </c:pt>
                <c:pt idx="126">
                  <c:v>-6.5632560736418443E-3</c:v>
                </c:pt>
                <c:pt idx="127">
                  <c:v>-6.713127032735253E-3</c:v>
                </c:pt>
                <c:pt idx="128">
                  <c:v>-6.5665553040816487E-3</c:v>
                </c:pt>
                <c:pt idx="129">
                  <c:v>-6.2618808086296086E-3</c:v>
                </c:pt>
                <c:pt idx="130">
                  <c:v>-6.0263762736519552E-3</c:v>
                </c:pt>
                <c:pt idx="131">
                  <c:v>-6.166365809820505E-3</c:v>
                </c:pt>
                <c:pt idx="132">
                  <c:v>-6.3063553459890573E-3</c:v>
                </c:pt>
                <c:pt idx="133">
                  <c:v>-6.377174921683295E-3</c:v>
                </c:pt>
                <c:pt idx="134">
                  <c:v>-6.2207217701048334E-3</c:v>
                </c:pt>
                <c:pt idx="135">
                  <c:v>-5.0860077489610408E-3</c:v>
                </c:pt>
                <c:pt idx="136">
                  <c:v>-4.3267877989635059E-3</c:v>
                </c:pt>
                <c:pt idx="137">
                  <c:v>-4.4667773351320557E-3</c:v>
                </c:pt>
                <c:pt idx="138">
                  <c:v>-4.9921423653716277E-3</c:v>
                </c:pt>
                <c:pt idx="139">
                  <c:v>-5.8930014667576388E-3</c:v>
                </c:pt>
                <c:pt idx="140">
                  <c:v>-6.260263730198932E-3</c:v>
                </c:pt>
                <c:pt idx="141">
                  <c:v>-6.1038105786204704E-3</c:v>
                </c:pt>
                <c:pt idx="142">
                  <c:v>-6.3228514981882398E-3</c:v>
                </c:pt>
                <c:pt idx="143">
                  <c:v>-6.4628410343567921E-3</c:v>
                </c:pt>
                <c:pt idx="144">
                  <c:v>-6.8301032977980923E-3</c:v>
                </c:pt>
                <c:pt idx="145">
                  <c:v>-7.2764169446384646E-3</c:v>
                </c:pt>
                <c:pt idx="146">
                  <c:v>-6.7444697219136767E-3</c:v>
                </c:pt>
                <c:pt idx="147">
                  <c:v>-6.8152892976079136E-3</c:v>
                </c:pt>
                <c:pt idx="148">
                  <c:v>-7.4098242883219607E-3</c:v>
                </c:pt>
                <c:pt idx="149">
                  <c:v>-7.3225410972177921E-3</c:v>
                </c:pt>
                <c:pt idx="150">
                  <c:v>-7.9170760879318288E-3</c:v>
                </c:pt>
                <c:pt idx="151">
                  <c:v>-8.363389734772346E-3</c:v>
                </c:pt>
                <c:pt idx="152">
                  <c:v>-8.2069365831938367E-3</c:v>
                </c:pt>
                <c:pt idx="153">
                  <c:v>-7.9714320482161833E-3</c:v>
                </c:pt>
                <c:pt idx="154">
                  <c:v>-7.2122120982186623E-3</c:v>
                </c:pt>
                <c:pt idx="155">
                  <c:v>-7.2138617134385862E-3</c:v>
                </c:pt>
                <c:pt idx="156">
                  <c:v>-8.0455508543500285E-3</c:v>
                </c:pt>
                <c:pt idx="157">
                  <c:v>-8.649967267988978E-3</c:v>
                </c:pt>
                <c:pt idx="158">
                  <c:v>-8.651616883208901E-3</c:v>
                </c:pt>
                <c:pt idx="159">
                  <c:v>-8.5050451545552967E-3</c:v>
                </c:pt>
                <c:pt idx="160">
                  <c:v>-8.5758647302495127E-3</c:v>
                </c:pt>
                <c:pt idx="161">
                  <c:v>-8.5676329225445342E-3</c:v>
                </c:pt>
                <c:pt idx="162">
                  <c:v>-8.638452498238771E-3</c:v>
                </c:pt>
                <c:pt idx="163">
                  <c:v>-8.7092720739330096E-3</c:v>
                </c:pt>
                <c:pt idx="164">
                  <c:v>-8.7800916496272256E-3</c:v>
                </c:pt>
                <c:pt idx="165">
                  <c:v>-8.8509112253214624E-3</c:v>
                </c:pt>
                <c:pt idx="166">
                  <c:v>-9.228054911687671E-3</c:v>
                </c:pt>
                <c:pt idx="167">
                  <c:v>-9.9806926691998945E-3</c:v>
                </c:pt>
                <c:pt idx="168">
                  <c:v>-1.0278784972166886E-2</c:v>
                </c:pt>
                <c:pt idx="169">
                  <c:v>-1.0497825891734652E-2</c:v>
                </c:pt>
                <c:pt idx="170">
                  <c:v>-1.0114100012883388E-2</c:v>
                </c:pt>
                <c:pt idx="171">
                  <c:v>-9.6612041735579558E-3</c:v>
                </c:pt>
                <c:pt idx="172">
                  <c:v>-1.0265620587196895E-2</c:v>
                </c:pt>
                <c:pt idx="173">
                  <c:v>-1.0721815656962305E-2</c:v>
                </c:pt>
                <c:pt idx="174">
                  <c:v>-1.0723465272182228E-2</c:v>
                </c:pt>
                <c:pt idx="175">
                  <c:v>-1.0725114887402151E-2</c:v>
                </c:pt>
                <c:pt idx="176">
                  <c:v>-1.0499491775349331E-2</c:v>
                </c:pt>
                <c:pt idx="177">
                  <c:v>-1.0718532694917097E-2</c:v>
                </c:pt>
                <c:pt idx="178">
                  <c:v>-1.0858522231085606E-2</c:v>
                </c:pt>
                <c:pt idx="179">
                  <c:v>-1.032657500836081E-2</c:v>
                </c:pt>
                <c:pt idx="180">
                  <c:v>-9.9527305524344748E-3</c:v>
                </c:pt>
                <c:pt idx="181">
                  <c:v>-9.7271074403816552E-3</c:v>
                </c:pt>
                <c:pt idx="182">
                  <c:v>-1.002519974334855E-2</c:v>
                </c:pt>
                <c:pt idx="183">
                  <c:v>-1.0619734734062608E-2</c:v>
                </c:pt>
                <c:pt idx="184">
                  <c:v>-1.0986996997503901E-2</c:v>
                </c:pt>
                <c:pt idx="185">
                  <c:v>-1.0909595229324609E-2</c:v>
                </c:pt>
                <c:pt idx="186">
                  <c:v>-1.0081205318853013E-2</c:v>
                </c:pt>
                <c:pt idx="187">
                  <c:v>-9.2528154083811476E-3</c:v>
                </c:pt>
                <c:pt idx="188">
                  <c:v>-9.0963622568026418E-3</c:v>
                </c:pt>
                <c:pt idx="189">
                  <c:v>-9.3845731368446365E-3</c:v>
                </c:pt>
                <c:pt idx="190">
                  <c:v>-9.5245626730131872E-3</c:v>
                </c:pt>
                <c:pt idx="191">
                  <c:v>-9.5953822487074257E-3</c:v>
                </c:pt>
                <c:pt idx="192">
                  <c:v>-9.2907077532553908E-3</c:v>
                </c:pt>
                <c:pt idx="193">
                  <c:v>-9.0552032182777374E-3</c:v>
                </c:pt>
                <c:pt idx="194">
                  <c:v>-8.9679200271735402E-3</c:v>
                </c:pt>
                <c:pt idx="195">
                  <c:v>-8.8806368360693465E-3</c:v>
                </c:pt>
                <c:pt idx="196">
                  <c:v>-8.872405028364368E-3</c:v>
                </c:pt>
                <c:pt idx="197">
                  <c:v>-8.3404578056397432E-3</c:v>
                </c:pt>
                <c:pt idx="198">
                  <c:v>-8.0357833101876979E-3</c:v>
                </c:pt>
                <c:pt idx="199">
                  <c:v>-8.4129269965538787E-3</c:v>
                </c:pt>
                <c:pt idx="200">
                  <c:v>-8.4837465722480947E-3</c:v>
                </c:pt>
                <c:pt idx="201">
                  <c:v>-8.0209693099976293E-3</c:v>
                </c:pt>
                <c:pt idx="202">
                  <c:v>-7.7854647750198996E-3</c:v>
                </c:pt>
                <c:pt idx="203">
                  <c:v>-8.0045056945876655E-3</c:v>
                </c:pt>
                <c:pt idx="204">
                  <c:v>-8.678092068700724E-3</c:v>
                </c:pt>
                <c:pt idx="205">
                  <c:v>-9.4307298262131904E-3</c:v>
                </c:pt>
                <c:pt idx="206">
                  <c:v>-9.728822129180182E-3</c:v>
                </c:pt>
                <c:pt idx="207">
                  <c:v>-9.7205903214752035E-3</c:v>
                </c:pt>
                <c:pt idx="208">
                  <c:v>-9.6431885532959338E-3</c:v>
                </c:pt>
                <c:pt idx="209">
                  <c:v>-9.7140081289901724E-3</c:v>
                </c:pt>
                <c:pt idx="210">
                  <c:v>-9.6267249378859786E-3</c:v>
                </c:pt>
                <c:pt idx="211">
                  <c:v>-9.7667144740545293E-3</c:v>
                </c:pt>
                <c:pt idx="212">
                  <c:v>-1.0736743535914559E-2</c:v>
                </c:pt>
                <c:pt idx="213">
                  <c:v>-1.1034835838881551E-2</c:v>
                </c:pt>
                <c:pt idx="214">
                  <c:v>-1.0581939999555989E-2</c:v>
                </c:pt>
                <c:pt idx="215">
                  <c:v>-9.9017714329578781E-3</c:v>
                </c:pt>
                <c:pt idx="216">
                  <c:v>-9.1425514829603562E-3</c:v>
                </c:pt>
                <c:pt idx="217">
                  <c:v>-8.3833315329628066E-3</c:v>
                </c:pt>
                <c:pt idx="218">
                  <c:v>-7.5549416224910022E-3</c:v>
                </c:pt>
                <c:pt idx="219">
                  <c:v>-6.9538244392920836E-3</c:v>
                </c:pt>
                <c:pt idx="220">
                  <c:v>-6.3527072560929923E-3</c:v>
                </c:pt>
                <c:pt idx="221">
                  <c:v>-6.0480327606409461E-3</c:v>
                </c:pt>
                <c:pt idx="222">
                  <c:v>-5.9706309924616547E-3</c:v>
                </c:pt>
                <c:pt idx="223">
                  <c:v>-6.2687232954285492E-3</c:v>
                </c:pt>
                <c:pt idx="224">
                  <c:v>-7.0905310134153294E-3</c:v>
                </c:pt>
                <c:pt idx="225">
                  <c:v>-7.3886233163823201E-3</c:v>
                </c:pt>
                <c:pt idx="226">
                  <c:v>-7.5384942754757288E-3</c:v>
                </c:pt>
                <c:pt idx="227">
                  <c:v>-7.4610925072964374E-3</c:v>
                </c:pt>
                <c:pt idx="228">
                  <c:v>-6.929145284571659E-3</c:v>
                </c:pt>
                <c:pt idx="229">
                  <c:v>-6.9209134768666806E-3</c:v>
                </c:pt>
                <c:pt idx="230">
                  <c:v>-7.742721194853224E-3</c:v>
                </c:pt>
                <c:pt idx="231">
                  <c:v>-8.6435802962392186E-3</c:v>
                </c:pt>
                <c:pt idx="232">
                  <c:v>-8.9416725992062102E-3</c:v>
                </c:pt>
                <c:pt idx="233">
                  <c:v>-9.012492174900447E-3</c:v>
                </c:pt>
                <c:pt idx="234">
                  <c:v>-8.9350904067211773E-3</c:v>
                </c:pt>
                <c:pt idx="235">
                  <c:v>-8.5612459507948286E-3</c:v>
                </c:pt>
                <c:pt idx="236">
                  <c:v>-7.7328560403229643E-3</c:v>
                </c:pt>
                <c:pt idx="237">
                  <c:v>-6.8254147464522083E-3</c:v>
                </c:pt>
                <c:pt idx="238">
                  <c:v>-6.5207402510001735E-3</c:v>
                </c:pt>
                <c:pt idx="239">
                  <c:v>-6.3642870994216668E-3</c:v>
                </c:pt>
                <c:pt idx="240">
                  <c:v>-6.1287825644439371E-3</c:v>
                </c:pt>
                <c:pt idx="241">
                  <c:v>-5.9723294128654755E-3</c:v>
                </c:pt>
                <c:pt idx="242">
                  <c:v>-6.3494730992316711E-3</c:v>
                </c:pt>
                <c:pt idx="243">
                  <c:v>-6.8748381294713948E-3</c:v>
                </c:pt>
                <c:pt idx="244">
                  <c:v>-6.7974363612921009E-3</c:v>
                </c:pt>
                <c:pt idx="245">
                  <c:v>-6.4235919053658606E-3</c:v>
                </c:pt>
                <c:pt idx="246">
                  <c:v>-6.197968793313041E-3</c:v>
                </c:pt>
                <c:pt idx="247">
                  <c:v>-6.723333823552783E-3</c:v>
                </c:pt>
                <c:pt idx="248">
                  <c:v>-7.6241929249387785E-3</c:v>
                </c:pt>
                <c:pt idx="249">
                  <c:v>-8.3768306824510298E-3</c:v>
                </c:pt>
                <c:pt idx="250">
                  <c:v>-9.2776897838370252E-3</c:v>
                </c:pt>
                <c:pt idx="251">
                  <c:v>-1.0020446118424616E-2</c:v>
                </c:pt>
                <c:pt idx="252">
                  <c:v>-1.0990475180284646E-2</c:v>
                </c:pt>
                <c:pt idx="253">
                  <c:v>-1.1743112937797113E-2</c:v>
                </c:pt>
                <c:pt idx="254">
                  <c:v>-1.197203528028978E-2</c:v>
                </c:pt>
                <c:pt idx="255">
                  <c:v>-1.257645169392874E-2</c:v>
                </c:pt>
                <c:pt idx="256">
                  <c:v>-1.2726322653022143E-2</c:v>
                </c:pt>
                <c:pt idx="257">
                  <c:v>-1.2342596774170893E-2</c:v>
                </c:pt>
                <c:pt idx="258">
                  <c:v>-1.2107092239193172E-2</c:v>
                </c:pt>
                <c:pt idx="259">
                  <c:v>-1.2405184542160066E-2</c:v>
                </c:pt>
                <c:pt idx="260">
                  <c:v>-1.2851498189000591E-2</c:v>
                </c:pt>
                <c:pt idx="261">
                  <c:v>-1.3070539108568357E-2</c:v>
                </c:pt>
                <c:pt idx="262">
                  <c:v>-1.2993137340389064E-2</c:v>
                </c:pt>
                <c:pt idx="263">
                  <c:v>-1.2984905532684088E-2</c:v>
                </c:pt>
                <c:pt idx="264">
                  <c:v>-1.3055725108378326E-2</c:v>
                </c:pt>
                <c:pt idx="265">
                  <c:v>-1.3057374723598249E-2</c:v>
                </c:pt>
                <c:pt idx="266">
                  <c:v>-1.3207245682691701E-2</c:v>
                </c:pt>
                <c:pt idx="267">
                  <c:v>-1.335711664178511E-2</c:v>
                </c:pt>
                <c:pt idx="268">
                  <c:v>-1.2973390762933846E-2</c:v>
                </c:pt>
                <c:pt idx="269">
                  <c:v>-1.1907846702264366E-2</c:v>
                </c:pt>
                <c:pt idx="270">
                  <c:v>-1.137589947953957E-2</c:v>
                </c:pt>
                <c:pt idx="271">
                  <c:v>-1.1525770438632973E-2</c:v>
                </c:pt>
                <c:pt idx="272">
                  <c:v>-1.0993823215908177E-2</c:v>
                </c:pt>
                <c:pt idx="273">
                  <c:v>-1.0461875993183399E-2</c:v>
                </c:pt>
                <c:pt idx="274">
                  <c:v>-1.0384474225004129E-2</c:v>
                </c:pt>
                <c:pt idx="275">
                  <c:v>-1.015885111295131E-2</c:v>
                </c:pt>
                <c:pt idx="276">
                  <c:v>-9.9332280008984902E-3</c:v>
                </c:pt>
                <c:pt idx="277">
                  <c:v>-9.54950212204724E-3</c:v>
                </c:pt>
                <c:pt idx="278">
                  <c:v>-9.2448276265952936E-3</c:v>
                </c:pt>
                <c:pt idx="279">
                  <c:v>-9.3946985856887509E-3</c:v>
                </c:pt>
                <c:pt idx="280">
                  <c:v>-9.3864667779837724E-3</c:v>
                </c:pt>
                <c:pt idx="281">
                  <c:v>-8.9236895157334406E-3</c:v>
                </c:pt>
                <c:pt idx="282">
                  <c:v>-9.0636790519019912E-3</c:v>
                </c:pt>
                <c:pt idx="283">
                  <c:v>-8.9072259003234785E-3</c:v>
                </c:pt>
                <c:pt idx="284">
                  <c:v>-8.5235000214722283E-3</c:v>
                </c:pt>
                <c:pt idx="285">
                  <c:v>-8.5152682137672516E-3</c:v>
                </c:pt>
                <c:pt idx="286">
                  <c:v>-8.7343091333350175E-3</c:v>
                </c:pt>
                <c:pt idx="287">
                  <c:v>-9.852559539068894E-3</c:v>
                </c:pt>
                <c:pt idx="288">
                  <c:v>-1.0674367257055674E-2</c:v>
                </c:pt>
                <c:pt idx="289">
                  <c:v>-1.0893408176623376E-2</c:v>
                </c:pt>
                <c:pt idx="290">
                  <c:v>-1.0806124985519179E-2</c:v>
                </c:pt>
                <c:pt idx="291">
                  <c:v>-1.0876944561213416E-2</c:v>
                </c:pt>
                <c:pt idx="292">
                  <c:v>-1.0651321449160596E-2</c:v>
                </c:pt>
                <c:pt idx="293">
                  <c:v>-1.0801192408254005E-2</c:v>
                </c:pt>
                <c:pt idx="294">
                  <c:v>-1.1405608821892944E-2</c:v>
                </c:pt>
                <c:pt idx="295">
                  <c:v>-1.1703701124859923E-2</c:v>
                </c:pt>
                <c:pt idx="296">
                  <c:v>-1.2150014771700303E-2</c:v>
                </c:pt>
                <c:pt idx="297">
                  <c:v>-1.2527158458066498E-2</c:v>
                </c:pt>
                <c:pt idx="298">
                  <c:v>-1.2756080800559174E-2</c:v>
                </c:pt>
                <c:pt idx="299">
                  <c:v>-1.2530457688506354E-2</c:v>
                </c:pt>
                <c:pt idx="300">
                  <c:v>-1.2453055920327085E-2</c:v>
                </c:pt>
                <c:pt idx="301">
                  <c:v>-1.2296602768748579E-2</c:v>
                </c:pt>
                <c:pt idx="302">
                  <c:v>-1.2436592304917135E-2</c:v>
                </c:pt>
                <c:pt idx="303">
                  <c:v>-1.3110178679029564E-2</c:v>
                </c:pt>
                <c:pt idx="304">
                  <c:v>-1.363554370927025E-2</c:v>
                </c:pt>
                <c:pt idx="305">
                  <c:v>-1.3933636012236877E-2</c:v>
                </c:pt>
                <c:pt idx="306">
                  <c:v>-1.4152676931804383E-2</c:v>
                </c:pt>
                <c:pt idx="307">
                  <c:v>-1.437171785137255E-2</c:v>
                </c:pt>
                <c:pt idx="308">
                  <c:v>-1.44425374270667E-2</c:v>
                </c:pt>
                <c:pt idx="309">
                  <c:v>-1.4137862931614106E-2</c:v>
                </c:pt>
                <c:pt idx="310">
                  <c:v>-1.368496709228908E-2</c:v>
                </c:pt>
                <c:pt idx="311">
                  <c:v>-1.3380292596837406E-2</c:v>
                </c:pt>
                <c:pt idx="312">
                  <c:v>-1.3154669484784172E-2</c:v>
                </c:pt>
                <c:pt idx="313">
                  <c:v>-1.3008097756130746E-2</c:v>
                </c:pt>
                <c:pt idx="314">
                  <c:v>-1.3908956857515673E-2</c:v>
                </c:pt>
                <c:pt idx="315">
                  <c:v>-1.4878985919377761E-2</c:v>
                </c:pt>
                <c:pt idx="316">
                  <c:v>-1.4949805495071911E-2</c:v>
                </c:pt>
                <c:pt idx="317">
                  <c:v>-1.5396119141913238E-2</c:v>
                </c:pt>
                <c:pt idx="318">
                  <c:v>-1.5842432788753216E-2</c:v>
                </c:pt>
                <c:pt idx="319">
                  <c:v>-1.5992303747846489E-2</c:v>
                </c:pt>
                <c:pt idx="320">
                  <c:v>-1.6211344667414657E-2</c:v>
                </c:pt>
                <c:pt idx="321">
                  <c:v>-1.6578606930855503E-2</c:v>
                </c:pt>
                <c:pt idx="322">
                  <c:v>-1.7252193304967908E-2</c:v>
                </c:pt>
                <c:pt idx="323">
                  <c:v>-1.8074001022956223E-2</c:v>
                </c:pt>
                <c:pt idx="324">
                  <c:v>-1.8520314669796169E-2</c:v>
                </c:pt>
                <c:pt idx="325">
                  <c:v>-1.8363861518217377E-2</c:v>
                </c:pt>
                <c:pt idx="326">
                  <c:v>-1.8207408366639057E-2</c:v>
                </c:pt>
                <c:pt idx="327">
                  <c:v>-1.8811824780277278E-2</c:v>
                </c:pt>
                <c:pt idx="328">
                  <c:v>-1.9337189810517966E-2</c:v>
                </c:pt>
                <c:pt idx="329">
                  <c:v>-1.947717934668635E-2</c:v>
                </c:pt>
                <c:pt idx="330">
                  <c:v>-1.9241674811708909E-2</c:v>
                </c:pt>
                <c:pt idx="331">
                  <c:v>-1.8857948932856954E-2</c:v>
                </c:pt>
                <c:pt idx="332">
                  <c:v>-1.862244439787953E-2</c:v>
                </c:pt>
                <c:pt idx="333">
                  <c:v>-1.8317769902426936E-2</c:v>
                </c:pt>
                <c:pt idx="334">
                  <c:v>-1.8171198173773506E-2</c:v>
                </c:pt>
                <c:pt idx="335">
                  <c:v>-1.8627393243538376E-2</c:v>
                </c:pt>
                <c:pt idx="336">
                  <c:v>-1.9152758273779064E-2</c:v>
                </c:pt>
                <c:pt idx="337">
                  <c:v>-1.937179919334657E-2</c:v>
                </c:pt>
                <c:pt idx="338">
                  <c:v>-1.9442618769040722E-2</c:v>
                </c:pt>
                <c:pt idx="339">
                  <c:v>-1.928616561746193E-2</c:v>
                </c:pt>
                <c:pt idx="340">
                  <c:v>-1.9050661082484505E-2</c:v>
                </c:pt>
                <c:pt idx="341">
                  <c:v>-1.8666935203632551E-2</c:v>
                </c:pt>
                <c:pt idx="342">
                  <c:v>-1.7828663870236808E-2</c:v>
                </c:pt>
                <c:pt idx="343">
                  <c:v>-1.6684068426169471E-2</c:v>
                </c:pt>
                <c:pt idx="344">
                  <c:v>-1.6754888001863838E-2</c:v>
                </c:pt>
                <c:pt idx="345">
                  <c:v>-1.7052980304830465E-2</c:v>
                </c:pt>
                <c:pt idx="346">
                  <c:v>-1.6441981698707198E-2</c:v>
                </c:pt>
                <c:pt idx="347">
                  <c:v>-1.6433749891002204E-2</c:v>
                </c:pt>
                <c:pt idx="348">
                  <c:v>-1.6504569466696352E-2</c:v>
                </c:pt>
                <c:pt idx="349">
                  <c:v>-1.6130725010769318E-2</c:v>
                </c:pt>
                <c:pt idx="350">
                  <c:v>-1.552960782757094E-2</c:v>
                </c:pt>
                <c:pt idx="351">
                  <c:v>-1.5531257442790861E-2</c:v>
                </c:pt>
                <c:pt idx="352">
                  <c:v>-1.5908401129157746E-2</c:v>
                </c:pt>
                <c:pt idx="353">
                  <c:v>-1.6127442048725252E-2</c:v>
                </c:pt>
                <c:pt idx="354">
                  <c:v>-1.6494704312166108E-2</c:v>
                </c:pt>
                <c:pt idx="355">
                  <c:v>-1.6565523887860475E-2</c:v>
                </c:pt>
                <c:pt idx="356">
                  <c:v>-1.7011837534700452E-2</c:v>
                </c:pt>
                <c:pt idx="357">
                  <c:v>-1.7754593869287082E-2</c:v>
                </c:pt>
                <c:pt idx="358">
                  <c:v>-1.857640158727537E-2</c:v>
                </c:pt>
                <c:pt idx="359">
                  <c:v>-1.8726272546368643E-2</c:v>
                </c:pt>
                <c:pt idx="360">
                  <c:v>-1.8500649434315411E-2</c:v>
                </c:pt>
                <c:pt idx="361">
                  <c:v>-1.8798741737282017E-2</c:v>
                </c:pt>
                <c:pt idx="362">
                  <c:v>-1.9096834040248645E-2</c:v>
                </c:pt>
                <c:pt idx="363">
                  <c:v>-1.9098483655468571E-2</c:v>
                </c:pt>
                <c:pt idx="364">
                  <c:v>-1.9169303231162723E-2</c:v>
                </c:pt>
                <c:pt idx="365">
                  <c:v>-1.8627474585513684E-2</c:v>
                </c:pt>
                <c:pt idx="366">
                  <c:v>-1.793742459598921E-2</c:v>
                </c:pt>
                <c:pt idx="367">
                  <c:v>-1.7553698717138442E-2</c:v>
                </c:pt>
                <c:pt idx="368">
                  <c:v>-1.7169972838286487E-2</c:v>
                </c:pt>
                <c:pt idx="369">
                  <c:v>-1.7843559212398941E-2</c:v>
                </c:pt>
                <c:pt idx="370">
                  <c:v>-1.9050742424455463E-2</c:v>
                </c:pt>
                <c:pt idx="371">
                  <c:v>-1.942788611082235E-2</c:v>
                </c:pt>
                <c:pt idx="372">
                  <c:v>-1.941965430311738E-2</c:v>
                </c:pt>
                <c:pt idx="373">
                  <c:v>-1.9707865183159118E-2</c:v>
                </c:pt>
                <c:pt idx="374">
                  <c:v>-2.0223348790474886E-2</c:v>
                </c:pt>
                <c:pt idx="375">
                  <c:v>-2.0521441093441492E-2</c:v>
                </c:pt>
                <c:pt idx="376">
                  <c:v>-1.9841272526841938E-2</c:v>
                </c:pt>
                <c:pt idx="377">
                  <c:v>-1.9082052576845317E-2</c:v>
                </c:pt>
                <c:pt idx="378">
                  <c:v>-1.8471053970722049E-2</c:v>
                </c:pt>
                <c:pt idx="379">
                  <c:v>-1.8156498052344535E-2</c:v>
                </c:pt>
                <c:pt idx="380">
                  <c:v>-1.8375538971912041E-2</c:v>
                </c:pt>
                <c:pt idx="381">
                  <c:v>-1.8298137203732842E-2</c:v>
                </c:pt>
                <c:pt idx="382">
                  <c:v>-1.807251409167961E-2</c:v>
                </c:pt>
                <c:pt idx="383">
                  <c:v>-1.8143333667373758E-2</c:v>
                </c:pt>
                <c:pt idx="384">
                  <c:v>-1.8431544547416363E-2</c:v>
                </c:pt>
                <c:pt idx="385">
                  <c:v>-1.81169886290398E-2</c:v>
                </c:pt>
                <c:pt idx="386">
                  <c:v>-1.7505990022916532E-2</c:v>
                </c:pt>
                <c:pt idx="387">
                  <c:v>-1.7497758215211538E-2</c:v>
                </c:pt>
                <c:pt idx="388">
                  <c:v>-1.8013241822525748E-2</c:v>
                </c:pt>
                <c:pt idx="389">
                  <c:v>-1.8528725429839958E-2</c:v>
                </c:pt>
                <c:pt idx="390">
                  <c:v>-1.8441442238735603E-2</c:v>
                </c:pt>
                <c:pt idx="391">
                  <c:v>-1.7830443632612381E-2</c:v>
                </c:pt>
                <c:pt idx="392">
                  <c:v>-1.7150275066012827E-2</c:v>
                </c:pt>
                <c:pt idx="393">
                  <c:v>-1.6470106499415327E-2</c:v>
                </c:pt>
                <c:pt idx="394">
                  <c:v>-1.6313653347837007E-2</c:v>
                </c:pt>
                <c:pt idx="395">
                  <c:v>-1.6908188338552132E-2</c:v>
                </c:pt>
                <c:pt idx="396">
                  <c:v>-1.7581774712664585E-2</c:v>
                </c:pt>
                <c:pt idx="397">
                  <c:v>-1.825536108677699E-2</c:v>
                </c:pt>
                <c:pt idx="398">
                  <c:v>-1.8019856551798837E-2</c:v>
                </c:pt>
                <c:pt idx="399">
                  <c:v>-1.7557079289548919E-2</c:v>
                </c:pt>
                <c:pt idx="400">
                  <c:v>-1.7627898865243286E-2</c:v>
                </c:pt>
                <c:pt idx="401">
                  <c:v>-1.7481327136589866E-2</c:v>
                </c:pt>
                <c:pt idx="402">
                  <c:v>-1.7176652641138192E-2</c:v>
                </c:pt>
                <c:pt idx="403">
                  <c:v>-1.7089369450033837E-2</c:v>
                </c:pt>
                <c:pt idx="404">
                  <c:v>-1.7160189025727988E-2</c:v>
                </c:pt>
                <c:pt idx="405">
                  <c:v>-1.708278725754879E-2</c:v>
                </c:pt>
                <c:pt idx="406">
                  <c:v>-1.7380879560516316E-2</c:v>
                </c:pt>
                <c:pt idx="407">
                  <c:v>-1.7530750519609589E-2</c:v>
                </c:pt>
                <c:pt idx="408">
                  <c:v>-1.7305127407556357E-2</c:v>
                </c:pt>
                <c:pt idx="409">
                  <c:v>-1.7158555678902926E-2</c:v>
                </c:pt>
                <c:pt idx="410">
                  <c:v>-1.7160205294122849E-2</c:v>
                </c:pt>
                <c:pt idx="411">
                  <c:v>-1.7606518940964176E-2</c:v>
                </c:pt>
                <c:pt idx="412">
                  <c:v>-1.7904611243930803E-2</c:v>
                </c:pt>
                <c:pt idx="413">
                  <c:v>-1.8360806313695674E-2</c:v>
                </c:pt>
                <c:pt idx="414">
                  <c:v>-1.8817001383461922E-2</c:v>
                </c:pt>
                <c:pt idx="415">
                  <c:v>-1.9194145069827671E-2</c:v>
                </c:pt>
                <c:pt idx="416">
                  <c:v>-1.9640458716667648E-2</c:v>
                </c:pt>
                <c:pt idx="417">
                  <c:v>-1.9632226908962654E-2</c:v>
                </c:pt>
                <c:pt idx="418">
                  <c:v>-1.9327552413511005E-2</c:v>
                </c:pt>
                <c:pt idx="419">
                  <c:v>-1.887465657418461E-2</c:v>
                </c:pt>
                <c:pt idx="420">
                  <c:v>-1.9251800260550359E-2</c:v>
                </c:pt>
                <c:pt idx="421">
                  <c:v>-2.0083489401461055E-2</c:v>
                </c:pt>
                <c:pt idx="422">
                  <c:v>-2.0085139016680981E-2</c:v>
                </c:pt>
                <c:pt idx="423">
                  <c:v>-1.9780464521229307E-2</c:v>
                </c:pt>
                <c:pt idx="424">
                  <c:v>-1.9703062753050109E-2</c:v>
                </c:pt>
                <c:pt idx="425">
                  <c:v>-1.9852933712143837E-2</c:v>
                </c:pt>
                <c:pt idx="426">
                  <c:v>-2.00028046712371E-2</c:v>
                </c:pt>
                <c:pt idx="427">
                  <c:v>-2.0004454286457026E-2</c:v>
                </c:pt>
                <c:pt idx="428">
                  <c:v>-2.0450767933297004E-2</c:v>
                </c:pt>
                <c:pt idx="429">
                  <c:v>-2.0897081580136981E-2</c:v>
                </c:pt>
                <c:pt idx="430">
                  <c:v>-2.0513355701285027E-2</c:v>
                </c:pt>
                <c:pt idx="431">
                  <c:v>-2.0356902549706707E-2</c:v>
                </c:pt>
                <c:pt idx="432">
                  <c:v>-2.0131279437654154E-2</c:v>
                </c:pt>
                <c:pt idx="433">
                  <c:v>-1.9302889527180799E-2</c:v>
                </c:pt>
                <c:pt idx="434">
                  <c:v>-1.9304539142400722E-2</c:v>
                </c:pt>
                <c:pt idx="435">
                  <c:v>-1.9602631445368248E-2</c:v>
                </c:pt>
                <c:pt idx="436">
                  <c:v>-1.9446178293789938E-2</c:v>
                </c:pt>
                <c:pt idx="437">
                  <c:v>-1.9062452414939143E-2</c:v>
                </c:pt>
                <c:pt idx="438">
                  <c:v>-1.920244195110795E-2</c:v>
                </c:pt>
                <c:pt idx="439">
                  <c:v>-1.9796976941821282E-2</c:v>
                </c:pt>
                <c:pt idx="440">
                  <c:v>-1.9719575173642083E-2</c:v>
                </c:pt>
                <c:pt idx="441">
                  <c:v>-1.9563122022063291E-2</c:v>
                </c:pt>
                <c:pt idx="442">
                  <c:v>-1.9703111558231675E-2</c:v>
                </c:pt>
                <c:pt idx="443">
                  <c:v>-1.894389160823276E-2</c:v>
                </c:pt>
                <c:pt idx="444">
                  <c:v>-1.8036450314362851E-2</c:v>
                </c:pt>
                <c:pt idx="445">
                  <c:v>-1.8107269890057003E-2</c:v>
                </c:pt>
                <c:pt idx="446">
                  <c:v>-1.855358353689833E-2</c:v>
                </c:pt>
                <c:pt idx="447">
                  <c:v>-1.8999897183738308E-2</c:v>
                </c:pt>
                <c:pt idx="448">
                  <c:v>-1.9446210830578285E-2</c:v>
                </c:pt>
                <c:pt idx="449">
                  <c:v>-1.9141536335125692E-2</c:v>
                </c:pt>
                <c:pt idx="450">
                  <c:v>-1.8313146424654841E-2</c:v>
                </c:pt>
                <c:pt idx="451">
                  <c:v>-1.8759460071496169E-2</c:v>
                </c:pt>
                <c:pt idx="452">
                  <c:v>-1.9502216406082851E-2</c:v>
                </c:pt>
                <c:pt idx="453">
                  <c:v>-1.9118490527232083E-2</c:v>
                </c:pt>
                <c:pt idx="454">
                  <c:v>-1.821104923335937E-2</c:v>
                </c:pt>
                <c:pt idx="455">
                  <c:v>-1.8133647465180171E-2</c:v>
                </c:pt>
                <c:pt idx="456">
                  <c:v>-1.8579961112020149E-2</c:v>
                </c:pt>
                <c:pt idx="457">
                  <c:v>-1.7968962505895036E-2</c:v>
                </c:pt>
                <c:pt idx="458">
                  <c:v>-1.6982469828625942E-2</c:v>
                </c:pt>
                <c:pt idx="459">
                  <c:v>-1.6746965293647789E-2</c:v>
                </c:pt>
                <c:pt idx="460">
                  <c:v>-1.6817784869341941E-2</c:v>
                </c:pt>
                <c:pt idx="461">
                  <c:v>-1.6513110373890291E-2</c:v>
                </c:pt>
                <c:pt idx="462">
                  <c:v>-1.6504878566185297E-2</c:v>
                </c:pt>
                <c:pt idx="463">
                  <c:v>-1.6802970869151924E-2</c:v>
                </c:pt>
                <c:pt idx="464">
                  <c:v>-1.7328335899391024E-2</c:v>
                </c:pt>
                <c:pt idx="465">
                  <c:v>-1.7853700929631712E-2</c:v>
                </c:pt>
                <c:pt idx="466">
                  <c:v>-1.7469975050780916E-2</c:v>
                </c:pt>
                <c:pt idx="467">
                  <c:v>-1.6779925061256442E-2</c:v>
                </c:pt>
                <c:pt idx="468">
                  <c:v>-1.6623471909678122E-2</c:v>
                </c:pt>
                <c:pt idx="469">
                  <c:v>-1.6397848797625587E-2</c:v>
                </c:pt>
                <c:pt idx="470">
                  <c:v>-1.6399498412845513E-2</c:v>
                </c:pt>
                <c:pt idx="471">
                  <c:v>-1.6628420755337908E-2</c:v>
                </c:pt>
                <c:pt idx="472">
                  <c:v>-1.655101898715871E-2</c:v>
                </c:pt>
                <c:pt idx="473">
                  <c:v>-1.6542787179453716E-2</c:v>
                </c:pt>
                <c:pt idx="474">
                  <c:v>-1.6761828099021204E-2</c:v>
                </c:pt>
                <c:pt idx="475">
                  <c:v>-1.7356363089734535E-2</c:v>
                </c:pt>
                <c:pt idx="476">
                  <c:v>-1.7427182665428902E-2</c:v>
                </c:pt>
                <c:pt idx="477">
                  <c:v>-1.720155955337635E-2</c:v>
                </c:pt>
                <c:pt idx="478">
                  <c:v>-1.7124157785196915E-2</c:v>
                </c:pt>
                <c:pt idx="479">
                  <c:v>-1.7274028744290178E-2</c:v>
                </c:pt>
                <c:pt idx="480">
                  <c:v>-1.7720342391130156E-2</c:v>
                </c:pt>
                <c:pt idx="481">
                  <c:v>-1.7563889239551364E-2</c:v>
                </c:pt>
                <c:pt idx="482">
                  <c:v>-1.7407436087973044E-2</c:v>
                </c:pt>
                <c:pt idx="483">
                  <c:v>-1.762647700754055E-2</c:v>
                </c:pt>
                <c:pt idx="484">
                  <c:v>-1.7697296583234916E-2</c:v>
                </c:pt>
                <c:pt idx="485">
                  <c:v>-1.7461792048257475E-2</c:v>
                </c:pt>
                <c:pt idx="486">
                  <c:v>-1.737450885715312E-2</c:v>
                </c:pt>
                <c:pt idx="487">
                  <c:v>-1.7445328432847268E-2</c:v>
                </c:pt>
                <c:pt idx="488">
                  <c:v>-1.7140653937395594E-2</c:v>
                </c:pt>
                <c:pt idx="489">
                  <c:v>-1.6984200785816802E-2</c:v>
                </c:pt>
                <c:pt idx="490">
                  <c:v>-1.7055020361510954E-2</c:v>
                </c:pt>
                <c:pt idx="491">
                  <c:v>-1.7728606735623407E-2</c:v>
                </c:pt>
                <c:pt idx="492">
                  <c:v>-1.9004959908158012E-2</c:v>
                </c:pt>
                <c:pt idx="493">
                  <c:v>-1.9905819009542938E-2</c:v>
                </c:pt>
                <c:pt idx="494">
                  <c:v>-2.0282962695909824E-2</c:v>
                </c:pt>
                <c:pt idx="495">
                  <c:v>-2.0126509544331504E-2</c:v>
                </c:pt>
                <c:pt idx="496">
                  <c:v>-2.0424601847298111E-2</c:v>
                </c:pt>
                <c:pt idx="497">
                  <c:v>-2.0495421422992478E-2</c:v>
                </c:pt>
                <c:pt idx="498">
                  <c:v>-2.0635410959160862E-2</c:v>
                </c:pt>
                <c:pt idx="499">
                  <c:v>-2.1684491404419141E-2</c:v>
                </c:pt>
                <c:pt idx="500">
                  <c:v>-2.1903532323987309E-2</c:v>
                </c:pt>
                <c:pt idx="501">
                  <c:v>-2.1519806445136513E-2</c:v>
                </c:pt>
                <c:pt idx="502">
                  <c:v>-2.18969501315034E-2</c:v>
                </c:pt>
                <c:pt idx="503">
                  <c:v>-2.24223151617425E-2</c:v>
                </c:pt>
                <c:pt idx="504">
                  <c:v>-2.2038589282891732E-2</c:v>
                </c:pt>
                <c:pt idx="505">
                  <c:v>-2.1654863404039777E-2</c:v>
                </c:pt>
                <c:pt idx="506">
                  <c:v>-2.1725682979733929E-2</c:v>
                </c:pt>
                <c:pt idx="507">
                  <c:v>-2.2102826666099678E-2</c:v>
                </c:pt>
                <c:pt idx="508">
                  <c:v>-2.2252697625193406E-2</c:v>
                </c:pt>
                <c:pt idx="509">
                  <c:v>-2.1948023129741732E-2</c:v>
                </c:pt>
                <c:pt idx="510">
                  <c:v>-2.2018842705436099E-2</c:v>
                </c:pt>
                <c:pt idx="511">
                  <c:v>-2.19414409372569E-2</c:v>
                </c:pt>
                <c:pt idx="512">
                  <c:v>-2.1488545097931938E-2</c:v>
                </c:pt>
                <c:pt idx="513">
                  <c:v>-2.1262921985878706E-2</c:v>
                </c:pt>
                <c:pt idx="514">
                  <c:v>-2.0810026146553681E-2</c:v>
                </c:pt>
                <c:pt idx="515">
                  <c:v>-2.0880845722247833E-2</c:v>
                </c:pt>
                <c:pt idx="516">
                  <c:v>-2.125798940861472E-2</c:v>
                </c:pt>
                <c:pt idx="517">
                  <c:v>-2.1556081711581347E-2</c:v>
                </c:pt>
                <c:pt idx="518">
                  <c:v>-2.1923343975023313E-2</c:v>
                </c:pt>
                <c:pt idx="519">
                  <c:v>-2.1687839440045872E-2</c:v>
                </c:pt>
                <c:pt idx="520">
                  <c:v>-2.1383164944594198E-2</c:v>
                </c:pt>
                <c:pt idx="521">
                  <c:v>-2.1236593215940323E-2</c:v>
                </c:pt>
                <c:pt idx="522">
                  <c:v>-2.1159191447761128E-2</c:v>
                </c:pt>
                <c:pt idx="523">
                  <c:v>-2.1002738296182807E-2</c:v>
                </c:pt>
                <c:pt idx="524">
                  <c:v>-2.1379881982549694E-2</c:v>
                </c:pt>
                <c:pt idx="525">
                  <c:v>-2.2053468356662147E-2</c:v>
                </c:pt>
                <c:pt idx="526">
                  <c:v>-2.1738912438285584E-2</c:v>
                </c:pt>
                <c:pt idx="527">
                  <c:v>-2.1651629247181229E-2</c:v>
                </c:pt>
                <c:pt idx="528">
                  <c:v>-2.1949721550147856E-2</c:v>
                </c:pt>
                <c:pt idx="529">
                  <c:v>-2.2178643892640942E-2</c:v>
                </c:pt>
                <c:pt idx="530">
                  <c:v>-2.224946346833509E-2</c:v>
                </c:pt>
                <c:pt idx="531">
                  <c:v>-2.209301031675677E-2</c:v>
                </c:pt>
                <c:pt idx="532">
                  <c:v>-2.2015608548577335E-2</c:v>
                </c:pt>
                <c:pt idx="533">
                  <c:v>-2.1404609942454068E-2</c:v>
                </c:pt>
                <c:pt idx="534">
                  <c:v>-2.1248156790875748E-2</c:v>
                </c:pt>
                <c:pt idx="535">
                  <c:v>-2.1546249093843273E-2</c:v>
                </c:pt>
                <c:pt idx="536">
                  <c:v>-2.1310744558865832E-2</c:v>
                </c:pt>
                <c:pt idx="537">
                  <c:v>-2.1223461367761477E-2</c:v>
                </c:pt>
                <c:pt idx="538">
                  <c:v>-2.1442502287328982E-2</c:v>
                </c:pt>
                <c:pt idx="539">
                  <c:v>-2.1513321863023131E-2</c:v>
                </c:pt>
                <c:pt idx="540">
                  <c:v>-2.1505090055318136E-2</c:v>
                </c:pt>
                <c:pt idx="541">
                  <c:v>-2.097314283259399E-2</c:v>
                </c:pt>
                <c:pt idx="542">
                  <c:v>-2.0441195609869844E-2</c:v>
                </c:pt>
                <c:pt idx="543">
                  <c:v>-2.0205691074891691E-2</c:v>
                </c:pt>
                <c:pt idx="544">
                  <c:v>-1.9673743852167545E-2</c:v>
                </c:pt>
                <c:pt idx="545">
                  <c:v>-1.922084801284115E-2</c:v>
                </c:pt>
                <c:pt idx="546">
                  <c:v>-1.9597991699206899E-2</c:v>
                </c:pt>
                <c:pt idx="547">
                  <c:v>-2.0271578073319304E-2</c:v>
                </c:pt>
                <c:pt idx="548">
                  <c:v>-2.0559788953361909E-2</c:v>
                </c:pt>
                <c:pt idx="549">
                  <c:v>-2.0699778489530293E-2</c:v>
                </c:pt>
                <c:pt idx="550">
                  <c:v>-2.0839768025698667E-2</c:v>
                </c:pt>
                <c:pt idx="551">
                  <c:v>-2.1355251633014435E-2</c:v>
                </c:pt>
                <c:pt idx="552">
                  <c:v>-2.1426071208708587E-2</c:v>
                </c:pt>
                <c:pt idx="553">
                  <c:v>-2.1052226752781553E-2</c:v>
                </c:pt>
                <c:pt idx="554">
                  <c:v>-2.0974824984602354E-2</c:v>
                </c:pt>
                <c:pt idx="555">
                  <c:v>-2.1500190014841415E-2</c:v>
                </c:pt>
                <c:pt idx="556">
                  <c:v>-2.2025555045082103E-2</c:v>
                </c:pt>
                <c:pt idx="557">
                  <c:v>-2.2017323237377134E-2</c:v>
                </c:pt>
                <c:pt idx="558">
                  <c:v>-2.2236364156944639E-2</c:v>
                </c:pt>
                <c:pt idx="559">
                  <c:v>-2.2534456459912165E-2</c:v>
                </c:pt>
                <c:pt idx="560">
                  <c:v>-2.2753497379479671E-2</c:v>
                </c:pt>
                <c:pt idx="561">
                  <c:v>-2.3041708259522276E-2</c:v>
                </c:pt>
                <c:pt idx="562">
                  <c:v>-2.3033476451817306E-2</c:v>
                </c:pt>
                <c:pt idx="563">
                  <c:v>-2.3025244644112337E-2</c:v>
                </c:pt>
                <c:pt idx="564">
                  <c:v>-2.3165234180281144E-2</c:v>
                </c:pt>
                <c:pt idx="565">
                  <c:v>-2.2633286957557036E-2</c:v>
                </c:pt>
                <c:pt idx="566">
                  <c:v>-2.210133973483289E-2</c:v>
                </c:pt>
                <c:pt idx="567">
                  <c:v>-2.1796665239380297E-2</c:v>
                </c:pt>
                <c:pt idx="568">
                  <c:v>-2.1571042127327744E-2</c:v>
                </c:pt>
                <c:pt idx="569">
                  <c:v>-2.1345419015274512E-2</c:v>
                </c:pt>
                <c:pt idx="570">
                  <c:v>-2.1268017247095313E-2</c:v>
                </c:pt>
                <c:pt idx="571">
                  <c:v>-2.1793382277334412E-2</c:v>
                </c:pt>
                <c:pt idx="572">
                  <c:v>-2.2022304619827498E-2</c:v>
                </c:pt>
                <c:pt idx="573">
                  <c:v>-2.2093124195521646E-2</c:v>
                </c:pt>
                <c:pt idx="574">
                  <c:v>-2.1936671043943326E-2</c:v>
                </c:pt>
                <c:pt idx="575">
                  <c:v>-2.1780217892364534E-2</c:v>
                </c:pt>
                <c:pt idx="576">
                  <c:v>-2.1920207428532918E-2</c:v>
                </c:pt>
                <c:pt idx="577">
                  <c:v>-2.2218299731500444E-2</c:v>
                </c:pt>
                <c:pt idx="578">
                  <c:v>-2.1765403892175419E-2</c:v>
                </c:pt>
                <c:pt idx="579">
                  <c:v>-2.0551638487633851E-2</c:v>
                </c:pt>
                <c:pt idx="580">
                  <c:v>-2.0543406679928856E-2</c:v>
                </c:pt>
                <c:pt idx="581">
                  <c:v>-2.1137941670642188E-2</c:v>
                </c:pt>
                <c:pt idx="582">
                  <c:v>-2.1050658479538104E-2</c:v>
                </c:pt>
                <c:pt idx="583">
                  <c:v>-2.0815153944559951E-2</c:v>
                </c:pt>
                <c:pt idx="584">
                  <c:v>-2.0737752176380752E-2</c:v>
                </c:pt>
                <c:pt idx="585">
                  <c:v>-2.0363907720453718E-2</c:v>
                </c:pt>
                <c:pt idx="586">
                  <c:v>-1.9456466426583746E-2</c:v>
                </c:pt>
                <c:pt idx="587">
                  <c:v>-1.869724647658718E-2</c:v>
                </c:pt>
                <c:pt idx="588">
                  <c:v>-1.8017077909987626E-2</c:v>
                </c:pt>
                <c:pt idx="589">
                  <c:v>-1.6734142544971829E-2</c:v>
                </c:pt>
                <c:pt idx="590">
                  <c:v>-1.5905752634501037E-2</c:v>
                </c:pt>
                <c:pt idx="591">
                  <c:v>-1.5976572210195404E-2</c:v>
                </c:pt>
                <c:pt idx="592">
                  <c:v>-1.6264783090237142E-2</c:v>
                </c:pt>
                <c:pt idx="593">
                  <c:v>-1.6938369464349595E-2</c:v>
                </c:pt>
                <c:pt idx="594">
                  <c:v>-1.7236461767317121E-2</c:v>
                </c:pt>
                <c:pt idx="595">
                  <c:v>-1.7228229959612151E-2</c:v>
                </c:pt>
                <c:pt idx="596">
                  <c:v>-1.7299049535306518E-2</c:v>
                </c:pt>
                <c:pt idx="597">
                  <c:v>-1.6618880968709018E-2</c:v>
                </c:pt>
                <c:pt idx="598">
                  <c:v>-1.5859661018712452E-2</c:v>
                </c:pt>
                <c:pt idx="599">
                  <c:v>-1.5396883756461139E-2</c:v>
                </c:pt>
                <c:pt idx="600">
                  <c:v>-1.5092209261009465E-2</c:v>
                </c:pt>
                <c:pt idx="601">
                  <c:v>-1.5014807492830264E-2</c:v>
                </c:pt>
                <c:pt idx="602">
                  <c:v>-1.5382069756272231E-2</c:v>
                </c:pt>
                <c:pt idx="603">
                  <c:v>-1.5294786565168141E-2</c:v>
                </c:pt>
                <c:pt idx="604">
                  <c:v>-1.4229242504496708E-2</c:v>
                </c:pt>
                <c:pt idx="605">
                  <c:v>-1.3845516625645914E-2</c:v>
                </c:pt>
                <c:pt idx="606">
                  <c:v>-1.3837284817940946E-2</c:v>
                </c:pt>
                <c:pt idx="607">
                  <c:v>-1.3226286211815876E-2</c:v>
                </c:pt>
                <c:pt idx="608">
                  <c:v>-1.2921611716364202E-2</c:v>
                </c:pt>
                <c:pt idx="609">
                  <c:v>-1.2923261331584123E-2</c:v>
                </c:pt>
                <c:pt idx="610">
                  <c:v>-1.277668960293025E-2</c:v>
                </c:pt>
                <c:pt idx="611">
                  <c:v>-1.2551066490877682E-2</c:v>
                </c:pt>
                <c:pt idx="612">
                  <c:v>-1.2473664722698249E-2</c:v>
                </c:pt>
                <c:pt idx="613">
                  <c:v>-1.2771757025664854E-2</c:v>
                </c:pt>
                <c:pt idx="614">
                  <c:v>-1.3069849328631502E-2</c:v>
                </c:pt>
                <c:pt idx="615">
                  <c:v>-1.3516162975472829E-2</c:v>
                </c:pt>
                <c:pt idx="616">
                  <c:v>-1.4031646582787003E-2</c:v>
                </c:pt>
                <c:pt idx="617">
                  <c:v>-1.4171636118955387E-2</c:v>
                </c:pt>
                <c:pt idx="618">
                  <c:v>-1.4094234350775954E-2</c:v>
                </c:pt>
                <c:pt idx="619">
                  <c:v>-1.4165053926470102E-2</c:v>
                </c:pt>
                <c:pt idx="620">
                  <c:v>-1.4532316189912069E-2</c:v>
                </c:pt>
                <c:pt idx="621">
                  <c:v>-1.4830408492878717E-2</c:v>
                </c:pt>
                <c:pt idx="622">
                  <c:v>-1.498027945197198E-2</c:v>
                </c:pt>
                <c:pt idx="623">
                  <c:v>-1.5278371754939506E-2</c:v>
                </c:pt>
                <c:pt idx="624">
                  <c:v>-1.5121918603361173E-2</c:v>
                </c:pt>
                <c:pt idx="625">
                  <c:v>-1.4589971380637104E-2</c:v>
                </c:pt>
                <c:pt idx="626">
                  <c:v>-1.428529688518451E-2</c:v>
                </c:pt>
                <c:pt idx="627">
                  <c:v>-1.4059673773131942E-2</c:v>
                </c:pt>
                <c:pt idx="628">
                  <c:v>-1.3754999277679349E-2</c:v>
                </c:pt>
                <c:pt idx="629">
                  <c:v>-1.3974040197246839E-2</c:v>
                </c:pt>
                <c:pt idx="630">
                  <c:v>-1.4568575187960214E-2</c:v>
                </c:pt>
                <c:pt idx="631">
                  <c:v>-1.531133152254914E-2</c:v>
                </c:pt>
                <c:pt idx="632">
                  <c:v>-1.605408785713577E-2</c:v>
                </c:pt>
                <c:pt idx="633">
                  <c:v>-1.6342298737177508E-2</c:v>
                </c:pt>
                <c:pt idx="634">
                  <c:v>-1.6709561000619474E-2</c:v>
                </c:pt>
                <c:pt idx="635">
                  <c:v>-1.6632159232440279E-2</c:v>
                </c:pt>
                <c:pt idx="636">
                  <c:v>-1.6633808847660206E-2</c:v>
                </c:pt>
                <c:pt idx="637">
                  <c:v>-1.7238225261298472E-2</c:v>
                </c:pt>
                <c:pt idx="638">
                  <c:v>-1.7467147603790849E-2</c:v>
                </c:pt>
                <c:pt idx="639">
                  <c:v>-1.7093303147863816E-2</c:v>
                </c:pt>
                <c:pt idx="640">
                  <c:v>-1.7322225490356228E-2</c:v>
                </c:pt>
                <c:pt idx="641">
                  <c:v>-1.7926641903994362E-2</c:v>
                </c:pt>
                <c:pt idx="642">
                  <c:v>-1.7928291519214289E-2</c:v>
                </c:pt>
                <c:pt idx="643">
                  <c:v>-1.7850889751035083E-2</c:v>
                </c:pt>
                <c:pt idx="644">
                  <c:v>-1.7467163872183129E-2</c:v>
                </c:pt>
                <c:pt idx="645">
                  <c:v>-1.6856165266059903E-2</c:v>
                </c:pt>
                <c:pt idx="646">
                  <c:v>-1.6847933458354936E-2</c:v>
                </c:pt>
                <c:pt idx="647">
                  <c:v>-1.7373298488595659E-2</c:v>
                </c:pt>
                <c:pt idx="648">
                  <c:v>-1.7671390791562287E-2</c:v>
                </c:pt>
                <c:pt idx="649">
                  <c:v>-1.7593989023383098E-2</c:v>
                </c:pt>
                <c:pt idx="650">
                  <c:v>-1.7595638638603025E-2</c:v>
                </c:pt>
                <c:pt idx="651">
                  <c:v>-1.7893730941569694E-2</c:v>
                </c:pt>
                <c:pt idx="652">
                  <c:v>-1.8191823244536276E-2</c:v>
                </c:pt>
                <c:pt idx="653">
                  <c:v>-1.8717188274776964E-2</c:v>
                </c:pt>
                <c:pt idx="654">
                  <c:v>-1.9469826032288539E-2</c:v>
                </c:pt>
                <c:pt idx="655">
                  <c:v>-1.9995191062529227E-2</c:v>
                </c:pt>
                <c:pt idx="656">
                  <c:v>-1.9759686527551786E-2</c:v>
                </c:pt>
                <c:pt idx="657">
                  <c:v>-1.9445130609175222E-2</c:v>
                </c:pt>
                <c:pt idx="658">
                  <c:v>-1.9436898801470228E-2</c:v>
                </c:pt>
                <c:pt idx="659">
                  <c:v>-1.9814042487835977E-2</c:v>
                </c:pt>
                <c:pt idx="660">
                  <c:v>-2.0270237557600847E-2</c:v>
                </c:pt>
                <c:pt idx="661">
                  <c:v>-2.0795602587841536E-2</c:v>
                </c:pt>
                <c:pt idx="662">
                  <c:v>-2.1093694890808163E-2</c:v>
                </c:pt>
                <c:pt idx="663">
                  <c:v>-2.0413526324208609E-2</c:v>
                </c:pt>
                <c:pt idx="664">
                  <c:v>-2.0029800445357814E-2</c:v>
                </c:pt>
                <c:pt idx="665">
                  <c:v>-2.0021568637652847E-2</c:v>
                </c:pt>
                <c:pt idx="666">
                  <c:v>-1.9786064102674694E-2</c:v>
                </c:pt>
                <c:pt idx="667">
                  <c:v>-1.9402338223823843E-2</c:v>
                </c:pt>
                <c:pt idx="668">
                  <c:v>-1.9473157799517984E-2</c:v>
                </c:pt>
                <c:pt idx="669">
                  <c:v>-2.0146744173632471E-2</c:v>
                </c:pt>
                <c:pt idx="670">
                  <c:v>-2.044483647659914E-2</c:v>
                </c:pt>
                <c:pt idx="671">
                  <c:v>-2.0219213364545907E-2</c:v>
                </c:pt>
                <c:pt idx="672">
                  <c:v>-2.0448135707038271E-2</c:v>
                </c:pt>
                <c:pt idx="673">
                  <c:v>-2.0677058049530666E-2</c:v>
                </c:pt>
                <c:pt idx="674">
                  <c:v>-2.0303213593603632E-2</c:v>
                </c:pt>
                <c:pt idx="675">
                  <c:v>-2.0225811825424433E-2</c:v>
                </c:pt>
                <c:pt idx="676">
                  <c:v>-2.0148410057245235E-2</c:v>
                </c:pt>
                <c:pt idx="677">
                  <c:v>-1.9547292874045042E-2</c:v>
                </c:pt>
                <c:pt idx="678">
                  <c:v>-1.9242618378593368E-2</c:v>
                </c:pt>
                <c:pt idx="679">
                  <c:v>-1.9086165227014576E-2</c:v>
                </c:pt>
                <c:pt idx="680">
                  <c:v>-1.8633269387689552E-2</c:v>
                </c:pt>
                <c:pt idx="681">
                  <c:v>-1.8555867619510363E-2</c:v>
                </c:pt>
                <c:pt idx="682">
                  <c:v>-1.8399414467931571E-2</c:v>
                </c:pt>
                <c:pt idx="683">
                  <c:v>-1.8015688589080776E-2</c:v>
                </c:pt>
                <c:pt idx="684">
                  <c:v>-1.8234729508648281E-2</c:v>
                </c:pt>
                <c:pt idx="685">
                  <c:v>-1.8681043155489609E-2</c:v>
                </c:pt>
                <c:pt idx="686">
                  <c:v>-1.8830914114582882E-2</c:v>
                </c:pt>
                <c:pt idx="687">
                  <c:v>-1.8832563729802809E-2</c:v>
                </c:pt>
                <c:pt idx="688">
                  <c:v>-1.8379667890477784E-2</c:v>
                </c:pt>
                <c:pt idx="689">
                  <c:v>-1.7699499323880284E-2</c:v>
                </c:pt>
                <c:pt idx="690">
                  <c:v>-1.7918540243448453E-2</c:v>
                </c:pt>
                <c:pt idx="691">
                  <c:v>-1.8137581163015958E-2</c:v>
                </c:pt>
                <c:pt idx="692">
                  <c:v>-1.7981128011437659E-2</c:v>
                </c:pt>
                <c:pt idx="693">
                  <c:v>-1.7597402132585704E-2</c:v>
                </c:pt>
                <c:pt idx="694">
                  <c:v>-1.7065454909861482E-2</c:v>
                </c:pt>
                <c:pt idx="695">
                  <c:v>-1.690900175828269E-2</c:v>
                </c:pt>
                <c:pt idx="696">
                  <c:v>-1.6673497223305283E-2</c:v>
                </c:pt>
                <c:pt idx="697">
                  <c:v>-1.5983447233782894E-2</c:v>
                </c:pt>
                <c:pt idx="698">
                  <c:v>-1.5599721354930941E-2</c:v>
                </c:pt>
                <c:pt idx="699">
                  <c:v>-1.5601370970150862E-2</c:v>
                </c:pt>
                <c:pt idx="700">
                  <c:v>-1.5603020585370784E-2</c:v>
                </c:pt>
                <c:pt idx="701">
                  <c:v>-1.612838561561147E-2</c:v>
                </c:pt>
                <c:pt idx="702">
                  <c:v>-1.6278256574704743E-2</c:v>
                </c:pt>
                <c:pt idx="703">
                  <c:v>-1.559808800810519E-2</c:v>
                </c:pt>
                <c:pt idx="704">
                  <c:v>-1.5066140785381044E-2</c:v>
                </c:pt>
                <c:pt idx="705">
                  <c:v>-1.4909687633802723E-2</c:v>
                </c:pt>
                <c:pt idx="706">
                  <c:v>-1.4377740411076969E-2</c:v>
                </c:pt>
                <c:pt idx="707">
                  <c:v>-1.3697571844479469E-2</c:v>
                </c:pt>
                <c:pt idx="708">
                  <c:v>-1.3313845965628729E-2</c:v>
                </c:pt>
                <c:pt idx="709">
                  <c:v>-1.3226562774524376E-2</c:v>
                </c:pt>
                <c:pt idx="710">
                  <c:v>-1.3297382350218538E-2</c:v>
                </c:pt>
                <c:pt idx="711">
                  <c:v>-1.3753577419984784E-2</c:v>
                </c:pt>
                <c:pt idx="712">
                  <c:v>-1.4278942450223809E-2</c:v>
                </c:pt>
                <c:pt idx="713">
                  <c:v>-1.4043437915246332E-2</c:v>
                </c:pt>
                <c:pt idx="714">
                  <c:v>-1.365971203639438E-2</c:v>
                </c:pt>
                <c:pt idx="715">
                  <c:v>-1.343408892434186E-2</c:v>
                </c:pt>
                <c:pt idx="716">
                  <c:v>-1.3287517195688429E-2</c:v>
                </c:pt>
                <c:pt idx="717">
                  <c:v>-1.3516439538181517E-2</c:v>
                </c:pt>
                <c:pt idx="718">
                  <c:v>-1.419002591229397E-2</c:v>
                </c:pt>
                <c:pt idx="719">
                  <c:v>-1.4557288175734828E-2</c:v>
                </c:pt>
                <c:pt idx="720">
                  <c:v>-1.5082653205975514E-2</c:v>
                </c:pt>
                <c:pt idx="721">
                  <c:v>-1.5380745508942141E-2</c:v>
                </c:pt>
                <c:pt idx="722">
                  <c:v>-1.5372513701237147E-2</c:v>
                </c:pt>
                <c:pt idx="723">
                  <c:v>-1.55223846603304E-2</c:v>
                </c:pt>
                <c:pt idx="724">
                  <c:v>-1.54449828921512E-2</c:v>
                </c:pt>
                <c:pt idx="725">
                  <c:v>-1.5436751084446206E-2</c:v>
                </c:pt>
                <c:pt idx="726">
                  <c:v>-1.5201246549468764E-2</c:v>
                </c:pt>
                <c:pt idx="727">
                  <c:v>-1.4669299326744618E-2</c:v>
                </c:pt>
                <c:pt idx="728">
                  <c:v>-1.4137352104018864E-2</c:v>
                </c:pt>
                <c:pt idx="729">
                  <c:v>-1.4129120296313896E-2</c:v>
                </c:pt>
                <c:pt idx="730">
                  <c:v>-1.4348161215882062E-2</c:v>
                </c:pt>
                <c:pt idx="731">
                  <c:v>-1.4191708064303742E-2</c:v>
                </c:pt>
                <c:pt idx="732">
                  <c:v>-1.3966084952251189E-2</c:v>
                </c:pt>
                <c:pt idx="733">
                  <c:v>-1.3740461840197955E-2</c:v>
                </c:pt>
                <c:pt idx="734">
                  <c:v>-1.3514838728145403E-2</c:v>
                </c:pt>
                <c:pt idx="735">
                  <c:v>-1.2755618778148891E-2</c:v>
                </c:pt>
                <c:pt idx="736">
                  <c:v>-1.1690074717477458E-2</c:v>
                </c:pt>
                <c:pt idx="737">
                  <c:v>-1.1237178878152367E-2</c:v>
                </c:pt>
                <c:pt idx="738">
                  <c:v>-1.0932504382699774E-2</c:v>
                </c:pt>
                <c:pt idx="739">
                  <c:v>-1.1072493918868137E-2</c:v>
                </c:pt>
                <c:pt idx="740">
                  <c:v>-1.1370586221834764E-2</c:v>
                </c:pt>
                <c:pt idx="741">
                  <c:v>-1.1520457180928491E-2</c:v>
                </c:pt>
                <c:pt idx="742">
                  <c:v>-1.1887719444369348E-2</c:v>
                </c:pt>
                <c:pt idx="743">
                  <c:v>-1.187948763666438E-2</c:v>
                </c:pt>
                <c:pt idx="744">
                  <c:v>-1.1574813141211787E-2</c:v>
                </c:pt>
                <c:pt idx="745">
                  <c:v>-1.0894644574614287E-2</c:v>
                </c:pt>
                <c:pt idx="746">
                  <c:v>-1.0669021462561053E-2</c:v>
                </c:pt>
                <c:pt idx="747">
                  <c:v>-1.1342607836673506E-2</c:v>
                </c:pt>
                <c:pt idx="748">
                  <c:v>-1.148259737284189E-2</c:v>
                </c:pt>
                <c:pt idx="749">
                  <c:v>-1.1701638292410057E-2</c:v>
                </c:pt>
                <c:pt idx="750">
                  <c:v>-1.2227003322649158E-2</c:v>
                </c:pt>
                <c:pt idx="751">
                  <c:v>-1.2001380210596638E-2</c:v>
                </c:pt>
                <c:pt idx="752">
                  <c:v>-1.1696705715144045E-2</c:v>
                </c:pt>
                <c:pt idx="753">
                  <c:v>-1.1767525290838207E-2</c:v>
                </c:pt>
                <c:pt idx="754">
                  <c:v>-1.1383799411986254E-2</c:v>
                </c:pt>
                <c:pt idx="755">
                  <c:v>-1.0772800805863073E-2</c:v>
                </c:pt>
                <c:pt idx="756">
                  <c:v>-1.0468126310411356E-2</c:v>
                </c:pt>
                <c:pt idx="757">
                  <c:v>-1.0163451814958762E-2</c:v>
                </c:pt>
                <c:pt idx="758">
                  <c:v>-1.0234271390652906E-2</c:v>
                </c:pt>
                <c:pt idx="759">
                  <c:v>-1.0226039582947937E-2</c:v>
                </c:pt>
                <c:pt idx="760">
                  <c:v>-1.0069586431369144E-2</c:v>
                </c:pt>
                <c:pt idx="761">
                  <c:v>-9.992184663189933E-3</c:v>
                </c:pt>
                <c:pt idx="762">
                  <c:v>-9.9839528554849389E-3</c:v>
                </c:pt>
                <c:pt idx="763">
                  <c:v>-1.0123942391653302E-2</c:v>
                </c:pt>
                <c:pt idx="764">
                  <c:v>-9.8884378566758257E-3</c:v>
                </c:pt>
                <c:pt idx="765">
                  <c:v>-1.0255700120117792E-2</c:v>
                </c:pt>
                <c:pt idx="766">
                  <c:v>-1.0474741039685266E-2</c:v>
                </c:pt>
                <c:pt idx="767">
                  <c:v>-1.0466509231980298E-2</c:v>
                </c:pt>
                <c:pt idx="768">
                  <c:v>-1.0537328807674665E-2</c:v>
                </c:pt>
                <c:pt idx="769">
                  <c:v>-1.0835421110641293E-2</c:v>
                </c:pt>
                <c:pt idx="770">
                  <c:v>-1.180545017250338E-2</c:v>
                </c:pt>
                <c:pt idx="771">
                  <c:v>-1.2479036546615833E-2</c:v>
                </c:pt>
                <c:pt idx="772">
                  <c:v>-1.285618023298158E-2</c:v>
                </c:pt>
                <c:pt idx="773">
                  <c:v>-1.3529766607096066E-2</c:v>
                </c:pt>
                <c:pt idx="774">
                  <c:v>-1.4351574325081872E-2</c:v>
                </c:pt>
                <c:pt idx="775">
                  <c:v>-1.4501445284175145E-2</c:v>
                </c:pt>
                <c:pt idx="776">
                  <c:v>-1.4048549444848752E-2</c:v>
                </c:pt>
                <c:pt idx="777">
                  <c:v>-1.3368380878251252E-2</c:v>
                </c:pt>
                <c:pt idx="778">
                  <c:v>-1.3142757766198018E-2</c:v>
                </c:pt>
                <c:pt idx="779">
                  <c:v>-1.3144407381417939E-2</c:v>
                </c:pt>
                <c:pt idx="780">
                  <c:v>-1.3067005613238728E-2</c:v>
                </c:pt>
                <c:pt idx="781">
                  <c:v>-1.3137825188933095E-2</c:v>
                </c:pt>
                <c:pt idx="782">
                  <c:v>-1.3584138835773011E-2</c:v>
                </c:pt>
                <c:pt idx="783">
                  <c:v>-1.403045248261299E-2</c:v>
                </c:pt>
                <c:pt idx="784">
                  <c:v>-1.4634868896253038E-2</c:v>
                </c:pt>
                <c:pt idx="785">
                  <c:v>-1.4863791238745433E-2</c:v>
                </c:pt>
                <c:pt idx="786">
                  <c:v>-1.4331844016021285E-2</c:v>
                </c:pt>
                <c:pt idx="787">
                  <c:v>-1.4175390864442491E-2</c:v>
                </c:pt>
                <c:pt idx="788">
                  <c:v>-1.4779807278080712E-2</c:v>
                </c:pt>
                <c:pt idx="789">
                  <c:v>-1.5156950964447599E-2</c:v>
                </c:pt>
                <c:pt idx="790">
                  <c:v>-1.5306821923540872E-2</c:v>
                </c:pt>
                <c:pt idx="791">
                  <c:v>-1.5229420155361672E-2</c:v>
                </c:pt>
                <c:pt idx="792">
                  <c:v>-1.4776524316035279E-2</c:v>
                </c:pt>
                <c:pt idx="793">
                  <c:v>-1.4323628476710253E-2</c:v>
                </c:pt>
                <c:pt idx="794">
                  <c:v>-1.3939902597859512E-2</c:v>
                </c:pt>
                <c:pt idx="795">
                  <c:v>-1.386250082968008E-2</c:v>
                </c:pt>
                <c:pt idx="796">
                  <c:v>-1.3715929101026649E-2</c:v>
                </c:pt>
                <c:pt idx="797">
                  <c:v>-1.3638527332847216E-2</c:v>
                </c:pt>
                <c:pt idx="798">
                  <c:v>-1.3482074181268896E-2</c:v>
                </c:pt>
                <c:pt idx="799">
                  <c:v>-1.3256451069216343E-2</c:v>
                </c:pt>
                <c:pt idx="800">
                  <c:v>-1.325810068443627E-2</c:v>
                </c:pt>
                <c:pt idx="801">
                  <c:v>-1.2953426188984596E-2</c:v>
                </c:pt>
                <c:pt idx="802">
                  <c:v>-1.2796973037406298E-2</c:v>
                </c:pt>
                <c:pt idx="803">
                  <c:v>-1.3470559411520784E-2</c:v>
                </c:pt>
                <c:pt idx="804">
                  <c:v>-1.3689600331088321E-2</c:v>
                </c:pt>
                <c:pt idx="805">
                  <c:v>-1.4056862594530288E-2</c:v>
                </c:pt>
                <c:pt idx="806">
                  <c:v>-1.5026891656389306E-2</c:v>
                </c:pt>
                <c:pt idx="807">
                  <c:v>-1.5324983959355975E-2</c:v>
                </c:pt>
                <c:pt idx="808">
                  <c:v>-1.5474854918449701E-2</c:v>
                </c:pt>
                <c:pt idx="809">
                  <c:v>-1.5624725877542954E-2</c:v>
                </c:pt>
                <c:pt idx="810">
                  <c:v>-1.5478154148889523E-2</c:v>
                </c:pt>
                <c:pt idx="811">
                  <c:v>-1.6003519179130211E-2</c:v>
                </c:pt>
                <c:pt idx="812">
                  <c:v>-1.6904378280515137E-2</c:v>
                </c:pt>
                <c:pt idx="813">
                  <c:v>-1.7054249239608864E-2</c:v>
                </c:pt>
                <c:pt idx="814">
                  <c:v>-1.7046017431903895E-2</c:v>
                </c:pt>
                <c:pt idx="815">
                  <c:v>-1.7561501039218105E-2</c:v>
                </c:pt>
                <c:pt idx="816">
                  <c:v>-1.7859593342185631E-2</c:v>
                </c:pt>
                <c:pt idx="817">
                  <c:v>-1.8236737028551379E-2</c:v>
                </c:pt>
                <c:pt idx="818">
                  <c:v>-1.9058544746537183E-2</c:v>
                </c:pt>
                <c:pt idx="819">
                  <c:v>-1.9959403847924828E-2</c:v>
                </c:pt>
                <c:pt idx="820">
                  <c:v>-2.0860262949309753E-2</c:v>
                </c:pt>
                <c:pt idx="821">
                  <c:v>-2.0852031141604759E-2</c:v>
                </c:pt>
                <c:pt idx="822">
                  <c:v>-2.054735664615313E-2</c:v>
                </c:pt>
                <c:pt idx="823">
                  <c:v>-2.009446080682804E-2</c:v>
                </c:pt>
                <c:pt idx="824">
                  <c:v>-1.9938007655249248E-2</c:v>
                </c:pt>
                <c:pt idx="825">
                  <c:v>-2.0532542645962493E-2</c:v>
                </c:pt>
                <c:pt idx="826">
                  <c:v>-2.0524310838257523E-2</c:v>
                </c:pt>
                <c:pt idx="827">
                  <c:v>-2.028880630327937E-2</c:v>
                </c:pt>
                <c:pt idx="828">
                  <c:v>-2.0735119950119348E-2</c:v>
                </c:pt>
                <c:pt idx="829">
                  <c:v>-2.1181433596959325E-2</c:v>
                </c:pt>
                <c:pt idx="830">
                  <c:v>-2.0945929061981172E-2</c:v>
                </c:pt>
                <c:pt idx="831">
                  <c:v>-2.1016748637675324E-2</c:v>
                </c:pt>
                <c:pt idx="832">
                  <c:v>-2.1245670980168409E-2</c:v>
                </c:pt>
                <c:pt idx="833">
                  <c:v>-2.1247320595388332E-2</c:v>
                </c:pt>
                <c:pt idx="834">
                  <c:v>-2.1624464281754081E-2</c:v>
                </c:pt>
                <c:pt idx="835">
                  <c:v>-2.1774335240847809E-2</c:v>
                </c:pt>
                <c:pt idx="836">
                  <c:v>-2.2368870231561054E-2</c:v>
                </c:pt>
                <c:pt idx="837">
                  <c:v>-2.2963405222274386E-2</c:v>
                </c:pt>
                <c:pt idx="838">
                  <c:v>-2.3034224797968753E-2</c:v>
                </c:pt>
                <c:pt idx="839">
                  <c:v>-2.333231710093538E-2</c:v>
                </c:pt>
                <c:pt idx="840">
                  <c:v>-2.3630409403902906E-2</c:v>
                </c:pt>
                <c:pt idx="841">
                  <c:v>-2.3997671667343762E-2</c:v>
                </c:pt>
                <c:pt idx="842">
                  <c:v>-2.391038847623967E-2</c:v>
                </c:pt>
                <c:pt idx="843">
                  <c:v>-2.3823105285135315E-2</c:v>
                </c:pt>
                <c:pt idx="844">
                  <c:v>-2.4042146204702821E-2</c:v>
                </c:pt>
                <c:pt idx="845">
                  <c:v>-2.4646562618340955E-2</c:v>
                </c:pt>
                <c:pt idx="846">
                  <c:v>-2.5626473103127961E-2</c:v>
                </c:pt>
                <c:pt idx="847">
                  <c:v>-2.5321798607676246E-2</c:v>
                </c:pt>
                <c:pt idx="848">
                  <c:v>-2.4710800001551132E-2</c:v>
                </c:pt>
                <c:pt idx="849">
                  <c:v>-2.4396244083174614E-2</c:v>
                </c:pt>
                <c:pt idx="850">
                  <c:v>-2.3557972749778753E-2</c:v>
                </c:pt>
                <c:pt idx="851">
                  <c:v>-2.3401519598199961E-2</c:v>
                </c:pt>
                <c:pt idx="852">
                  <c:v>-2.3551390557293213E-2</c:v>
                </c:pt>
                <c:pt idx="853">
                  <c:v>-2.3325767445240661E-2</c:v>
                </c:pt>
                <c:pt idx="854">
                  <c:v>-2.3100144333187429E-2</c:v>
                </c:pt>
                <c:pt idx="855">
                  <c:v>-2.2953572604533998E-2</c:v>
                </c:pt>
                <c:pt idx="856">
                  <c:v>-2.2648898109081404E-2</c:v>
                </c:pt>
                <c:pt idx="857">
                  <c:v>-2.2492444957503084E-2</c:v>
                </c:pt>
                <c:pt idx="858">
                  <c:v>-2.3017809987742183E-2</c:v>
                </c:pt>
                <c:pt idx="859">
                  <c:v>-2.406689043300363E-2</c:v>
                </c:pt>
                <c:pt idx="860">
                  <c:v>-2.4513204079843608E-2</c:v>
                </c:pt>
                <c:pt idx="861">
                  <c:v>-2.3981256857119462E-2</c:v>
                </c:pt>
                <c:pt idx="862">
                  <c:v>-2.3676582361666868E-2</c:v>
                </c:pt>
                <c:pt idx="863">
                  <c:v>-2.374740193736102E-2</c:v>
                </c:pt>
                <c:pt idx="864">
                  <c:v>-2.4272766967601708E-2</c:v>
                </c:pt>
                <c:pt idx="865">
                  <c:v>-2.4501689310094072E-2</c:v>
                </c:pt>
                <c:pt idx="866">
                  <c:v>-2.4197014814642356E-2</c:v>
                </c:pt>
                <c:pt idx="867">
                  <c:v>-2.3734237552391044E-2</c:v>
                </c:pt>
                <c:pt idx="868">
                  <c:v>-2.2895966218995423E-2</c:v>
                </c:pt>
                <c:pt idx="869">
                  <c:v>-2.2284967612872155E-2</c:v>
                </c:pt>
                <c:pt idx="870">
                  <c:v>-2.1367644896074522E-2</c:v>
                </c:pt>
                <c:pt idx="871">
                  <c:v>-2.0825816250425483E-2</c:v>
                </c:pt>
                <c:pt idx="872">
                  <c:v>-2.0738533059321128E-2</c:v>
                </c:pt>
                <c:pt idx="873">
                  <c:v>-2.0582079907742828E-2</c:v>
                </c:pt>
                <c:pt idx="874">
                  <c:v>-2.0583729522962751E-2</c:v>
                </c:pt>
                <c:pt idx="875">
                  <c:v>-2.0585379138182678E-2</c:v>
                </c:pt>
                <c:pt idx="876">
                  <c:v>-1.9974380532059497E-2</c:v>
                </c:pt>
                <c:pt idx="877">
                  <c:v>-1.9511603269809514E-2</c:v>
                </c:pt>
                <c:pt idx="878">
                  <c:v>-1.950337146210452E-2</c:v>
                </c:pt>
                <c:pt idx="879">
                  <c:v>-1.9267866927127113E-2</c:v>
                </c:pt>
                <c:pt idx="880">
                  <c:v>-1.9486907846695281E-2</c:v>
                </c:pt>
                <c:pt idx="881">
                  <c:v>-1.9705948766262787E-2</c:v>
                </c:pt>
                <c:pt idx="882">
                  <c:v>-1.9776768341956939E-2</c:v>
                </c:pt>
                <c:pt idx="883">
                  <c:v>-1.9620315190378147E-2</c:v>
                </c:pt>
                <c:pt idx="884">
                  <c:v>-1.9533031999274055E-2</c:v>
                </c:pt>
                <c:pt idx="885">
                  <c:v>-1.9524800191569085E-2</c:v>
                </c:pt>
                <c:pt idx="886">
                  <c:v>-1.9141074312717131E-2</c:v>
                </c:pt>
                <c:pt idx="887">
                  <c:v>-1.8984621161138811E-2</c:v>
                </c:pt>
                <c:pt idx="888">
                  <c:v>-1.8679946665687182E-2</c:v>
                </c:pt>
                <c:pt idx="889">
                  <c:v>-1.882981762478091E-2</c:v>
                </c:pt>
                <c:pt idx="890">
                  <c:v>-1.8979688583874204E-2</c:v>
                </c:pt>
                <c:pt idx="891">
                  <c:v>-1.8675014088421611E-2</c:v>
                </c:pt>
                <c:pt idx="892">
                  <c:v>-1.8597612320242422E-2</c:v>
                </c:pt>
                <c:pt idx="893">
                  <c:v>-1.8371989208189839E-2</c:v>
                </c:pt>
                <c:pt idx="894">
                  <c:v>-1.8067314712737245E-2</c:v>
                </c:pt>
                <c:pt idx="895">
                  <c:v>-1.7456316106614064E-2</c:v>
                </c:pt>
                <c:pt idx="896">
                  <c:v>-1.6845317500490797E-2</c:v>
                </c:pt>
                <c:pt idx="897">
                  <c:v>-1.6837085692785803E-2</c:v>
                </c:pt>
                <c:pt idx="898">
                  <c:v>-1.728339933962578E-2</c:v>
                </c:pt>
                <c:pt idx="899">
                  <c:v>-1.7877934330340906E-2</c:v>
                </c:pt>
                <c:pt idx="900">
                  <c:v>-1.8847963392200063E-2</c:v>
                </c:pt>
                <c:pt idx="901">
                  <c:v>-1.8918782967894215E-2</c:v>
                </c:pt>
                <c:pt idx="902">
                  <c:v>-1.7932290290622141E-2</c:v>
                </c:pt>
                <c:pt idx="903">
                  <c:v>-1.7548564411771345E-2</c:v>
                </c:pt>
                <c:pt idx="904">
                  <c:v>-1.7243889916319671E-2</c:v>
                </c:pt>
                <c:pt idx="905">
                  <c:v>-1.7235658108614677E-2</c:v>
                </c:pt>
                <c:pt idx="906">
                  <c:v>-1.7306477684308829E-2</c:v>
                </c:pt>
                <c:pt idx="907">
                  <c:v>-1.7080854572255597E-2</c:v>
                </c:pt>
                <c:pt idx="908">
                  <c:v>-1.7685270985893731E-2</c:v>
                </c:pt>
                <c:pt idx="909">
                  <c:v>-1.8437908743405413E-2</c:v>
                </c:pt>
                <c:pt idx="910">
                  <c:v>-1.8429676935700419E-2</c:v>
                </c:pt>
                <c:pt idx="911">
                  <c:v>-1.8569666471868782E-2</c:v>
                </c:pt>
                <c:pt idx="912">
                  <c:v>-1.8867758774835409E-2</c:v>
                </c:pt>
                <c:pt idx="913">
                  <c:v>-1.8642135662782177E-2</c:v>
                </c:pt>
                <c:pt idx="914">
                  <c:v>-1.8940227965748804E-2</c:v>
                </c:pt>
                <c:pt idx="915">
                  <c:v>-1.9613814339863291E-2</c:v>
                </c:pt>
                <c:pt idx="916">
                  <c:v>-2.0139179370102313E-2</c:v>
                </c:pt>
                <c:pt idx="917">
                  <c:v>-2.0209998945796476E-2</c:v>
                </c:pt>
                <c:pt idx="918">
                  <c:v>-2.0349988481965283E-2</c:v>
                </c:pt>
                <c:pt idx="919">
                  <c:v>-2.0796302128805198E-2</c:v>
                </c:pt>
                <c:pt idx="920">
                  <c:v>-2.0343406289480108E-2</c:v>
                </c:pt>
                <c:pt idx="921">
                  <c:v>-2.0038731794027514E-2</c:v>
                </c:pt>
                <c:pt idx="922">
                  <c:v>-1.9882278642449215E-2</c:v>
                </c:pt>
                <c:pt idx="923">
                  <c:v>-1.9498552763597261E-2</c:v>
                </c:pt>
                <c:pt idx="924">
                  <c:v>-1.9263048228619819E-2</c:v>
                </c:pt>
                <c:pt idx="925">
                  <c:v>-1.9778531835934029E-2</c:v>
                </c:pt>
                <c:pt idx="926">
                  <c:v>-2.0066742715976634E-2</c:v>
                </c:pt>
                <c:pt idx="927">
                  <c:v>-1.9752186797600071E-2</c:v>
                </c:pt>
                <c:pt idx="928">
                  <c:v>-1.9743954989895101E-2</c:v>
                </c:pt>
                <c:pt idx="929">
                  <c:v>-1.9360229111043147E-2</c:v>
                </c:pt>
                <c:pt idx="930">
                  <c:v>-1.9124724576065705E-2</c:v>
                </c:pt>
                <c:pt idx="931">
                  <c:v>-1.904732280788627E-2</c:v>
                </c:pt>
                <c:pt idx="932">
                  <c:v>-1.890075107923286E-2</c:v>
                </c:pt>
                <c:pt idx="933">
                  <c:v>-1.9356946148997793E-2</c:v>
                </c:pt>
                <c:pt idx="934">
                  <c:v>-1.9961362562637839E-2</c:v>
                </c:pt>
                <c:pt idx="935">
                  <c:v>-2.0259454865604421E-2</c:v>
                </c:pt>
                <c:pt idx="936">
                  <c:v>-2.0251223057899451E-2</c:v>
                </c:pt>
                <c:pt idx="937">
                  <c:v>-2.0163939866795096E-2</c:v>
                </c:pt>
                <c:pt idx="938">
                  <c:v>-2.0382980786362571E-2</c:v>
                </c:pt>
                <c:pt idx="939">
                  <c:v>-2.0760124472729458E-2</c:v>
                </c:pt>
                <c:pt idx="940">
                  <c:v>-2.1285489502968557E-2</c:v>
                </c:pt>
                <c:pt idx="941">
                  <c:v>-2.1208087734789358E-2</c:v>
                </c:pt>
                <c:pt idx="942">
                  <c:v>-2.1812504148429404E-2</c:v>
                </c:pt>
                <c:pt idx="943">
                  <c:v>-2.3088857320960155E-2</c:v>
                </c:pt>
                <c:pt idx="944">
                  <c:v>-2.2853352785982713E-2</c:v>
                </c:pt>
                <c:pt idx="945">
                  <c:v>-2.254867829053012E-2</c:v>
                </c:pt>
                <c:pt idx="946">
                  <c:v>-2.2925821976895869E-2</c:v>
                </c:pt>
                <c:pt idx="947">
                  <c:v>-2.2542096098043914E-2</c:v>
                </c:pt>
                <c:pt idx="948">
                  <c:v>-2.2682085634212298E-2</c:v>
                </c:pt>
                <c:pt idx="949">
                  <c:v>-2.3652114696071317E-2</c:v>
                </c:pt>
                <c:pt idx="950">
                  <c:v>-2.3722934271765684E-2</c:v>
                </c:pt>
                <c:pt idx="951">
                  <c:v>-2.3645532503586485E-2</c:v>
                </c:pt>
                <c:pt idx="952">
                  <c:v>-2.4694612948844764E-2</c:v>
                </c:pt>
                <c:pt idx="953">
                  <c:v>-2.5516420666833052E-2</c:v>
                </c:pt>
                <c:pt idx="954">
                  <c:v>-2.6110955657546384E-2</c:v>
                </c:pt>
                <c:pt idx="955">
                  <c:v>-2.647821792098724E-2</c:v>
                </c:pt>
                <c:pt idx="956">
                  <c:v>-2.6776310223954766E-2</c:v>
                </c:pt>
                <c:pt idx="957">
                  <c:v>-2.6550687111902213E-2</c:v>
                </c:pt>
                <c:pt idx="958">
                  <c:v>-2.6018739889176461E-2</c:v>
                </c:pt>
                <c:pt idx="959">
                  <c:v>-2.6316832192143043E-2</c:v>
                </c:pt>
                <c:pt idx="960">
                  <c:v>-2.6466703151236337E-2</c:v>
                </c:pt>
                <c:pt idx="961">
                  <c:v>-2.6616574110330065E-2</c:v>
                </c:pt>
                <c:pt idx="962">
                  <c:v>-2.6687393686024206E-2</c:v>
                </c:pt>
                <c:pt idx="963">
                  <c:v>-2.6303667807173355E-2</c:v>
                </c:pt>
                <c:pt idx="964">
                  <c:v>-2.6226266038993921E-2</c:v>
                </c:pt>
                <c:pt idx="965">
                  <c:v>-2.6069812887415621E-2</c:v>
                </c:pt>
                <c:pt idx="966">
                  <c:v>-2.5379762897891147E-2</c:v>
                </c:pt>
                <c:pt idx="967">
                  <c:v>-2.5519752434059531E-2</c:v>
                </c:pt>
                <c:pt idx="968">
                  <c:v>-2.5817844737026158E-2</c:v>
                </c:pt>
                <c:pt idx="969">
                  <c:v>-2.5444000281099124E-2</c:v>
                </c:pt>
                <c:pt idx="970">
                  <c:v>-2.5821143967464873E-2</c:v>
                </c:pt>
                <c:pt idx="971">
                  <c:v>-2.6949275796122274E-2</c:v>
                </c:pt>
                <c:pt idx="972">
                  <c:v>-2.7168316715690442E-2</c:v>
                </c:pt>
                <c:pt idx="973">
                  <c:v>-2.7308306251858826E-2</c:v>
                </c:pt>
                <c:pt idx="974">
                  <c:v>-2.7379125827553193E-2</c:v>
                </c:pt>
                <c:pt idx="975">
                  <c:v>-2.7449945403247335E-2</c:v>
                </c:pt>
                <c:pt idx="976">
                  <c:v>-2.8044480393960753E-2</c:v>
                </c:pt>
                <c:pt idx="977">
                  <c:v>-2.8411742657402719E-2</c:v>
                </c:pt>
                <c:pt idx="978">
                  <c:v>-2.8551732193571083E-2</c:v>
                </c:pt>
                <c:pt idx="979">
                  <c:v>-2.801978497084686E-2</c:v>
                </c:pt>
                <c:pt idx="980">
                  <c:v>-2.7191395060373505E-2</c:v>
                </c:pt>
                <c:pt idx="981">
                  <c:v>-2.7113993292194317E-2</c:v>
                </c:pt>
                <c:pt idx="982">
                  <c:v>-2.6878488757216164E-2</c:v>
                </c:pt>
                <c:pt idx="983">
                  <c:v>-2.6494762878365368E-2</c:v>
                </c:pt>
                <c:pt idx="984">
                  <c:v>-2.6269139766312816E-2</c:v>
                </c:pt>
                <c:pt idx="985">
                  <c:v>-2.5964465270860222E-2</c:v>
                </c:pt>
                <c:pt idx="986">
                  <c:v>-2.6035284846554364E-2</c:v>
                </c:pt>
                <c:pt idx="987">
                  <c:v>-2.6185155805647658E-2</c:v>
                </c:pt>
                <c:pt idx="988">
                  <c:v>-2.6404196725215826E-2</c:v>
                </c:pt>
                <c:pt idx="989">
                  <c:v>-2.6544186261384189E-2</c:v>
                </c:pt>
                <c:pt idx="990">
                  <c:v>-2.6535954453679195E-2</c:v>
                </c:pt>
                <c:pt idx="991">
                  <c:v>-2.6458552685499986E-2</c:v>
                </c:pt>
                <c:pt idx="992">
                  <c:v>-2.6311980956846576E-2</c:v>
                </c:pt>
                <c:pt idx="993">
                  <c:v>-2.6382800532540943E-2</c:v>
                </c:pt>
                <c:pt idx="994">
                  <c:v>-2.6522790068709327E-2</c:v>
                </c:pt>
                <c:pt idx="995">
                  <c:v>-2.6514558261004358E-2</c:v>
                </c:pt>
                <c:pt idx="996">
                  <c:v>-2.6437156492824923E-2</c:v>
                </c:pt>
                <c:pt idx="997">
                  <c:v>-2.6290584764171492E-2</c:v>
                </c:pt>
                <c:pt idx="998">
                  <c:v>-2.658867706713812E-2</c:v>
                </c:pt>
                <c:pt idx="999">
                  <c:v>-2.7034990713979447E-2</c:v>
                </c:pt>
                <c:pt idx="1000">
                  <c:v>-2.6809367601926894E-2</c:v>
                </c:pt>
                <c:pt idx="1001">
                  <c:v>-2.6277420379201142E-2</c:v>
                </c:pt>
                <c:pt idx="1002">
                  <c:v>-2.6269188571496176E-2</c:v>
                </c:pt>
                <c:pt idx="1003">
                  <c:v>-2.641905953058947E-2</c:v>
                </c:pt>
                <c:pt idx="1004">
                  <c:v>-2.6193436418536237E-2</c:v>
                </c:pt>
                <c:pt idx="1005">
                  <c:v>-2.5661489195812168E-2</c:v>
                </c:pt>
                <c:pt idx="1006">
                  <c:v>-2.4981320629214571E-2</c:v>
                </c:pt>
                <c:pt idx="1007">
                  <c:v>-2.5052140204908938E-2</c:v>
                </c:pt>
                <c:pt idx="1008">
                  <c:v>-2.535023250787552E-2</c:v>
                </c:pt>
                <c:pt idx="1009">
                  <c:v>-2.5351882123095446E-2</c:v>
                </c:pt>
                <c:pt idx="1010">
                  <c:v>-2.5353531738315369E-2</c:v>
                </c:pt>
                <c:pt idx="1011">
                  <c:v>-2.4821584515591223E-2</c:v>
                </c:pt>
                <c:pt idx="1012">
                  <c:v>-2.4507028597213709E-2</c:v>
                </c:pt>
                <c:pt idx="1013">
                  <c:v>-2.4726069516781215E-2</c:v>
                </c:pt>
                <c:pt idx="1014">
                  <c:v>-2.4727719132001138E-2</c:v>
                </c:pt>
                <c:pt idx="1015">
                  <c:v>-2.4423044636548544E-2</c:v>
                </c:pt>
                <c:pt idx="1016">
                  <c:v>-2.3891097413824398E-2</c:v>
                </c:pt>
                <c:pt idx="1017">
                  <c:v>-2.3665474301771166E-2</c:v>
                </c:pt>
                <c:pt idx="1018">
                  <c:v>-2.3963566604737748E-2</c:v>
                </c:pt>
                <c:pt idx="1019">
                  <c:v>-2.3955334797032778E-2</c:v>
                </c:pt>
                <c:pt idx="1020">
                  <c:v>-2.3571608918180824E-2</c:v>
                </c:pt>
                <c:pt idx="1021">
                  <c:v>-2.3721479877274076E-2</c:v>
                </c:pt>
                <c:pt idx="1022">
                  <c:v>-2.4395066251386627E-2</c:v>
                </c:pt>
                <c:pt idx="1023">
                  <c:v>-2.4841379898227954E-2</c:v>
                </c:pt>
                <c:pt idx="1024">
                  <c:v>-2.4912199473922095E-2</c:v>
                </c:pt>
                <c:pt idx="1025">
                  <c:v>-2.4755746322343303E-2</c:v>
                </c:pt>
                <c:pt idx="1026">
                  <c:v>-2.4678344554164115E-2</c:v>
                </c:pt>
                <c:pt idx="1027">
                  <c:v>-2.4749164129858277E-2</c:v>
                </c:pt>
                <c:pt idx="1028">
                  <c:v>-2.4671762361678843E-2</c:v>
                </c:pt>
                <c:pt idx="1029">
                  <c:v>-2.4821633320772096E-2</c:v>
                </c:pt>
                <c:pt idx="1030">
                  <c:v>-2.4892452896466258E-2</c:v>
                </c:pt>
                <c:pt idx="1031">
                  <c:v>-2.5190545199433784E-2</c:v>
                </c:pt>
                <c:pt idx="1032">
                  <c:v>-2.5636858846273699E-2</c:v>
                </c:pt>
                <c:pt idx="1033">
                  <c:v>-2.5025860240148586E-2</c:v>
                </c:pt>
                <c:pt idx="1034">
                  <c:v>-2.4642134361297734E-2</c:v>
                </c:pt>
                <c:pt idx="1035">
                  <c:v>-2.5236669352010979E-2</c:v>
                </c:pt>
                <c:pt idx="1036">
                  <c:v>-2.5376658888179787E-2</c:v>
                </c:pt>
                <c:pt idx="1037">
                  <c:v>-2.5368427080474817E-2</c:v>
                </c:pt>
                <c:pt idx="1038">
                  <c:v>-2.5814740727314794E-2</c:v>
                </c:pt>
                <c:pt idx="1039">
                  <c:v>-2.6182002990756761E-2</c:v>
                </c:pt>
                <c:pt idx="1040">
                  <c:v>-2.6252822566450913E-2</c:v>
                </c:pt>
                <c:pt idx="1041">
                  <c:v>-2.640269352554464E-2</c:v>
                </c:pt>
                <c:pt idx="1042">
                  <c:v>-2.6552564484637914E-2</c:v>
                </c:pt>
                <c:pt idx="1043">
                  <c:v>-2.7226150858750367E-2</c:v>
                </c:pt>
                <c:pt idx="1044">
                  <c:v>-2.8117128537213095E-2</c:v>
                </c:pt>
                <c:pt idx="1045">
                  <c:v>-2.8257118073381458E-2</c:v>
                </c:pt>
                <c:pt idx="1046">
                  <c:v>-2.8179716305202249E-2</c:v>
                </c:pt>
                <c:pt idx="1047">
                  <c:v>-2.8250535880896616E-2</c:v>
                </c:pt>
                <c:pt idx="1048">
                  <c:v>-2.824230407319165E-2</c:v>
                </c:pt>
                <c:pt idx="1049">
                  <c:v>-2.8392175032285378E-2</c:v>
                </c:pt>
                <c:pt idx="1050">
                  <c:v>-2.8314773264106169E-2</c:v>
                </c:pt>
                <c:pt idx="1051">
                  <c:v>-2.815832011252787E-2</c:v>
                </c:pt>
                <c:pt idx="1052">
                  <c:v>-2.8150088304822875E-2</c:v>
                </c:pt>
                <c:pt idx="1053">
                  <c:v>-2.829007784099126E-2</c:v>
                </c:pt>
                <c:pt idx="1054">
                  <c:v>-2.8588170143957887E-2</c:v>
                </c:pt>
                <c:pt idx="1055">
                  <c:v>-2.8362547031904654E-2</c:v>
                </c:pt>
                <c:pt idx="1056">
                  <c:v>-2.8206093880326334E-2</c:v>
                </c:pt>
                <c:pt idx="1057">
                  <c:v>-2.7674146657600582E-2</c:v>
                </c:pt>
                <c:pt idx="1058">
                  <c:v>-2.7369472162148908E-2</c:v>
                </c:pt>
                <c:pt idx="1059">
                  <c:v>-2.744029173784306E-2</c:v>
                </c:pt>
                <c:pt idx="1060">
                  <c:v>-2.7214668625789827E-2</c:v>
                </c:pt>
                <c:pt idx="1061">
                  <c:v>-2.6682721403065757E-2</c:v>
                </c:pt>
                <c:pt idx="1062">
                  <c:v>-2.6298995524214962E-2</c:v>
                </c:pt>
                <c:pt idx="1063">
                  <c:v>-2.6073372412161729E-2</c:v>
                </c:pt>
                <c:pt idx="1064">
                  <c:v>-2.5699527956235826E-2</c:v>
                </c:pt>
                <c:pt idx="1065">
                  <c:v>-2.5997620259202454E-2</c:v>
                </c:pt>
                <c:pt idx="1066">
                  <c:v>-2.6513103866518221E-2</c:v>
                </c:pt>
                <c:pt idx="1067">
                  <c:v>-2.7028587473832431E-2</c:v>
                </c:pt>
                <c:pt idx="1068">
                  <c:v>-2.7326679776799957E-2</c:v>
                </c:pt>
                <c:pt idx="1069">
                  <c:v>-2.7022005281348328E-2</c:v>
                </c:pt>
                <c:pt idx="1070">
                  <c:v>-2.7320097584314997E-2</c:v>
                </c:pt>
                <c:pt idx="1071">
                  <c:v>-2.8220956685702642E-2</c:v>
                </c:pt>
                <c:pt idx="1072">
                  <c:v>-2.8133673494598565E-2</c:v>
                </c:pt>
                <c:pt idx="1073">
                  <c:v>-2.7670896232348582E-2</c:v>
                </c:pt>
                <c:pt idx="1074">
                  <c:v>-2.7810885768517389E-2</c:v>
                </c:pt>
                <c:pt idx="1075">
                  <c:v>-2.8484472142629745E-2</c:v>
                </c:pt>
                <c:pt idx="1076">
                  <c:v>-2.9543434010816112E-2</c:v>
                </c:pt>
                <c:pt idx="1077">
                  <c:v>-2.9999629080581045E-2</c:v>
                </c:pt>
                <c:pt idx="1078">
                  <c:v>-2.9922227312401857E-2</c:v>
                </c:pt>
                <c:pt idx="1079">
                  <c:v>-2.9686722777423704E-2</c:v>
                </c:pt>
                <c:pt idx="1080">
                  <c:v>-2.9530269625845384E-2</c:v>
                </c:pt>
                <c:pt idx="1081">
                  <c:v>-2.9452867857666185E-2</c:v>
                </c:pt>
                <c:pt idx="1082">
                  <c:v>-2.9899181504507513E-2</c:v>
                </c:pt>
                <c:pt idx="1083">
                  <c:v>-3.0493716495220844E-2</c:v>
                </c:pt>
                <c:pt idx="1084">
                  <c:v>-3.1019081525461532E-2</c:v>
                </c:pt>
                <c:pt idx="1085">
                  <c:v>-3.2078043393644701E-2</c:v>
                </c:pt>
                <c:pt idx="1086">
                  <c:v>-3.2751629767757154E-2</c:v>
                </c:pt>
                <c:pt idx="1087">
                  <c:v>-3.2664346576652799E-2</c:v>
                </c:pt>
                <c:pt idx="1088">
                  <c:v>-3.2280620697802062E-2</c:v>
                </c:pt>
                <c:pt idx="1089">
                  <c:v>-3.2499661617369599E-2</c:v>
                </c:pt>
                <c:pt idx="1090">
                  <c:v>-3.2797753920337125E-2</c:v>
                </c:pt>
                <c:pt idx="1091">
                  <c:v>-3.2799403535557048E-2</c:v>
                </c:pt>
                <c:pt idx="1092">
                  <c:v>-3.2642950383978256E-2</c:v>
                </c:pt>
                <c:pt idx="1093">
                  <c:v>-3.2259224505127408E-2</c:v>
                </c:pt>
                <c:pt idx="1094">
                  <c:v>-3.2033601393074887E-2</c:v>
                </c:pt>
                <c:pt idx="1095">
                  <c:v>-3.2035251008294817E-2</c:v>
                </c:pt>
                <c:pt idx="1096">
                  <c:v>-3.1809627896242268E-2</c:v>
                </c:pt>
                <c:pt idx="1097">
                  <c:v>-3.1435783440316362E-2</c:v>
                </c:pt>
                <c:pt idx="1098">
                  <c:v>-3.1585654399410086E-2</c:v>
                </c:pt>
                <c:pt idx="1099">
                  <c:v>-3.2486513500795011E-2</c:v>
                </c:pt>
                <c:pt idx="1100">
                  <c:v>-3.2863657187161895E-2</c:v>
                </c:pt>
                <c:pt idx="1101">
                  <c:v>-3.309257952965429E-2</c:v>
                </c:pt>
                <c:pt idx="1102">
                  <c:v>-3.3993438631039083E-2</c:v>
                </c:pt>
                <c:pt idx="1103">
                  <c:v>-3.3382440024913966E-2</c:v>
                </c:pt>
                <c:pt idx="1104">
                  <c:v>-3.2168674620372401E-2</c:v>
                </c:pt>
                <c:pt idx="1105">
                  <c:v>-3.2160442812667431E-2</c:v>
                </c:pt>
                <c:pt idx="1106">
                  <c:v>-3.215221100496244E-2</c:v>
                </c:pt>
                <c:pt idx="1107">
                  <c:v>-3.1768485126111648E-2</c:v>
                </c:pt>
                <c:pt idx="1108">
                  <c:v>-3.1463810630659055E-2</c:v>
                </c:pt>
                <c:pt idx="1109">
                  <c:v>-3.18409543170248E-2</c:v>
                </c:pt>
                <c:pt idx="1110">
                  <c:v>-3.2514540691137253E-2</c:v>
                </c:pt>
                <c:pt idx="1111">
                  <c:v>-3.2654530227306057E-2</c:v>
                </c:pt>
                <c:pt idx="1112">
                  <c:v>-3.3249065218019305E-2</c:v>
                </c:pt>
                <c:pt idx="1113">
                  <c:v>-3.384360020873272E-2</c:v>
                </c:pt>
                <c:pt idx="1114">
                  <c:v>-3.3687147057153928E-2</c:v>
                </c:pt>
                <c:pt idx="1115">
                  <c:v>-3.3530693905575629E-2</c:v>
                </c:pt>
                <c:pt idx="1116">
                  <c:v>-3.4352501623563916E-2</c:v>
                </c:pt>
                <c:pt idx="1117">
                  <c:v>-3.5322530685423216E-2</c:v>
                </c:pt>
                <c:pt idx="1118">
                  <c:v>-3.5610741565464912E-2</c:v>
                </c:pt>
                <c:pt idx="1119">
                  <c:v>-3.605705521230624E-2</c:v>
                </c:pt>
                <c:pt idx="1120">
                  <c:v>-3.6058704827526163E-2</c:v>
                </c:pt>
                <c:pt idx="1121">
                  <c:v>-3.537853626092876E-2</c:v>
                </c:pt>
                <c:pt idx="1122">
                  <c:v>-3.5222083109349968E-2</c:v>
                </c:pt>
                <c:pt idx="1123">
                  <c:v>-3.5520175412316592E-2</c:v>
                </c:pt>
                <c:pt idx="1124">
                  <c:v>-3.5590994988010959E-2</c:v>
                </c:pt>
                <c:pt idx="1125">
                  <c:v>-3.5059047765286809E-2</c:v>
                </c:pt>
                <c:pt idx="1126">
                  <c:v>-3.4754373269835138E-2</c:v>
                </c:pt>
                <c:pt idx="1127">
                  <c:v>-3.5348908260550267E-2</c:v>
                </c:pt>
                <c:pt idx="1128">
                  <c:v>-3.5647000563516891E-2</c:v>
                </c:pt>
                <c:pt idx="1129">
                  <c:v>-3.5648650178736814E-2</c:v>
                </c:pt>
                <c:pt idx="1130">
                  <c:v>-3.5492197027158022E-2</c:v>
                </c:pt>
                <c:pt idx="1131">
                  <c:v>-3.442665296648996E-2</c:v>
                </c:pt>
                <c:pt idx="1132">
                  <c:v>-3.2758342107403207E-2</c:v>
                </c:pt>
                <c:pt idx="1133">
                  <c:v>-3.1850900813530494E-2</c:v>
                </c:pt>
                <c:pt idx="1134">
                  <c:v>-3.1249783630332203E-2</c:v>
                </c:pt>
                <c:pt idx="1135">
                  <c:v>-3.0866057751480248E-2</c:v>
                </c:pt>
                <c:pt idx="1136">
                  <c:v>-3.1915138196738677E-2</c:v>
                </c:pt>
                <c:pt idx="1137">
                  <c:v>-3.2361451843578588E-2</c:v>
                </c:pt>
                <c:pt idx="1138">
                  <c:v>-3.2046895925201074E-2</c:v>
                </c:pt>
                <c:pt idx="1139">
                  <c:v>-3.2493209572040986E-2</c:v>
                </c:pt>
                <c:pt idx="1140">
                  <c:v>-3.3473120056825172E-2</c:v>
                </c:pt>
                <c:pt idx="1141">
                  <c:v>-3.4146706430939658E-2</c:v>
                </c:pt>
                <c:pt idx="1142">
                  <c:v>-3.4217526006633803E-2</c:v>
                </c:pt>
                <c:pt idx="1143">
                  <c:v>-3.428834558232817E-2</c:v>
                </c:pt>
                <c:pt idx="1144">
                  <c:v>-3.4359165158022335E-2</c:v>
                </c:pt>
                <c:pt idx="1145">
                  <c:v>-3.4133542045969814E-2</c:v>
                </c:pt>
                <c:pt idx="1146">
                  <c:v>-3.4579855692811141E-2</c:v>
                </c:pt>
                <c:pt idx="1147">
                  <c:v>-3.4798896612378644E-2</c:v>
                </c:pt>
                <c:pt idx="1148">
                  <c:v>-3.4573273500326095E-2</c:v>
                </c:pt>
                <c:pt idx="1149">
                  <c:v>-3.41203776609997E-2</c:v>
                </c:pt>
                <c:pt idx="1150">
                  <c:v>-3.3133884983730606E-2</c:v>
                </c:pt>
                <c:pt idx="1151">
                  <c:v>-3.2977431832151814E-2</c:v>
                </c:pt>
                <c:pt idx="1152">
                  <c:v>-3.3048251407845966E-2</c:v>
                </c:pt>
                <c:pt idx="1153">
                  <c:v>-3.2970849639666767E-2</c:v>
                </c:pt>
                <c:pt idx="1154">
                  <c:v>-3.3347993326033651E-2</c:v>
                </c:pt>
                <c:pt idx="1155">
                  <c:v>-3.3567034245601125E-2</c:v>
                </c:pt>
                <c:pt idx="1156">
                  <c:v>-3.3786075165168662E-2</c:v>
                </c:pt>
                <c:pt idx="1157">
                  <c:v>-3.4765985649955672E-2</c:v>
                </c:pt>
                <c:pt idx="1158">
                  <c:v>-3.4915856609048924E-2</c:v>
                </c:pt>
                <c:pt idx="1159">
                  <c:v>-3.4156636659050013E-2</c:v>
                </c:pt>
                <c:pt idx="1160">
                  <c:v>-3.4454728962016686E-2</c:v>
                </c:pt>
                <c:pt idx="1161">
                  <c:v>-3.4901042608856597E-2</c:v>
                </c:pt>
                <c:pt idx="1162">
                  <c:v>-3.4971862184550964E-2</c:v>
                </c:pt>
                <c:pt idx="1163">
                  <c:v>-3.5200784527043394E-2</c:v>
                </c:pt>
                <c:pt idx="1164">
                  <c:v>-3.5350655486136646E-2</c:v>
                </c:pt>
                <c:pt idx="1165">
                  <c:v>-3.5273253717957212E-2</c:v>
                </c:pt>
                <c:pt idx="1166">
                  <c:v>-3.4968579222505541E-2</c:v>
                </c:pt>
                <c:pt idx="1167">
                  <c:v>-3.5039398798199908E-2</c:v>
                </c:pt>
                <c:pt idx="1168">
                  <c:v>-3.5564763828439011E-2</c:v>
                </c:pt>
                <c:pt idx="1169">
                  <c:v>-3.6317401585950586E-2</c:v>
                </c:pt>
                <c:pt idx="1170">
                  <c:v>-3.6546323928443675E-2</c:v>
                </c:pt>
                <c:pt idx="1171">
                  <c:v>-3.6547973543663598E-2</c:v>
                </c:pt>
                <c:pt idx="1172">
                  <c:v>-3.6925117230029343E-2</c:v>
                </c:pt>
                <c:pt idx="1173">
                  <c:v>-3.737143087687067E-2</c:v>
                </c:pt>
                <c:pt idx="1174">
                  <c:v>-3.7511420413039037E-2</c:v>
                </c:pt>
                <c:pt idx="1175">
                  <c:v>-3.7582239988733189E-2</c:v>
                </c:pt>
                <c:pt idx="1176">
                  <c:v>-3.8028553635574516E-2</c:v>
                </c:pt>
                <c:pt idx="1177">
                  <c:v>-3.8020321827869547E-2</c:v>
                </c:pt>
                <c:pt idx="1178">
                  <c:v>-3.8170192786963271E-2</c:v>
                </c:pt>
                <c:pt idx="1179">
                  <c:v>-3.8399115129455666E-2</c:v>
                </c:pt>
                <c:pt idx="1180">
                  <c:v>-3.802527067352976E-2</c:v>
                </c:pt>
                <c:pt idx="1181">
                  <c:v>-3.7878698944875888E-2</c:v>
                </c:pt>
                <c:pt idx="1182">
                  <c:v>-3.8255842631241585E-2</c:v>
                </c:pt>
                <c:pt idx="1183">
                  <c:v>-3.8781207661480764E-2</c:v>
                </c:pt>
                <c:pt idx="1184">
                  <c:v>-3.8931078620574489E-2</c:v>
                </c:pt>
                <c:pt idx="1185">
                  <c:v>-3.93773922674144E-2</c:v>
                </c:pt>
                <c:pt idx="1186">
                  <c:v>-3.9596433186982569E-2</c:v>
                </c:pt>
                <c:pt idx="1187">
                  <c:v>-3.9064485964258343E-2</c:v>
                </c:pt>
                <c:pt idx="1188">
                  <c:v>-3.8759811468806714E-2</c:v>
                </c:pt>
                <c:pt idx="1189">
                  <c:v>-3.9136955155173597E-2</c:v>
                </c:pt>
                <c:pt idx="1190">
                  <c:v>-3.9741371568811822E-2</c:v>
                </c:pt>
                <c:pt idx="1191">
                  <c:v>-3.9812191144505973E-2</c:v>
                </c:pt>
                <c:pt idx="1192">
                  <c:v>-3.950751664905338E-2</c:v>
                </c:pt>
                <c:pt idx="1193">
                  <c:v>-3.9509166264273303E-2</c:v>
                </c:pt>
                <c:pt idx="1194">
                  <c:v>-3.9728207183841471E-2</c:v>
                </c:pt>
                <c:pt idx="1195">
                  <c:v>-4.0095469447282331E-2</c:v>
                </c:pt>
                <c:pt idx="1196">
                  <c:v>-4.046273171072319E-2</c:v>
                </c:pt>
                <c:pt idx="1197">
                  <c:v>-4.0227227175745034E-2</c:v>
                </c:pt>
                <c:pt idx="1198">
                  <c:v>-3.9991722640767627E-2</c:v>
                </c:pt>
                <c:pt idx="1199">
                  <c:v>-4.0586257631481042E-2</c:v>
                </c:pt>
                <c:pt idx="1200">
                  <c:v>-4.1111622661721726E-2</c:v>
                </c:pt>
                <c:pt idx="1201">
                  <c:v>-4.1261493620814979E-2</c:v>
                </c:pt>
                <c:pt idx="1202">
                  <c:v>-4.1865910034455028E-2</c:v>
                </c:pt>
                <c:pt idx="1203">
                  <c:v>-4.2322105104219965E-2</c:v>
                </c:pt>
                <c:pt idx="1204">
                  <c:v>-4.2175533375566558E-2</c:v>
                </c:pt>
                <c:pt idx="1205">
                  <c:v>-4.2473625678534084E-2</c:v>
                </c:pt>
                <c:pt idx="1206">
                  <c:v>-4.2771717981500756E-2</c:v>
                </c:pt>
                <c:pt idx="1207">
                  <c:v>-4.2467043486049127E-2</c:v>
                </c:pt>
                <c:pt idx="1208">
                  <c:v>-4.1935096263323375E-2</c:v>
                </c:pt>
                <c:pt idx="1209">
                  <c:v>-4.1175876313326754E-2</c:v>
                </c:pt>
                <c:pt idx="1210">
                  <c:v>-4.1167644505621763E-2</c:v>
                </c:pt>
                <c:pt idx="1211">
                  <c:v>-4.1317515464715036E-2</c:v>
                </c:pt>
                <c:pt idx="1212">
                  <c:v>-4.0864619625390008E-2</c:v>
                </c:pt>
                <c:pt idx="1213">
                  <c:v>-4.0935439201084375E-2</c:v>
                </c:pt>
                <c:pt idx="1214">
                  <c:v>-4.115448012065185E-2</c:v>
                </c:pt>
                <c:pt idx="1215">
                  <c:v>-4.1225299696346002E-2</c:v>
                </c:pt>
                <c:pt idx="1216">
                  <c:v>-4.106884654476721E-2</c:v>
                </c:pt>
                <c:pt idx="1217">
                  <c:v>-4.0606069282517296E-2</c:v>
                </c:pt>
                <c:pt idx="1218">
                  <c:v>-4.0825110202085464E-2</c:v>
                </c:pt>
                <c:pt idx="1219">
                  <c:v>-4.1874190647343892E-2</c:v>
                </c:pt>
                <c:pt idx="1220">
                  <c:v>-4.246872563805705E-2</c:v>
                </c:pt>
                <c:pt idx="1221">
                  <c:v>-4.2608715174225854E-2</c:v>
                </c:pt>
                <c:pt idx="1222">
                  <c:v>-4.267953474992002E-2</c:v>
                </c:pt>
                <c:pt idx="1223">
                  <c:v>-4.2602132981740821E-2</c:v>
                </c:pt>
                <c:pt idx="1224">
                  <c:v>-4.2139355719489506E-2</c:v>
                </c:pt>
                <c:pt idx="1225">
                  <c:v>-4.2585669366329487E-2</c:v>
                </c:pt>
                <c:pt idx="1226">
                  <c:v>-4.3634749811590934E-2</c:v>
                </c:pt>
                <c:pt idx="1227">
                  <c:v>-4.3705569387285079E-2</c:v>
                </c:pt>
                <c:pt idx="1228">
                  <c:v>-4.377638896297923E-2</c:v>
                </c:pt>
                <c:pt idx="1229">
                  <c:v>-4.41436512264212E-2</c:v>
                </c:pt>
                <c:pt idx="1230">
                  <c:v>-4.4669016256660379E-2</c:v>
                </c:pt>
                <c:pt idx="1231">
                  <c:v>-4.4512563105082059E-2</c:v>
                </c:pt>
                <c:pt idx="1232">
                  <c:v>-4.4049785842830744E-2</c:v>
                </c:pt>
                <c:pt idx="1233">
                  <c:v>-4.3814281307853337E-2</c:v>
                </c:pt>
                <c:pt idx="1234">
                  <c:v>-4.3806049500148346E-2</c:v>
                </c:pt>
                <c:pt idx="1235">
                  <c:v>-4.4400584490861678E-2</c:v>
                </c:pt>
                <c:pt idx="1236">
                  <c:v>-4.4767846754302537E-2</c:v>
                </c:pt>
                <c:pt idx="1237">
                  <c:v>-4.4690444986123103E-2</c:v>
                </c:pt>
                <c:pt idx="1238">
                  <c:v>-4.4543873257469647E-2</c:v>
                </c:pt>
                <c:pt idx="1239">
                  <c:v>-4.4545522872689571E-2</c:v>
                </c:pt>
                <c:pt idx="1240">
                  <c:v>-4.4616342448383937E-2</c:v>
                </c:pt>
                <c:pt idx="1241">
                  <c:v>-4.4311667952932267E-2</c:v>
                </c:pt>
                <c:pt idx="1242">
                  <c:v>-4.468881163929915E-2</c:v>
                </c:pt>
                <c:pt idx="1243">
                  <c:v>-4.5668722124083336E-2</c:v>
                </c:pt>
                <c:pt idx="1244">
                  <c:v>-4.6115035770923317E-2</c:v>
                </c:pt>
                <c:pt idx="1245">
                  <c:v>-4.6027752579818962E-2</c:v>
                </c:pt>
                <c:pt idx="1246">
                  <c:v>-4.6325844882785544E-2</c:v>
                </c:pt>
                <c:pt idx="1247">
                  <c:v>-4.7226703984170469E-2</c:v>
                </c:pt>
                <c:pt idx="1248">
                  <c:v>-4.8503057156705075E-2</c:v>
                </c:pt>
                <c:pt idx="1249">
                  <c:v>-4.9631188985362638E-2</c:v>
                </c:pt>
                <c:pt idx="1250">
                  <c:v>-4.9998451248804608E-2</c:v>
                </c:pt>
                <c:pt idx="1251">
                  <c:v>-5.0138440784972989E-2</c:v>
                </c:pt>
                <c:pt idx="1252">
                  <c:v>-5.0061039016793811E-2</c:v>
                </c:pt>
                <c:pt idx="1253">
                  <c:v>-5.0062688632013741E-2</c:v>
                </c:pt>
                <c:pt idx="1254">
                  <c:v>-4.9985286863834529E-2</c:v>
                </c:pt>
                <c:pt idx="1255">
                  <c:v>-5.005610643952868E-2</c:v>
                </c:pt>
                <c:pt idx="1256">
                  <c:v>-4.9751431944076087E-2</c:v>
                </c:pt>
                <c:pt idx="1257">
                  <c:v>-4.936770606522535E-2</c:v>
                </c:pt>
                <c:pt idx="1258">
                  <c:v>-4.9655916945267088E-2</c:v>
                </c:pt>
                <c:pt idx="1259">
                  <c:v>-4.9795906481435892E-2</c:v>
                </c:pt>
                <c:pt idx="1260">
                  <c:v>-5.0163168744876752E-2</c:v>
                </c:pt>
                <c:pt idx="1261">
                  <c:v>-5.0530431008318721E-2</c:v>
                </c:pt>
                <c:pt idx="1262">
                  <c:v>-5.0670420544487123E-2</c:v>
                </c:pt>
                <c:pt idx="1263">
                  <c:v>-5.1116734191326972E-2</c:v>
                </c:pt>
                <c:pt idx="1264">
                  <c:v>-5.1563047838168299E-2</c:v>
                </c:pt>
                <c:pt idx="1265">
                  <c:v>-5.1782088757735836E-2</c:v>
                </c:pt>
                <c:pt idx="1266">
                  <c:v>-5.193195971682911E-2</c:v>
                </c:pt>
                <c:pt idx="1267">
                  <c:v>-5.2002779292523477E-2</c:v>
                </c:pt>
                <c:pt idx="1268">
                  <c:v>-5.2449092939363458E-2</c:v>
                </c:pt>
                <c:pt idx="1269">
                  <c:v>-5.3043627930078587E-2</c:v>
                </c:pt>
                <c:pt idx="1270">
                  <c:v>-5.3489941576918498E-2</c:v>
                </c:pt>
                <c:pt idx="1271">
                  <c:v>-5.4321630717829195E-2</c:v>
                </c:pt>
                <c:pt idx="1272">
                  <c:v>-5.4096007605775959E-2</c:v>
                </c:pt>
                <c:pt idx="1273">
                  <c:v>-5.326761769530499E-2</c:v>
                </c:pt>
                <c:pt idx="1274">
                  <c:v>-5.2735670472580841E-2</c:v>
                </c:pt>
                <c:pt idx="1275">
                  <c:v>-5.2579217321002049E-2</c:v>
                </c:pt>
                <c:pt idx="1276">
                  <c:v>-5.3252803695114405E-2</c:v>
                </c:pt>
                <c:pt idx="1277">
                  <c:v>-5.3017299160136248E-2</c:v>
                </c:pt>
                <c:pt idx="1278">
                  <c:v>-5.2554521897886335E-2</c:v>
                </c:pt>
                <c:pt idx="1279">
                  <c:v>-5.2546290090181365E-2</c:v>
                </c:pt>
                <c:pt idx="1280">
                  <c:v>-5.1787070140182453E-2</c:v>
                </c:pt>
                <c:pt idx="1281">
                  <c:v>-5.1106901573584856E-2</c:v>
                </c:pt>
                <c:pt idx="1282">
                  <c:v>-5.0960329844931471E-2</c:v>
                </c:pt>
                <c:pt idx="1283">
                  <c:v>-5.1031149420625838E-2</c:v>
                </c:pt>
                <c:pt idx="1284">
                  <c:v>-5.1319360300667576E-2</c:v>
                </c:pt>
                <c:pt idx="1285">
                  <c:v>-5.1459349836836379E-2</c:v>
                </c:pt>
                <c:pt idx="1286">
                  <c:v>-5.1757442139803052E-2</c:v>
                </c:pt>
                <c:pt idx="1287">
                  <c:v>-5.1828261715497204E-2</c:v>
                </c:pt>
                <c:pt idx="1288">
                  <c:v>-5.1899081291191571E-2</c:v>
                </c:pt>
                <c:pt idx="1289">
                  <c:v>-5.2424446321430597E-2</c:v>
                </c:pt>
                <c:pt idx="1290">
                  <c:v>-5.2119771825978926E-2</c:v>
                </c:pt>
                <c:pt idx="1291">
                  <c:v>-5.1439603259379373E-2</c:v>
                </c:pt>
                <c:pt idx="1292">
                  <c:v>-5.1816746945745173E-2</c:v>
                </c:pt>
                <c:pt idx="1293">
                  <c:v>-5.2421163359385223E-2</c:v>
                </c:pt>
                <c:pt idx="1294">
                  <c:v>-5.2422812974605146E-2</c:v>
                </c:pt>
                <c:pt idx="1295">
                  <c:v>-5.2948178004844249E-2</c:v>
                </c:pt>
                <c:pt idx="1296">
                  <c:v>-5.3473543035084933E-2</c:v>
                </c:pt>
                <c:pt idx="1297">
                  <c:v>-5.3702465377577363E-2</c:v>
                </c:pt>
                <c:pt idx="1298">
                  <c:v>-5.3931387720069793E-2</c:v>
                </c:pt>
                <c:pt idx="1299">
                  <c:v>-5.4308531406436683E-2</c:v>
                </c:pt>
                <c:pt idx="1300">
                  <c:v>-5.4685675092802269E-2</c:v>
                </c:pt>
                <c:pt idx="1301">
                  <c:v>-5.4311830636876314E-2</c:v>
                </c:pt>
                <c:pt idx="1302">
                  <c:v>-5.363166207027676E-2</c:v>
                </c:pt>
                <c:pt idx="1303">
                  <c:v>-5.3554260302097548E-2</c:v>
                </c:pt>
                <c:pt idx="1304">
                  <c:v>-5.4158676715737597E-2</c:v>
                </c:pt>
                <c:pt idx="1305">
                  <c:v>-5.4684041745976623E-2</c:v>
                </c:pt>
                <c:pt idx="1306">
                  <c:v>-5.4833912705069876E-2</c:v>
                </c:pt>
                <c:pt idx="1307">
                  <c:v>-5.4381016865743481E-2</c:v>
                </c:pt>
                <c:pt idx="1308">
                  <c:v>-5.3770018259620127E-2</c:v>
                </c:pt>
                <c:pt idx="1309">
                  <c:v>-5.3465343764167533E-2</c:v>
                </c:pt>
                <c:pt idx="1310">
                  <c:v>-5.3842487450533334E-2</c:v>
                </c:pt>
                <c:pt idx="1311">
                  <c:v>-5.4140579753499916E-2</c:v>
                </c:pt>
                <c:pt idx="1312">
                  <c:v>-5.4211399329194283E-2</c:v>
                </c:pt>
                <c:pt idx="1313">
                  <c:v>-5.4203167521489314E-2</c:v>
                </c:pt>
                <c:pt idx="1314">
                  <c:v>-5.3898493026037594E-2</c:v>
                </c:pt>
                <c:pt idx="1315">
                  <c:v>-5.3366545803311842E-2</c:v>
                </c:pt>
                <c:pt idx="1316">
                  <c:v>-5.2903768541061991E-2</c:v>
                </c:pt>
                <c:pt idx="1317">
                  <c:v>-5.2599094045610272E-2</c:v>
                </c:pt>
                <c:pt idx="1318">
                  <c:v>-5.2600743660830201E-2</c:v>
                </c:pt>
                <c:pt idx="1319">
                  <c:v>-5.2829666003322562E-2</c:v>
                </c:pt>
                <c:pt idx="1320">
                  <c:v>-5.2900485579016929E-2</c:v>
                </c:pt>
                <c:pt idx="1321">
                  <c:v>-5.3040475115185295E-2</c:v>
                </c:pt>
                <c:pt idx="1322">
                  <c:v>-5.2884021963606954E-2</c:v>
                </c:pt>
                <c:pt idx="1323">
                  <c:v>-5.2579347468154361E-2</c:v>
                </c:pt>
                <c:pt idx="1324">
                  <c:v>-5.2274672972702642E-2</c:v>
                </c:pt>
                <c:pt idx="1325">
                  <c:v>-5.2049049860650121E-2</c:v>
                </c:pt>
                <c:pt idx="1326">
                  <c:v>-5.2347142163617646E-2</c:v>
                </c:pt>
                <c:pt idx="1327">
                  <c:v>-5.2793455810457558E-2</c:v>
                </c:pt>
                <c:pt idx="1328">
                  <c:v>-5.2488781315004965E-2</c:v>
                </c:pt>
                <c:pt idx="1329">
                  <c:v>-5.2184106819553246E-2</c:v>
                </c:pt>
                <c:pt idx="1330">
                  <c:v>-5.2482199122519828E-2</c:v>
                </c:pt>
                <c:pt idx="1331">
                  <c:v>-5.2632070081613552E-2</c:v>
                </c:pt>
                <c:pt idx="1332">
                  <c:v>-5.2702889657307697E-2</c:v>
                </c:pt>
                <c:pt idx="1333">
                  <c:v>-5.2615606466203592E-2</c:v>
                </c:pt>
                <c:pt idx="1334">
                  <c:v>-5.2607374658498601E-2</c:v>
                </c:pt>
                <c:pt idx="1335">
                  <c:v>-5.3053688305338645E-2</c:v>
                </c:pt>
                <c:pt idx="1336">
                  <c:v>-5.3351780608306171E-2</c:v>
                </c:pt>
                <c:pt idx="1337">
                  <c:v>-5.319532745672792E-2</c:v>
                </c:pt>
                <c:pt idx="1338">
                  <c:v>-5.2959822921750443E-2</c:v>
                </c:pt>
                <c:pt idx="1339">
                  <c:v>-5.3099812457919247E-2</c:v>
                </c:pt>
                <c:pt idx="1340">
                  <c:v>-5.3546126104759291E-2</c:v>
                </c:pt>
                <c:pt idx="1341">
                  <c:v>-5.3547775719979214E-2</c:v>
                </c:pt>
                <c:pt idx="1342">
                  <c:v>-5.3243101224526621E-2</c:v>
                </c:pt>
                <c:pt idx="1343">
                  <c:v>-5.2859375345675995E-2</c:v>
                </c:pt>
                <c:pt idx="1344">
                  <c:v>-5.2623870810697838E-2</c:v>
                </c:pt>
                <c:pt idx="1345">
                  <c:v>-5.2536587619593733E-2</c:v>
                </c:pt>
                <c:pt idx="1346">
                  <c:v>-5.2449304428489628E-2</c:v>
                </c:pt>
                <c:pt idx="1347">
                  <c:v>-5.2520124004183995E-2</c:v>
                </c:pt>
                <c:pt idx="1348">
                  <c:v>-5.2669994963277247E-2</c:v>
                </c:pt>
                <c:pt idx="1349">
                  <c:v>-5.2889035882844722E-2</c:v>
                </c:pt>
                <c:pt idx="1350">
                  <c:v>-5.273258273126593E-2</c:v>
                </c:pt>
                <c:pt idx="1351">
                  <c:v>-5.2576129579687589E-2</c:v>
                </c:pt>
                <c:pt idx="1352">
                  <c:v>-5.2874221882655115E-2</c:v>
                </c:pt>
                <c:pt idx="1353">
                  <c:v>-5.3103144225147544E-2</c:v>
                </c:pt>
                <c:pt idx="1354">
                  <c:v>-5.2956572496494138E-2</c:v>
                </c:pt>
                <c:pt idx="1355">
                  <c:v>-5.2424625273768385E-2</c:v>
                </c:pt>
                <c:pt idx="1356">
                  <c:v>-5.1734575284246097E-2</c:v>
                </c:pt>
                <c:pt idx="1357">
                  <c:v>-5.1578122132667756E-2</c:v>
                </c:pt>
                <c:pt idx="1358">
                  <c:v>-5.1500720364488321E-2</c:v>
                </c:pt>
                <c:pt idx="1359">
                  <c:v>-5.0820551797890919E-2</c:v>
                </c:pt>
                <c:pt idx="1360">
                  <c:v>-5.0436825919038968E-2</c:v>
                </c:pt>
                <c:pt idx="1361">
                  <c:v>-5.0507645494733133E-2</c:v>
                </c:pt>
                <c:pt idx="1362">
                  <c:v>-5.0282022382680612E-2</c:v>
                </c:pt>
                <c:pt idx="1363">
                  <c:v>-4.9977347887228019E-2</c:v>
                </c:pt>
                <c:pt idx="1364">
                  <c:v>-5.0127218846321271E-2</c:v>
                </c:pt>
                <c:pt idx="1365">
                  <c:v>-5.0573532493161315E-2</c:v>
                </c:pt>
                <c:pt idx="1366">
                  <c:v>-5.1464510171624039E-2</c:v>
                </c:pt>
                <c:pt idx="1367">
                  <c:v>-5.2434539233483055E-2</c:v>
                </c:pt>
                <c:pt idx="1368">
                  <c:v>-5.3187176990994733E-2</c:v>
                </c:pt>
                <c:pt idx="1369">
                  <c:v>-5.3791593404634783E-2</c:v>
                </c:pt>
                <c:pt idx="1370">
                  <c:v>-5.4010634324202257E-2</c:v>
                </c:pt>
                <c:pt idx="1371">
                  <c:v>-5.3923351133097902E-2</c:v>
                </c:pt>
                <c:pt idx="1372">
                  <c:v>-5.429061339653881E-2</c:v>
                </c:pt>
                <c:pt idx="1373">
                  <c:v>-5.5033369731125388E-2</c:v>
                </c:pt>
                <c:pt idx="1374">
                  <c:v>-5.4797865196147232E-2</c:v>
                </c:pt>
                <c:pt idx="1375">
                  <c:v>-5.4265917973423158E-2</c:v>
                </c:pt>
                <c:pt idx="1376">
                  <c:v>-5.4257686165718189E-2</c:v>
                </c:pt>
                <c:pt idx="1377">
                  <c:v>-5.4624948429160158E-2</c:v>
                </c:pt>
                <c:pt idx="1378">
                  <c:v>-5.4616716621455189E-2</c:v>
                </c:pt>
                <c:pt idx="1379">
                  <c:v>-5.4529433430350834E-2</c:v>
                </c:pt>
                <c:pt idx="1380">
                  <c:v>-5.4600253006044958E-2</c:v>
                </c:pt>
                <c:pt idx="1381">
                  <c:v>-5.3920084439447361E-2</c:v>
                </c:pt>
                <c:pt idx="1382">
                  <c:v>-5.3388137216721608E-2</c:v>
                </c:pt>
                <c:pt idx="1383">
                  <c:v>-5.3765280903087409E-2</c:v>
                </c:pt>
                <c:pt idx="1384">
                  <c:v>-5.4369697316725717E-2</c:v>
                </c:pt>
                <c:pt idx="1385">
                  <c:v>-5.4598619659218806E-2</c:v>
                </c:pt>
                <c:pt idx="1386">
                  <c:v>-5.4224775203293066E-2</c:v>
                </c:pt>
                <c:pt idx="1387">
                  <c:v>-5.399915209123983E-2</c:v>
                </c:pt>
                <c:pt idx="1388">
                  <c:v>-5.4524517121479009E-2</c:v>
                </c:pt>
                <c:pt idx="1389">
                  <c:v>-5.4595336697173175E-2</c:v>
                </c:pt>
                <c:pt idx="1390">
                  <c:v>-5.4290662201720581E-2</c:v>
                </c:pt>
                <c:pt idx="1391">
                  <c:v>-5.3906936322869844E-2</c:v>
                </c:pt>
                <c:pt idx="1392">
                  <c:v>-5.3819653131765767E-2</c:v>
                </c:pt>
                <c:pt idx="1393">
                  <c:v>-5.4493239505880253E-2</c:v>
                </c:pt>
                <c:pt idx="1394">
                  <c:v>-5.4791331808846926E-2</c:v>
                </c:pt>
                <c:pt idx="1395">
                  <c:v>-5.4713930040667491E-2</c:v>
                </c:pt>
                <c:pt idx="1396">
                  <c:v>-5.4340085584741536E-2</c:v>
                </c:pt>
                <c:pt idx="1397">
                  <c:v>-5.3738968401543241E-2</c:v>
                </c:pt>
                <c:pt idx="1398">
                  <c:v>-5.297974845154433E-2</c:v>
                </c:pt>
                <c:pt idx="1399">
                  <c:v>-5.2744243916566923E-2</c:v>
                </c:pt>
                <c:pt idx="1400">
                  <c:v>-5.266684214838771E-2</c:v>
                </c:pt>
                <c:pt idx="1401">
                  <c:v>-5.2362167652935117E-2</c:v>
                </c:pt>
                <c:pt idx="1402">
                  <c:v>-5.2057493157483488E-2</c:v>
                </c:pt>
                <c:pt idx="1403">
                  <c:v>-5.1752818662030894E-2</c:v>
                </c:pt>
                <c:pt idx="1404">
                  <c:v>-5.1596365510452595E-2</c:v>
                </c:pt>
                <c:pt idx="1405">
                  <c:v>-5.1439912358874254E-2</c:v>
                </c:pt>
                <c:pt idx="1406">
                  <c:v>-5.1283459207295462E-2</c:v>
                </c:pt>
                <c:pt idx="1407">
                  <c:v>-5.1660602893661159E-2</c:v>
                </c:pt>
                <c:pt idx="1408">
                  <c:v>-5.2413240651172838E-2</c:v>
                </c:pt>
                <c:pt idx="1409">
                  <c:v>-5.2405008843467847E-2</c:v>
                </c:pt>
                <c:pt idx="1410">
                  <c:v>-5.2703101146434429E-2</c:v>
                </c:pt>
                <c:pt idx="1411">
                  <c:v>-5.3159296216200677E-2</c:v>
                </c:pt>
                <c:pt idx="1412">
                  <c:v>-5.345738851916735E-2</c:v>
                </c:pt>
                <c:pt idx="1413">
                  <c:v>-5.3972872126481483E-2</c:v>
                </c:pt>
                <c:pt idx="1414">
                  <c:v>-5.404369170217585E-2</c:v>
                </c:pt>
                <c:pt idx="1415">
                  <c:v>-5.3966289933996638E-2</c:v>
                </c:pt>
                <c:pt idx="1416">
                  <c:v>-5.4106279470165004E-2</c:v>
                </c:pt>
                <c:pt idx="1417">
                  <c:v>-5.4473541733606974E-2</c:v>
                </c:pt>
                <c:pt idx="1418">
                  <c:v>-5.4317088582028675E-2</c:v>
                </c:pt>
                <c:pt idx="1419">
                  <c:v>-5.4012414086576956E-2</c:v>
                </c:pt>
                <c:pt idx="1420">
                  <c:v>-5.3559518247250561E-2</c:v>
                </c:pt>
                <c:pt idx="1421">
                  <c:v>-5.3333895135197977E-2</c:v>
                </c:pt>
                <c:pt idx="1422">
                  <c:v>-5.3483766094291701E-2</c:v>
                </c:pt>
                <c:pt idx="1423">
                  <c:v>-5.3702807013859113E-2</c:v>
                </c:pt>
                <c:pt idx="1424">
                  <c:v>-5.4297342004572528E-2</c:v>
                </c:pt>
                <c:pt idx="1425">
                  <c:v>-5.4516382924140697E-2</c:v>
                </c:pt>
                <c:pt idx="1426">
                  <c:v>-5.4587202499834862E-2</c:v>
                </c:pt>
                <c:pt idx="1427">
                  <c:v>-5.4737073458928587E-2</c:v>
                </c:pt>
                <c:pt idx="1428">
                  <c:v>-5.5114217145294388E-2</c:v>
                </c:pt>
                <c:pt idx="1429">
                  <c:v>-5.6015076246678924E-2</c:v>
                </c:pt>
                <c:pt idx="1430">
                  <c:v>-5.6461389893520252E-2</c:v>
                </c:pt>
                <c:pt idx="1431">
                  <c:v>-5.6008494054195161E-2</c:v>
                </c:pt>
                <c:pt idx="1432">
                  <c:v>-5.653385908443434E-2</c:v>
                </c:pt>
                <c:pt idx="1433">
                  <c:v>-5.690112134787631E-2</c:v>
                </c:pt>
                <c:pt idx="1434">
                  <c:v>-5.6744668196298011E-2</c:v>
                </c:pt>
                <c:pt idx="1435">
                  <c:v>-5.6667266428118819E-2</c:v>
                </c:pt>
                <c:pt idx="1436">
                  <c:v>-5.6659034620413828E-2</c:v>
                </c:pt>
                <c:pt idx="1437">
                  <c:v>-5.6878075539981365E-2</c:v>
                </c:pt>
                <c:pt idx="1438">
                  <c:v>-5.6346128317255613E-2</c:v>
                </c:pt>
                <c:pt idx="1439">
                  <c:v>-5.5962402438404765E-2</c:v>
                </c:pt>
                <c:pt idx="1440">
                  <c:v>-5.603322201409891E-2</c:v>
                </c:pt>
                <c:pt idx="1441">
                  <c:v>-5.6558587044339595E-2</c:v>
                </c:pt>
                <c:pt idx="1442">
                  <c:v>-5.7083952074578621E-2</c:v>
                </c:pt>
                <c:pt idx="1443">
                  <c:v>-5.7461095760944422E-2</c:v>
                </c:pt>
                <c:pt idx="1444">
                  <c:v>-5.790740940778575E-2</c:v>
                </c:pt>
                <c:pt idx="1445">
                  <c:v>-5.8047398943954116E-2</c:v>
                </c:pt>
                <c:pt idx="1446">
                  <c:v>-5.8039167136249126E-2</c:v>
                </c:pt>
                <c:pt idx="1447">
                  <c:v>-5.8337259439215708E-2</c:v>
                </c:pt>
                <c:pt idx="1448">
                  <c:v>-5.8783573086055751E-2</c:v>
                </c:pt>
                <c:pt idx="1449">
                  <c:v>-5.8923562622224555E-2</c:v>
                </c:pt>
                <c:pt idx="1450">
                  <c:v>-5.89943821979187E-2</c:v>
                </c:pt>
                <c:pt idx="1451">
                  <c:v>-5.9144253157011994E-2</c:v>
                </c:pt>
                <c:pt idx="1452">
                  <c:v>-5.9363294076580163E-2</c:v>
                </c:pt>
                <c:pt idx="1453">
                  <c:v>-6.0036880450692519E-2</c:v>
                </c:pt>
                <c:pt idx="1454">
                  <c:v>-6.0562245480933204E-2</c:v>
                </c:pt>
                <c:pt idx="1455">
                  <c:v>-6.0405792329354863E-2</c:v>
                </c:pt>
                <c:pt idx="1456">
                  <c:v>-5.972562376275746E-2</c:v>
                </c:pt>
                <c:pt idx="1457">
                  <c:v>-5.9045455196157906E-2</c:v>
                </c:pt>
                <c:pt idx="1458">
                  <c:v>-5.9037223388452936E-2</c:v>
                </c:pt>
                <c:pt idx="1459">
                  <c:v>-5.9483537035292848E-2</c:v>
                </c:pt>
                <c:pt idx="1460">
                  <c:v>-5.9781629338260374E-2</c:v>
                </c:pt>
                <c:pt idx="1461">
                  <c:v>-6.0000670257827848E-2</c:v>
                </c:pt>
                <c:pt idx="1462">
                  <c:v>-6.0071489833522215E-2</c:v>
                </c:pt>
                <c:pt idx="1463">
                  <c:v>-6.0290530753089752E-2</c:v>
                </c:pt>
                <c:pt idx="1464">
                  <c:v>-6.0509571672657289E-2</c:v>
                </c:pt>
                <c:pt idx="1465">
                  <c:v>-6.0283948560604053E-2</c:v>
                </c:pt>
                <c:pt idx="1466">
                  <c:v>-5.9910104104678313E-2</c:v>
                </c:pt>
                <c:pt idx="1467">
                  <c:v>-5.9081714194207345E-2</c:v>
                </c:pt>
                <c:pt idx="1468">
                  <c:v>-5.9152533769901712E-2</c:v>
                </c:pt>
                <c:pt idx="1469">
                  <c:v>-5.9450626072868384E-2</c:v>
                </c:pt>
                <c:pt idx="1470">
                  <c:v>-5.899773023354199E-2</c:v>
                </c:pt>
                <c:pt idx="1471">
                  <c:v>-5.8920328465362777E-2</c:v>
                </c:pt>
                <c:pt idx="1472">
                  <c:v>-5.9445693495601651E-2</c:v>
                </c:pt>
                <c:pt idx="1473">
                  <c:v>-5.9743785798569177E-2</c:v>
                </c:pt>
                <c:pt idx="1474">
                  <c:v>-5.9132787192445822E-2</c:v>
                </c:pt>
                <c:pt idx="1475">
                  <c:v>-5.8215464475650826E-2</c:v>
                </c:pt>
                <c:pt idx="1476">
                  <c:v>-5.7604465869525709E-2</c:v>
                </c:pt>
                <c:pt idx="1477">
                  <c:v>-5.7378842757473188E-2</c:v>
                </c:pt>
                <c:pt idx="1478">
                  <c:v>-5.7983259171111322E-2</c:v>
                </c:pt>
                <c:pt idx="1479">
                  <c:v>-5.8735896928625166E-2</c:v>
                </c:pt>
                <c:pt idx="1480">
                  <c:v>-5.8658495160445953E-2</c:v>
                </c:pt>
                <c:pt idx="1481">
                  <c:v>-5.8205599321119558E-2</c:v>
                </c:pt>
                <c:pt idx="1482">
                  <c:v>-5.7979976209066975E-2</c:v>
                </c:pt>
                <c:pt idx="1483">
                  <c:v>-5.8199017128634387E-2</c:v>
                </c:pt>
                <c:pt idx="1484">
                  <c:v>-5.8111733937530032E-2</c:v>
                </c:pt>
                <c:pt idx="1485">
                  <c:v>-5.7955280785951691E-2</c:v>
                </c:pt>
                <c:pt idx="1486">
                  <c:v>-5.8559697199589998E-2</c:v>
                </c:pt>
                <c:pt idx="1487">
                  <c:v>-5.9233283573704484E-2</c:v>
                </c:pt>
                <c:pt idx="1488">
                  <c:v>-5.9373273109872851E-2</c:v>
                </c:pt>
                <c:pt idx="1489">
                  <c:v>-5.9592314029441019E-2</c:v>
                </c:pt>
                <c:pt idx="1490">
                  <c:v>-5.9514912261261828E-2</c:v>
                </c:pt>
                <c:pt idx="1491">
                  <c:v>-5.9358459109683487E-2</c:v>
                </c:pt>
                <c:pt idx="1492">
                  <c:v>-5.9804772756524814E-2</c:v>
                </c:pt>
                <c:pt idx="1493">
                  <c:v>-6.0181916442890511E-2</c:v>
                </c:pt>
                <c:pt idx="1494">
                  <c:v>-6.0331787401983805E-2</c:v>
                </c:pt>
                <c:pt idx="1495">
                  <c:v>-6.0629879704951331E-2</c:v>
                </c:pt>
                <c:pt idx="1496">
                  <c:v>-6.0848920624518806E-2</c:v>
                </c:pt>
                <c:pt idx="1497">
                  <c:v>-6.1067961544086974E-2</c:v>
                </c:pt>
                <c:pt idx="1498">
                  <c:v>-6.1514275190927017E-2</c:v>
                </c:pt>
                <c:pt idx="1499">
                  <c:v>-6.2415134292311811E-2</c:v>
                </c:pt>
                <c:pt idx="1500">
                  <c:v>-6.3236942010300098E-2</c:v>
                </c:pt>
                <c:pt idx="1501">
                  <c:v>-6.3149658819196E-2</c:v>
                </c:pt>
                <c:pt idx="1502">
                  <c:v>-6.3289648355364367E-2</c:v>
                </c:pt>
                <c:pt idx="1503">
                  <c:v>-6.396323472947886E-2</c:v>
                </c:pt>
                <c:pt idx="1504">
                  <c:v>-6.4261327032445442E-2</c:v>
                </c:pt>
                <c:pt idx="1505">
                  <c:v>-6.4559419335412968E-2</c:v>
                </c:pt>
                <c:pt idx="1506">
                  <c:v>-6.4630238911107127E-2</c:v>
                </c:pt>
                <c:pt idx="1507">
                  <c:v>-6.439473437612965E-2</c:v>
                </c:pt>
                <c:pt idx="1508">
                  <c:v>-6.4386502568424653E-2</c:v>
                </c:pt>
                <c:pt idx="1509">
                  <c:v>-6.4605543487992065E-2</c:v>
                </c:pt>
                <c:pt idx="1510">
                  <c:v>-6.4824584407559602E-2</c:v>
                </c:pt>
                <c:pt idx="1511">
                  <c:v>-6.4747182639380174E-2</c:v>
                </c:pt>
                <c:pt idx="1512">
                  <c:v>-6.4669780871200969E-2</c:v>
                </c:pt>
                <c:pt idx="1513">
                  <c:v>-6.5264315861916097E-2</c:v>
                </c:pt>
                <c:pt idx="1514">
                  <c:v>-6.6540669034447039E-2</c:v>
                </c:pt>
                <c:pt idx="1515">
                  <c:v>-6.7362476752432496E-2</c:v>
                </c:pt>
                <c:pt idx="1516">
                  <c:v>-6.7502466288601307E-2</c:v>
                </c:pt>
                <c:pt idx="1517">
                  <c:v>-6.7869728552042222E-2</c:v>
                </c:pt>
                <c:pt idx="1518">
                  <c:v>-6.7861496744337252E-2</c:v>
                </c:pt>
                <c:pt idx="1519">
                  <c:v>-6.7784094976157824E-2</c:v>
                </c:pt>
                <c:pt idx="1520">
                  <c:v>-6.7933965935251028E-2</c:v>
                </c:pt>
                <c:pt idx="1521">
                  <c:v>-6.7777512783672236E-2</c:v>
                </c:pt>
                <c:pt idx="1522">
                  <c:v>-6.754200824869476E-2</c:v>
                </c:pt>
                <c:pt idx="1523">
                  <c:v>-6.7988321895534803E-2</c:v>
                </c:pt>
                <c:pt idx="1524">
                  <c:v>-6.8592738309174853E-2</c:v>
                </c:pt>
                <c:pt idx="1525">
                  <c:v>-6.8218893853248891E-2</c:v>
                </c:pt>
                <c:pt idx="1526">
                  <c:v>-6.7686946630524977E-2</c:v>
                </c:pt>
                <c:pt idx="1527">
                  <c:v>-6.7451442095546821E-2</c:v>
                </c:pt>
                <c:pt idx="1528">
                  <c:v>-6.752226167124098E-2</c:v>
                </c:pt>
                <c:pt idx="1529">
                  <c:v>-6.7968575318081023E-2</c:v>
                </c:pt>
                <c:pt idx="1530">
                  <c:v>-6.8642161692195516E-2</c:v>
                </c:pt>
                <c:pt idx="1531">
                  <c:v>-6.9622072176979424E-2</c:v>
                </c:pt>
                <c:pt idx="1532">
                  <c:v>-6.9841113096547586E-2</c:v>
                </c:pt>
                <c:pt idx="1533">
                  <c:v>-6.9230114490424405E-2</c:v>
                </c:pt>
                <c:pt idx="1534">
                  <c:v>-6.952820679339107E-2</c:v>
                </c:pt>
                <c:pt idx="1535">
                  <c:v>-6.9223532297938484E-2</c:v>
                </c:pt>
                <c:pt idx="1536">
                  <c:v>-6.8167869660195307E-2</c:v>
                </c:pt>
                <c:pt idx="1537">
                  <c:v>-6.7714973820868912E-2</c:v>
                </c:pt>
                <c:pt idx="1538">
                  <c:v>-6.7103975214745551E-2</c:v>
                </c:pt>
                <c:pt idx="1539">
                  <c:v>-6.6868470679768144E-2</c:v>
                </c:pt>
                <c:pt idx="1540">
                  <c:v>-6.7087511599336305E-2</c:v>
                </c:pt>
                <c:pt idx="1541">
                  <c:v>-6.70101098311571E-2</c:v>
                </c:pt>
                <c:pt idx="1542">
                  <c:v>-6.7387253517522797E-2</c:v>
                </c:pt>
                <c:pt idx="1543">
                  <c:v>-6.7685345820490322E-2</c:v>
                </c:pt>
                <c:pt idx="1544">
                  <c:v>-6.7153398597766104E-2</c:v>
                </c:pt>
                <c:pt idx="1545">
                  <c:v>-6.7224218173460248E-2</c:v>
                </c:pt>
                <c:pt idx="1546">
                  <c:v>-6.7670531820301569E-2</c:v>
                </c:pt>
                <c:pt idx="1547">
                  <c:v>-6.7662300012596599E-2</c:v>
                </c:pt>
                <c:pt idx="1548">
                  <c:v>-6.7357625517144012E-2</c:v>
                </c:pt>
                <c:pt idx="1549">
                  <c:v>-6.70529510216923E-2</c:v>
                </c:pt>
                <c:pt idx="1550">
                  <c:v>-6.704471921398733E-2</c:v>
                </c:pt>
                <c:pt idx="1551">
                  <c:v>-6.7263760133555492E-2</c:v>
                </c:pt>
                <c:pt idx="1552">
                  <c:v>-6.7255528325850522E-2</c:v>
                </c:pt>
                <c:pt idx="1553">
                  <c:v>-6.7247296518145552E-2</c:v>
                </c:pt>
                <c:pt idx="1554">
                  <c:v>-6.7772661548386237E-2</c:v>
                </c:pt>
                <c:pt idx="1555">
                  <c:v>-6.8673520649771294E-2</c:v>
                </c:pt>
                <c:pt idx="1556">
                  <c:v>-6.9268055640486423E-2</c:v>
                </c:pt>
                <c:pt idx="1557">
                  <c:v>-6.9714369287326342E-2</c:v>
                </c:pt>
                <c:pt idx="1558">
                  <c:v>-7.0239734317565361E-2</c:v>
                </c:pt>
                <c:pt idx="1559">
                  <c:v>-7.0310553893259728E-2</c:v>
                </c:pt>
                <c:pt idx="1560">
                  <c:v>-7.0005879397808016E-2</c:v>
                </c:pt>
                <c:pt idx="1561">
                  <c:v>-6.9780256285755432E-2</c:v>
                </c:pt>
                <c:pt idx="1562">
                  <c:v>-7.0078348588722958E-2</c:v>
                </c:pt>
                <c:pt idx="1563">
                  <c:v>-7.029738950829037E-2</c:v>
                </c:pt>
                <c:pt idx="1564">
                  <c:v>-7.0140936356711578E-2</c:v>
                </c:pt>
                <c:pt idx="1565">
                  <c:v>-6.9381716406714852E-2</c:v>
                </c:pt>
                <c:pt idx="1566">
                  <c:v>-6.8849769183990633E-2</c:v>
                </c:pt>
                <c:pt idx="1567">
                  <c:v>-6.8772367415811206E-2</c:v>
                </c:pt>
                <c:pt idx="1568">
                  <c:v>-6.8991408335378743E-2</c:v>
                </c:pt>
                <c:pt idx="1569">
                  <c:v>-6.9734164669965112E-2</c:v>
                </c:pt>
                <c:pt idx="1570">
                  <c:v>-7.0328699660680241E-2</c:v>
                </c:pt>
                <c:pt idx="1571">
                  <c:v>-7.0093195125702765E-2</c:v>
                </c:pt>
                <c:pt idx="1572">
                  <c:v>-6.940314513617829E-2</c:v>
                </c:pt>
                <c:pt idx="1573">
                  <c:v>-6.9315861945074192E-2</c:v>
                </c:pt>
                <c:pt idx="1574">
                  <c:v>-6.9228578753970121E-2</c:v>
                </c:pt>
                <c:pt idx="1575">
                  <c:v>-6.8617580147845011E-2</c:v>
                </c:pt>
                <c:pt idx="1576">
                  <c:v>-6.8461126996266719E-2</c:v>
                </c:pt>
                <c:pt idx="1577">
                  <c:v>-6.8383725228087514E-2</c:v>
                </c:pt>
                <c:pt idx="1578">
                  <c:v>-6.8306323459908086E-2</c:v>
                </c:pt>
                <c:pt idx="1579">
                  <c:v>-6.8070818924930679E-2</c:v>
                </c:pt>
                <c:pt idx="1580">
                  <c:v>-6.7311598974931761E-2</c:v>
                </c:pt>
                <c:pt idx="1581">
                  <c:v>-6.6710481791733292E-2</c:v>
                </c:pt>
                <c:pt idx="1582">
                  <c:v>-6.6257585952408327E-2</c:v>
                </c:pt>
                <c:pt idx="1583">
                  <c:v>-6.595291145695574E-2</c:v>
                </c:pt>
                <c:pt idx="1584">
                  <c:v>-6.594467964925077E-2</c:v>
                </c:pt>
                <c:pt idx="1585">
                  <c:v>-6.623289052929246E-2</c:v>
                </c:pt>
                <c:pt idx="1586">
                  <c:v>-6.6372880065461271E-2</c:v>
                </c:pt>
                <c:pt idx="1587">
                  <c:v>-6.6512869601629679E-2</c:v>
                </c:pt>
                <c:pt idx="1588">
                  <c:v>-6.665285913779849E-2</c:v>
                </c:pt>
                <c:pt idx="1589">
                  <c:v>-6.6792848673966856E-2</c:v>
                </c:pt>
                <c:pt idx="1590">
                  <c:v>-6.7011889593534324E-2</c:v>
                </c:pt>
                <c:pt idx="1591">
                  <c:v>-6.7230930513102485E-2</c:v>
                </c:pt>
                <c:pt idx="1592">
                  <c:v>-6.7746414120416765E-2</c:v>
                </c:pt>
                <c:pt idx="1593">
                  <c:v>-6.8192727767256683E-2</c:v>
                </c:pt>
                <c:pt idx="1594">
                  <c:v>-6.8342598726350415E-2</c:v>
                </c:pt>
                <c:pt idx="1595">
                  <c:v>-6.8640691029316997E-2</c:v>
                </c:pt>
                <c:pt idx="1596">
                  <c:v>-6.8790561988410298E-2</c:v>
                </c:pt>
                <c:pt idx="1597">
                  <c:v>-6.8564938876357062E-2</c:v>
                </c:pt>
                <c:pt idx="1598">
                  <c:v>-6.8487537108177857E-2</c:v>
                </c:pt>
                <c:pt idx="1599">
                  <c:v>-6.848918672339778E-2</c:v>
                </c:pt>
                <c:pt idx="1600">
                  <c:v>-6.8639057682491025E-2</c:v>
                </c:pt>
                <c:pt idx="1601">
                  <c:v>-6.8937149985457608E-2</c:v>
                </c:pt>
                <c:pt idx="1602">
                  <c:v>-6.8711526873404372E-2</c:v>
                </c:pt>
                <c:pt idx="1603">
                  <c:v>-6.8179579650680153E-2</c:v>
                </c:pt>
                <c:pt idx="1604">
                  <c:v>-6.7795853771828202E-2</c:v>
                </c:pt>
                <c:pt idx="1605">
                  <c:v>-6.7036633821831476E-2</c:v>
                </c:pt>
                <c:pt idx="1606">
                  <c:v>-6.6801129286854138E-2</c:v>
                </c:pt>
                <c:pt idx="1607">
                  <c:v>-6.7316612894169903E-2</c:v>
                </c:pt>
                <c:pt idx="1608">
                  <c:v>-6.7683875157610818E-2</c:v>
                </c:pt>
                <c:pt idx="1609">
                  <c:v>-6.7675643349905848E-2</c:v>
                </c:pt>
                <c:pt idx="1610">
                  <c:v>-6.7143696127180089E-2</c:v>
                </c:pt>
                <c:pt idx="1611">
                  <c:v>-6.7145345742400012E-2</c:v>
                </c:pt>
                <c:pt idx="1612">
                  <c:v>-6.7374268084892303E-2</c:v>
                </c:pt>
                <c:pt idx="1613">
                  <c:v>-6.7069593589439716E-2</c:v>
                </c:pt>
                <c:pt idx="1614">
                  <c:v>-6.6685867710588861E-2</c:v>
                </c:pt>
                <c:pt idx="1615">
                  <c:v>-6.6677635902883864E-2</c:v>
                </c:pt>
                <c:pt idx="1616">
                  <c:v>-6.6817625439052272E-2</c:v>
                </c:pt>
                <c:pt idx="1617">
                  <c:v>-6.6512950943600643E-2</c:v>
                </c:pt>
                <c:pt idx="1618">
                  <c:v>-6.6514600558820566E-2</c:v>
                </c:pt>
                <c:pt idx="1619">
                  <c:v>-6.6891744245186263E-2</c:v>
                </c:pt>
                <c:pt idx="1620">
                  <c:v>-6.6814342477007058E-2</c:v>
                </c:pt>
                <c:pt idx="1621">
                  <c:v>-6.680611066930206E-2</c:v>
                </c:pt>
                <c:pt idx="1622">
                  <c:v>-6.671882747819799E-2</c:v>
                </c:pt>
                <c:pt idx="1623">
                  <c:v>-6.6789647053892356E-2</c:v>
                </c:pt>
                <c:pt idx="1624">
                  <c:v>-6.7087739356859022E-2</c:v>
                </c:pt>
                <c:pt idx="1625">
                  <c:v>-6.7079507549154052E-2</c:v>
                </c:pt>
                <c:pt idx="1626">
                  <c:v>-6.6774833053701466E-2</c:v>
                </c:pt>
                <c:pt idx="1627">
                  <c:v>-6.6618379902123118E-2</c:v>
                </c:pt>
                <c:pt idx="1628">
                  <c:v>-6.6837420821690585E-2</c:v>
                </c:pt>
                <c:pt idx="1629">
                  <c:v>-6.6760019053511158E-2</c:v>
                </c:pt>
                <c:pt idx="1630">
                  <c:v>-6.6079850486913561E-2</c:v>
                </c:pt>
                <c:pt idx="1631">
                  <c:v>-6.5478733303713371E-2</c:v>
                </c:pt>
                <c:pt idx="1632">
                  <c:v>-6.5549552879407516E-2</c:v>
                </c:pt>
                <c:pt idx="1633">
                  <c:v>-6.6519581941266531E-2</c:v>
                </c:pt>
                <c:pt idx="1634">
                  <c:v>-6.7489611003128613E-2</c:v>
                </c:pt>
                <c:pt idx="1635">
                  <c:v>-6.7105885124277759E-2</c:v>
                </c:pt>
                <c:pt idx="1636">
                  <c:v>-6.6573937901553693E-2</c:v>
                </c:pt>
                <c:pt idx="1637">
                  <c:v>-6.6713927437722503E-2</c:v>
                </c:pt>
                <c:pt idx="1638">
                  <c:v>-6.6478422902745096E-2</c:v>
                </c:pt>
                <c:pt idx="1639">
                  <c:v>-6.6094697023894242E-2</c:v>
                </c:pt>
                <c:pt idx="1640">
                  <c:v>-6.6461959287336211E-2</c:v>
                </c:pt>
                <c:pt idx="1641">
                  <c:v>-6.660194882350462E-2</c:v>
                </c:pt>
                <c:pt idx="1642">
                  <c:v>-6.6741938359673431E-2</c:v>
                </c:pt>
                <c:pt idx="1643">
                  <c:v>-6.7711967421532446E-2</c:v>
                </c:pt>
                <c:pt idx="1644">
                  <c:v>-6.807922968497325E-2</c:v>
                </c:pt>
                <c:pt idx="1645">
                  <c:v>-6.754728246224749E-2</c:v>
                </c:pt>
                <c:pt idx="1646">
                  <c:v>-6.7242607966795778E-2</c:v>
                </c:pt>
                <c:pt idx="1647">
                  <c:v>-6.6937933471343192E-2</c:v>
                </c:pt>
                <c:pt idx="1648">
                  <c:v>-6.6712310359290608E-2</c:v>
                </c:pt>
                <c:pt idx="1649">
                  <c:v>-6.6407635863839062E-2</c:v>
                </c:pt>
                <c:pt idx="1650">
                  <c:v>-6.6102961368386476E-2</c:v>
                </c:pt>
                <c:pt idx="1651">
                  <c:v>-6.5946508216808128E-2</c:v>
                </c:pt>
                <c:pt idx="1652">
                  <c:v>-6.5641833721356416E-2</c:v>
                </c:pt>
                <c:pt idx="1653">
                  <c:v>-6.5791704680450147E-2</c:v>
                </c:pt>
                <c:pt idx="1654">
                  <c:v>-6.5714302912270942E-2</c:v>
                </c:pt>
                <c:pt idx="1655">
                  <c:v>-6.5636901144091778E-2</c:v>
                </c:pt>
                <c:pt idx="1656">
                  <c:v>-6.6083214790933098E-2</c:v>
                </c:pt>
                <c:pt idx="1657">
                  <c:v>-6.592676163935475E-2</c:v>
                </c:pt>
                <c:pt idx="1658">
                  <c:v>-6.464382627433507E-2</c:v>
                </c:pt>
                <c:pt idx="1659">
                  <c:v>-6.3815436363864095E-2</c:v>
                </c:pt>
                <c:pt idx="1660">
                  <c:v>-6.4261750010704013E-2</c:v>
                </c:pt>
                <c:pt idx="1661">
                  <c:v>-6.4401739546872824E-2</c:v>
                </c:pt>
                <c:pt idx="1662">
                  <c:v>-6.4472559122566969E-2</c:v>
                </c:pt>
                <c:pt idx="1663">
                  <c:v>-6.4543378698261128E-2</c:v>
                </c:pt>
                <c:pt idx="1664">
                  <c:v>-6.4910640961703098E-2</c:v>
                </c:pt>
                <c:pt idx="1665">
                  <c:v>-6.5584227335815454E-2</c:v>
                </c:pt>
                <c:pt idx="1666">
                  <c:v>-6.5279552840362867E-2</c:v>
                </c:pt>
                <c:pt idx="1667">
                  <c:v>-6.5202151072183662E-2</c:v>
                </c:pt>
                <c:pt idx="1668">
                  <c:v>-6.5500243375150244E-2</c:v>
                </c:pt>
                <c:pt idx="1669">
                  <c:v>-6.5719284294718405E-2</c:v>
                </c:pt>
                <c:pt idx="1670">
                  <c:v>-6.56418825265392E-2</c:v>
                </c:pt>
                <c:pt idx="1671">
                  <c:v>-6.5564480758360008E-2</c:v>
                </c:pt>
                <c:pt idx="1672">
                  <c:v>-6.6010794405201328E-2</c:v>
                </c:pt>
                <c:pt idx="1673">
                  <c:v>-6.6229835324768796E-2</c:v>
                </c:pt>
                <c:pt idx="1674">
                  <c:v>-6.6824370315483925E-2</c:v>
                </c:pt>
                <c:pt idx="1675">
                  <c:v>-6.7418905306197346E-2</c:v>
                </c:pt>
                <c:pt idx="1676">
                  <c:v>-6.6956128043947502E-2</c:v>
                </c:pt>
                <c:pt idx="1677">
                  <c:v>-6.6572402165095551E-2</c:v>
                </c:pt>
                <c:pt idx="1678">
                  <c:v>-6.6346779053042967E-2</c:v>
                </c:pt>
                <c:pt idx="1679">
                  <c:v>-6.6417598628737112E-2</c:v>
                </c:pt>
                <c:pt idx="1680">
                  <c:v>-6.6715690931704638E-2</c:v>
                </c:pt>
                <c:pt idx="1681">
                  <c:v>-6.6786510507398783E-2</c:v>
                </c:pt>
                <c:pt idx="1682">
                  <c:v>-6.6323733245147343E-2</c:v>
                </c:pt>
                <c:pt idx="1683">
                  <c:v>-6.5712734639024162E-2</c:v>
                </c:pt>
                <c:pt idx="1684">
                  <c:v>-6.5931775558591699E-2</c:v>
                </c:pt>
                <c:pt idx="1685">
                  <c:v>-6.6832634659979351E-2</c:v>
                </c:pt>
                <c:pt idx="1686">
                  <c:v>-6.7437051073617485E-2</c:v>
                </c:pt>
                <c:pt idx="1687">
                  <c:v>-6.7132376578165856E-2</c:v>
                </c:pt>
                <c:pt idx="1688">
                  <c:v>-6.7805962952280349E-2</c:v>
                </c:pt>
                <c:pt idx="1689">
                  <c:v>-6.8410379365918664E-2</c:v>
                </c:pt>
                <c:pt idx="1690">
                  <c:v>-6.8105704870466077E-2</c:v>
                </c:pt>
                <c:pt idx="1691">
                  <c:v>-6.8097473062761107E-2</c:v>
                </c:pt>
                <c:pt idx="1692">
                  <c:v>-6.8089241255056138E-2</c:v>
                </c:pt>
                <c:pt idx="1693">
                  <c:v>-6.7932788103477346E-2</c:v>
                </c:pt>
                <c:pt idx="1694">
                  <c:v>-6.7924556295772376E-2</c:v>
                </c:pt>
                <c:pt idx="1695">
                  <c:v>-6.7995375871466535E-2</c:v>
                </c:pt>
                <c:pt idx="1696">
                  <c:v>-6.7087934577593822E-2</c:v>
                </c:pt>
                <c:pt idx="1697">
                  <c:v>-6.6180493283723718E-2</c:v>
                </c:pt>
                <c:pt idx="1698">
                  <c:v>-6.5954870171670552E-2</c:v>
                </c:pt>
                <c:pt idx="1699">
                  <c:v>-6.5650195676218923E-2</c:v>
                </c:pt>
                <c:pt idx="1700">
                  <c:v>-6.5572793908039717E-2</c:v>
                </c:pt>
                <c:pt idx="1701">
                  <c:v>-6.5416340756460925E-2</c:v>
                </c:pt>
                <c:pt idx="1702">
                  <c:v>-6.4499018039665929E-2</c:v>
                </c:pt>
                <c:pt idx="1703">
                  <c:v>-6.3739798089669411E-2</c:v>
                </c:pt>
                <c:pt idx="1704">
                  <c:v>-6.359322636101554E-2</c:v>
                </c:pt>
                <c:pt idx="1705">
                  <c:v>-6.3367603248963025E-2</c:v>
                </c:pt>
                <c:pt idx="1706">
                  <c:v>-6.3141980136910442E-2</c:v>
                </c:pt>
                <c:pt idx="1707">
                  <c:v>-6.3519123823277332E-2</c:v>
                </c:pt>
                <c:pt idx="1708">
                  <c:v>-6.3738164742844799E-2</c:v>
                </c:pt>
                <c:pt idx="1709">
                  <c:v>-6.2820842026047166E-2</c:v>
                </c:pt>
                <c:pt idx="1710">
                  <c:v>-6.2506286107670644E-2</c:v>
                </c:pt>
                <c:pt idx="1711">
                  <c:v>-6.2873548371111559E-2</c:v>
                </c:pt>
                <c:pt idx="1712">
                  <c:v>-6.2489822492259608E-2</c:v>
                </c:pt>
                <c:pt idx="1713">
                  <c:v>-6.2333369340681268E-2</c:v>
                </c:pt>
                <c:pt idx="1714">
                  <c:v>-6.2779682987522595E-2</c:v>
                </c:pt>
                <c:pt idx="1715">
                  <c:v>-6.285050256321674E-2</c:v>
                </c:pt>
                <c:pt idx="1716">
                  <c:v>-6.3445037553929981E-2</c:v>
                </c:pt>
                <c:pt idx="1717">
                  <c:v>-6.4187793888518904E-2</c:v>
                </c:pt>
                <c:pt idx="1718">
                  <c:v>-6.4327783424687313E-2</c:v>
                </c:pt>
                <c:pt idx="1719">
                  <c:v>-6.4615994304729002E-2</c:v>
                </c:pt>
                <c:pt idx="1720">
                  <c:v>-6.5358750639317925E-2</c:v>
                </c:pt>
                <c:pt idx="1721">
                  <c:v>-6.5953285630031347E-2</c:v>
                </c:pt>
                <c:pt idx="1722">
                  <c:v>-6.6251377932997929E-2</c:v>
                </c:pt>
                <c:pt idx="1723">
                  <c:v>-6.640124889209166E-2</c:v>
                </c:pt>
                <c:pt idx="1724">
                  <c:v>-6.5948353052766695E-2</c:v>
                </c:pt>
                <c:pt idx="1725">
                  <c:v>-6.5643678557314011E-2</c:v>
                </c:pt>
                <c:pt idx="1726">
                  <c:v>-6.5635446749609042E-2</c:v>
                </c:pt>
                <c:pt idx="1727">
                  <c:v>-6.6002709013049957E-2</c:v>
                </c:pt>
                <c:pt idx="1728">
                  <c:v>-6.6903568114437609E-2</c:v>
                </c:pt>
                <c:pt idx="1729">
                  <c:v>-6.7507984528075743E-2</c:v>
                </c:pt>
                <c:pt idx="1730">
                  <c:v>-6.772702544764321E-2</c:v>
                </c:pt>
                <c:pt idx="1731">
                  <c:v>-6.7639742256538862E-2</c:v>
                </c:pt>
                <c:pt idx="1732">
                  <c:v>-6.7631510448833893E-2</c:v>
                </c:pt>
                <c:pt idx="1733">
                  <c:v>-6.7781381407927624E-2</c:v>
                </c:pt>
                <c:pt idx="1734">
                  <c:v>-6.8079473710894289E-2</c:v>
                </c:pt>
                <c:pt idx="1735">
                  <c:v>-6.8150293286588406E-2</c:v>
                </c:pt>
                <c:pt idx="1736">
                  <c:v>-6.7924670174535171E-2</c:v>
                </c:pt>
                <c:pt idx="1737">
                  <c:v>-6.7768217022956823E-2</c:v>
                </c:pt>
                <c:pt idx="1738">
                  <c:v>-6.7680933831852724E-2</c:v>
                </c:pt>
                <c:pt idx="1739">
                  <c:v>-6.7899974751420886E-2</c:v>
                </c:pt>
                <c:pt idx="1740">
                  <c:v>-6.7595300255969173E-2</c:v>
                </c:pt>
                <c:pt idx="1741">
                  <c:v>-6.751789848778976E-2</c:v>
                </c:pt>
                <c:pt idx="1742">
                  <c:v>-6.8122314901427894E-2</c:v>
                </c:pt>
                <c:pt idx="1743">
                  <c:v>-6.8420407204394559E-2</c:v>
                </c:pt>
                <c:pt idx="1744">
                  <c:v>-6.8412175396689562E-2</c:v>
                </c:pt>
                <c:pt idx="1745">
                  <c:v>-6.7949398134439579E-2</c:v>
                </c:pt>
                <c:pt idx="1746">
                  <c:v>-6.7338399528316578E-2</c:v>
                </c:pt>
                <c:pt idx="1747">
                  <c:v>-6.7033725032863992E-2</c:v>
                </c:pt>
                <c:pt idx="1748">
                  <c:v>-6.6956323264684786E-2</c:v>
                </c:pt>
                <c:pt idx="1749">
                  <c:v>-6.7027142840379153E-2</c:v>
                </c:pt>
                <c:pt idx="1750">
                  <c:v>-6.7394405103820068E-2</c:v>
                </c:pt>
                <c:pt idx="1751">
                  <c:v>-6.769249740678665E-2</c:v>
                </c:pt>
                <c:pt idx="1752">
                  <c:v>-6.6785056112913938E-2</c:v>
                </c:pt>
                <c:pt idx="1753">
                  <c:v>-6.5492239324973431E-2</c:v>
                </c:pt>
                <c:pt idx="1754">
                  <c:v>-6.5108513446122576E-2</c:v>
                </c:pt>
                <c:pt idx="1755">
                  <c:v>-6.4724787567270625E-2</c:v>
                </c:pt>
                <c:pt idx="1756">
                  <c:v>-6.4943828486838162E-2</c:v>
                </c:pt>
                <c:pt idx="1757">
                  <c:v>-6.5617414860952655E-2</c:v>
                </c:pt>
                <c:pt idx="1758">
                  <c:v>-6.5915507163919237E-2</c:v>
                </c:pt>
                <c:pt idx="1759">
                  <c:v>-6.5531781285068494E-2</c:v>
                </c:pt>
                <c:pt idx="1760">
                  <c:v>-6.4772561335069576E-2</c:v>
                </c:pt>
                <c:pt idx="1761">
                  <c:v>-6.4843380910763734E-2</c:v>
                </c:pt>
                <c:pt idx="1762">
                  <c:v>-6.4914200486457879E-2</c:v>
                </c:pt>
                <c:pt idx="1763">
                  <c:v>-6.5143122828950961E-2</c:v>
                </c:pt>
                <c:pt idx="1764">
                  <c:v>-6.5747539242589276E-2</c:v>
                </c:pt>
                <c:pt idx="1765">
                  <c:v>-6.6045631545556802E-2</c:v>
                </c:pt>
                <c:pt idx="1766">
                  <c:v>-6.6185621081725168E-2</c:v>
                </c:pt>
                <c:pt idx="1767">
                  <c:v>-6.6473831961766858E-2</c:v>
                </c:pt>
                <c:pt idx="1768">
                  <c:v>-6.6920145608608317E-2</c:v>
                </c:pt>
                <c:pt idx="1769">
                  <c:v>-6.7593731982720673E-2</c:v>
                </c:pt>
                <c:pt idx="1770">
                  <c:v>-6.7891824285687338E-2</c:v>
                </c:pt>
                <c:pt idx="1771">
                  <c:v>-6.7962643861381705E-2</c:v>
                </c:pt>
                <c:pt idx="1772">
                  <c:v>-6.8102633397550072E-2</c:v>
                </c:pt>
                <c:pt idx="1773">
                  <c:v>-6.8242622933718439E-2</c:v>
                </c:pt>
                <c:pt idx="1774">
                  <c:v>-6.838261246988725E-2</c:v>
                </c:pt>
                <c:pt idx="1775">
                  <c:v>-6.8305210701708044E-2</c:v>
                </c:pt>
                <c:pt idx="1776">
                  <c:v>-6.8000536206255457E-2</c:v>
                </c:pt>
                <c:pt idx="1777">
                  <c:v>-6.7537758944005474E-2</c:v>
                </c:pt>
                <c:pt idx="1778">
                  <c:v>-6.7154033065154842E-2</c:v>
                </c:pt>
                <c:pt idx="1779">
                  <c:v>-6.7224852640849209E-2</c:v>
                </c:pt>
                <c:pt idx="1780">
                  <c:v>-6.7147450872670003E-2</c:v>
                </c:pt>
                <c:pt idx="1781">
                  <c:v>-6.6842776377217417E-2</c:v>
                </c:pt>
                <c:pt idx="1782">
                  <c:v>-6.6538101881765704E-2</c:v>
                </c:pt>
                <c:pt idx="1783">
                  <c:v>-6.6164257425839854E-2</c:v>
                </c:pt>
                <c:pt idx="1784">
                  <c:v>-6.6314128384933585E-2</c:v>
                </c:pt>
                <c:pt idx="1785">
                  <c:v>-6.5930402506082841E-2</c:v>
                </c:pt>
                <c:pt idx="1786">
                  <c:v>-6.4943909828813609E-2</c:v>
                </c:pt>
                <c:pt idx="1787">
                  <c:v>-6.4491013989487214E-2</c:v>
                </c:pt>
                <c:pt idx="1788">
                  <c:v>-6.4561833565181373E-2</c:v>
                </c:pt>
                <c:pt idx="1789">
                  <c:v>-6.5235419939293535E-2</c:v>
                </c:pt>
                <c:pt idx="1790">
                  <c:v>-6.5988057696807378E-2</c:v>
                </c:pt>
                <c:pt idx="1791">
                  <c:v>-6.6888916798192435E-2</c:v>
                </c:pt>
                <c:pt idx="1792">
                  <c:v>-6.7710724516180723E-2</c:v>
                </c:pt>
                <c:pt idx="1793">
                  <c:v>-6.7396168597804118E-2</c:v>
                </c:pt>
                <c:pt idx="1794">
                  <c:v>-6.6636948647807601E-2</c:v>
                </c:pt>
                <c:pt idx="1795">
                  <c:v>-6.6332274152355014E-2</c:v>
                </c:pt>
                <c:pt idx="1796">
                  <c:v>-6.6324042344650044E-2</c:v>
                </c:pt>
                <c:pt idx="1797">
                  <c:v>-6.6543083264217581E-2</c:v>
                </c:pt>
                <c:pt idx="1798">
                  <c:v>-6.6534851456512584E-2</c:v>
                </c:pt>
                <c:pt idx="1799">
                  <c:v>-6.6072074194262601E-2</c:v>
                </c:pt>
                <c:pt idx="1800">
                  <c:v>-6.5085581516990523E-2</c:v>
                </c:pt>
                <c:pt idx="1801">
                  <c:v>-6.4099088839721569E-2</c:v>
                </c:pt>
                <c:pt idx="1802">
                  <c:v>-6.3112596162452614E-2</c:v>
                </c:pt>
                <c:pt idx="1803">
                  <c:v>-6.2353376212453702E-2</c:v>
                </c:pt>
                <c:pt idx="1804">
                  <c:v>-6.2345144404748733E-2</c:v>
                </c:pt>
                <c:pt idx="1805">
                  <c:v>-6.1882367142498881E-2</c:v>
                </c:pt>
                <c:pt idx="1806">
                  <c:v>-6.1646862607520725E-2</c:v>
                </c:pt>
                <c:pt idx="1807">
                  <c:v>-6.1796733566614019E-2</c:v>
                </c:pt>
                <c:pt idx="1808">
                  <c:v>-6.1719331798434585E-2</c:v>
                </c:pt>
                <c:pt idx="1809">
                  <c:v>-6.1859321334602951E-2</c:v>
                </c:pt>
                <c:pt idx="1810">
                  <c:v>-6.1772038143498874E-2</c:v>
                </c:pt>
                <c:pt idx="1811">
                  <c:v>-6.1684754952394498E-2</c:v>
                </c:pt>
                <c:pt idx="1812">
                  <c:v>-6.1903795871961972E-2</c:v>
                </c:pt>
                <c:pt idx="1813">
                  <c:v>-6.1905445487181895E-2</c:v>
                </c:pt>
                <c:pt idx="1814">
                  <c:v>-6.167982237512866E-2</c:v>
                </c:pt>
                <c:pt idx="1815">
                  <c:v>-6.1226926535803701E-2</c:v>
                </c:pt>
                <c:pt idx="1816">
                  <c:v>-6.100130342375118E-2</c:v>
                </c:pt>
                <c:pt idx="1817">
                  <c:v>-6.0696628928298586E-2</c:v>
                </c:pt>
                <c:pt idx="1818">
                  <c:v>-5.948286352375684E-2</c:v>
                </c:pt>
                <c:pt idx="1819">
                  <c:v>-5.8871864917631724E-2</c:v>
                </c:pt>
                <c:pt idx="1820">
                  <c:v>-5.9021735876725018E-2</c:v>
                </c:pt>
                <c:pt idx="1821">
                  <c:v>-5.8796112764672566E-2</c:v>
                </c:pt>
                <c:pt idx="1822">
                  <c:v>-5.8412386885820615E-2</c:v>
                </c:pt>
                <c:pt idx="1823">
                  <c:v>-5.8483206461514781E-2</c:v>
                </c:pt>
                <c:pt idx="1824">
                  <c:v>-5.9532286906776227E-2</c:v>
                </c:pt>
                <c:pt idx="1825">
                  <c:v>-6.0205873280888778E-2</c:v>
                </c:pt>
                <c:pt idx="1826">
                  <c:v>-5.9604756097690482E-2</c:v>
                </c:pt>
                <c:pt idx="1827">
                  <c:v>-5.8924587531090929E-2</c:v>
                </c:pt>
                <c:pt idx="1828">
                  <c:v>-5.847169169176597E-2</c:v>
                </c:pt>
                <c:pt idx="1829">
                  <c:v>-5.7870574508567509E-2</c:v>
                </c:pt>
                <c:pt idx="1830">
                  <c:v>-5.7644951396514273E-2</c:v>
                </c:pt>
                <c:pt idx="1831">
                  <c:v>-5.8022095082880074E-2</c:v>
                </c:pt>
                <c:pt idx="1832">
                  <c:v>-5.8251017425372371E-2</c:v>
                </c:pt>
                <c:pt idx="1833">
                  <c:v>-5.8321837001066738E-2</c:v>
                </c:pt>
                <c:pt idx="1834">
                  <c:v>-5.8540877920634275E-2</c:v>
                </c:pt>
                <c:pt idx="1835">
                  <c:v>-5.8157152041782324E-2</c:v>
                </c:pt>
                <c:pt idx="1836">
                  <c:v>-5.7773426162931477E-2</c:v>
                </c:pt>
                <c:pt idx="1837">
                  <c:v>-5.8377842576569611E-2</c:v>
                </c:pt>
                <c:pt idx="1838">
                  <c:v>-5.8834037646335859E-2</c:v>
                </c:pt>
                <c:pt idx="1839">
                  <c:v>-5.852936315088423E-2</c:v>
                </c:pt>
                <c:pt idx="1840">
                  <c:v>-5.7691091817488369E-2</c:v>
                </c:pt>
                <c:pt idx="1841">
                  <c:v>-5.6556377796342497E-2</c:v>
                </c:pt>
                <c:pt idx="1842">
                  <c:v>-5.5569885119073258E-2</c:v>
                </c:pt>
                <c:pt idx="1843">
                  <c:v>-5.5186159240221307E-2</c:v>
                </c:pt>
                <c:pt idx="1844">
                  <c:v>-5.5108757472042115E-2</c:v>
                </c:pt>
                <c:pt idx="1845">
                  <c:v>-5.517957704773626E-2</c:v>
                </c:pt>
                <c:pt idx="1846">
                  <c:v>-5.5477669350703786E-2</c:v>
                </c:pt>
                <c:pt idx="1847">
                  <c:v>-5.5548488926397951E-2</c:v>
                </c:pt>
                <c:pt idx="1848">
                  <c:v>-5.5085711664146636E-2</c:v>
                </c:pt>
                <c:pt idx="1849">
                  <c:v>-5.5077479856441666E-2</c:v>
                </c:pt>
                <c:pt idx="1850">
                  <c:v>-5.5672014847155081E-2</c:v>
                </c:pt>
                <c:pt idx="1851">
                  <c:v>-5.5891055766723249E-2</c:v>
                </c:pt>
                <c:pt idx="1852">
                  <c:v>-5.5961875342417394E-2</c:v>
                </c:pt>
                <c:pt idx="1853">
                  <c:v>-5.6032694918111539E-2</c:v>
                </c:pt>
                <c:pt idx="1854">
                  <c:v>-5.6558059948352377E-2</c:v>
                </c:pt>
                <c:pt idx="1855">
                  <c:v>-5.6707930907445629E-2</c:v>
                </c:pt>
                <c:pt idx="1856">
                  <c:v>-5.6334086451519674E-2</c:v>
                </c:pt>
                <c:pt idx="1857">
                  <c:v>-5.6187514722865803E-2</c:v>
                </c:pt>
                <c:pt idx="1858">
                  <c:v>-5.6258334298559948E-2</c:v>
                </c:pt>
                <c:pt idx="1859">
                  <c:v>-5.6625596562001917E-2</c:v>
                </c:pt>
                <c:pt idx="1860">
                  <c:v>-5.6992858825442722E-2</c:v>
                </c:pt>
                <c:pt idx="1861">
                  <c:v>-5.7063678401136887E-2</c:v>
                </c:pt>
                <c:pt idx="1862">
                  <c:v>-5.6087067146789731E-2</c:v>
                </c:pt>
                <c:pt idx="1863">
                  <c:v>-5.4725080398375009E-2</c:v>
                </c:pt>
                <c:pt idx="1864">
                  <c:v>-5.3659536337706946E-2</c:v>
                </c:pt>
                <c:pt idx="1865">
                  <c:v>-5.2900316387708035E-2</c:v>
                </c:pt>
                <c:pt idx="1866">
                  <c:v>-5.2289317781584681E-2</c:v>
                </c:pt>
                <c:pt idx="1867">
                  <c:v>-5.1757370558858928E-2</c:v>
                </c:pt>
                <c:pt idx="1868">
                  <c:v>-5.1759020174078851E-2</c:v>
                </c:pt>
                <c:pt idx="1869">
                  <c:v>-5.1829839749772996E-2</c:v>
                </c:pt>
                <c:pt idx="1870">
                  <c:v>-5.2048880669341165E-2</c:v>
                </c:pt>
                <c:pt idx="1871">
                  <c:v>-5.2119700245035309E-2</c:v>
                </c:pt>
                <c:pt idx="1872">
                  <c:v>-5.1894077132982726E-2</c:v>
                </c:pt>
                <c:pt idx="1873">
                  <c:v>-5.1520232677055695E-2</c:v>
                </c:pt>
                <c:pt idx="1874">
                  <c:v>-5.0612791383185592E-2</c:v>
                </c:pt>
                <c:pt idx="1875">
                  <c:v>-4.9774520049787316E-2</c:v>
                </c:pt>
                <c:pt idx="1876">
                  <c:v>-4.9469845554335777E-2</c:v>
                </c:pt>
                <c:pt idx="1877">
                  <c:v>-4.8937898331611551E-2</c:v>
                </c:pt>
                <c:pt idx="1878">
                  <c:v>-4.7951405654339474E-2</c:v>
                </c:pt>
                <c:pt idx="1879">
                  <c:v>-4.7419458431615248E-2</c:v>
                </c:pt>
                <c:pt idx="1880">
                  <c:v>-4.7183953896637841E-2</c:v>
                </c:pt>
                <c:pt idx="1881">
                  <c:v>-4.680022801778589E-2</c:v>
                </c:pt>
                <c:pt idx="1882">
                  <c:v>-4.6871047593480035E-2</c:v>
                </c:pt>
                <c:pt idx="1883">
                  <c:v>-4.6862815785775065E-2</c:v>
                </c:pt>
                <c:pt idx="1884">
                  <c:v>-4.6627311250796909E-2</c:v>
                </c:pt>
                <c:pt idx="1885">
                  <c:v>-4.6619079443091939E-2</c:v>
                </c:pt>
                <c:pt idx="1886">
                  <c:v>-4.6087132220366187E-2</c:v>
                </c:pt>
                <c:pt idx="1887">
                  <c:v>-4.570340634151545E-2</c:v>
                </c:pt>
                <c:pt idx="1888">
                  <c:v>-4.5388850423138935E-2</c:v>
                </c:pt>
                <c:pt idx="1889">
                  <c:v>-4.5607891342707103E-2</c:v>
                </c:pt>
                <c:pt idx="1890">
                  <c:v>-4.6963295898637174E-2</c:v>
                </c:pt>
                <c:pt idx="1891">
                  <c:v>-4.7715933656151018E-2</c:v>
                </c:pt>
                <c:pt idx="1892">
                  <c:v>-4.8241298686390044E-2</c:v>
                </c:pt>
                <c:pt idx="1893">
                  <c:v>-4.8460339605957581E-2</c:v>
                </c:pt>
                <c:pt idx="1894">
                  <c:v>-4.845210779825259E-2</c:v>
                </c:pt>
                <c:pt idx="1895">
                  <c:v>-4.8601978757345843E-2</c:v>
                </c:pt>
                <c:pt idx="1896">
                  <c:v>-4.8672798333039988E-2</c:v>
                </c:pt>
                <c:pt idx="1897">
                  <c:v>-4.8812787869208833E-2</c:v>
                </c:pt>
                <c:pt idx="1898">
                  <c:v>-4.8804556061503863E-2</c:v>
                </c:pt>
                <c:pt idx="1899">
                  <c:v>-4.8727154293324672E-2</c:v>
                </c:pt>
                <c:pt idx="1900">
                  <c:v>-4.8501531181271436E-2</c:v>
                </c:pt>
                <c:pt idx="1901">
                  <c:v>-4.796958395854721E-2</c:v>
                </c:pt>
                <c:pt idx="1902">
                  <c:v>-4.7210364008548299E-2</c:v>
                </c:pt>
                <c:pt idx="1903">
                  <c:v>-4.6599365402425118E-2</c:v>
                </c:pt>
                <c:pt idx="1904">
                  <c:v>-4.5909315412902628E-2</c:v>
                </c:pt>
                <c:pt idx="1905">
                  <c:v>-4.5377368190176876E-2</c:v>
                </c:pt>
                <c:pt idx="1906">
                  <c:v>-4.477625100697858E-2</c:v>
                </c:pt>
                <c:pt idx="1907">
                  <c:v>-4.4550627894926059E-2</c:v>
                </c:pt>
                <c:pt idx="1908">
                  <c:v>-4.4996941541767387E-2</c:v>
                </c:pt>
                <c:pt idx="1909">
                  <c:v>-4.544325518860743E-2</c:v>
                </c:pt>
                <c:pt idx="1910">
                  <c:v>-4.5593126147701155E-2</c:v>
                </c:pt>
                <c:pt idx="1911">
                  <c:v>-4.5515724379521942E-2</c:v>
                </c:pt>
                <c:pt idx="1912">
                  <c:v>-4.5359271227943643E-2</c:v>
                </c:pt>
                <c:pt idx="1913">
                  <c:v>-4.5271988036839288E-2</c:v>
                </c:pt>
                <c:pt idx="1914">
                  <c:v>-4.5560198916880984E-2</c:v>
                </c:pt>
                <c:pt idx="1915">
                  <c:v>-4.5848409796922764E-2</c:v>
                </c:pt>
                <c:pt idx="1916">
                  <c:v>-4.5612905261944607E-2</c:v>
                </c:pt>
                <c:pt idx="1917">
                  <c:v>-4.4399139857402861E-2</c:v>
                </c:pt>
                <c:pt idx="1918">
                  <c:v>-4.3333595796731426E-2</c:v>
                </c:pt>
                <c:pt idx="1919">
                  <c:v>-4.2870818534481707E-2</c:v>
                </c:pt>
                <c:pt idx="1920">
                  <c:v>-4.2180768544959217E-2</c:v>
                </c:pt>
                <c:pt idx="1921">
                  <c:v>-4.1866212626581703E-2</c:v>
                </c:pt>
                <c:pt idx="1922">
                  <c:v>-4.208525354614924E-2</c:v>
                </c:pt>
                <c:pt idx="1923">
                  <c:v>-4.1256863635678508E-2</c:v>
                </c:pt>
                <c:pt idx="1924">
                  <c:v>-4.0724916412952755E-2</c:v>
                </c:pt>
                <c:pt idx="1925">
                  <c:v>-4.1023008715919337E-2</c:v>
                </c:pt>
                <c:pt idx="1926">
                  <c:v>-4.1093828291613704E-2</c:v>
                </c:pt>
                <c:pt idx="1927">
                  <c:v>-4.116464786730787E-2</c:v>
                </c:pt>
                <c:pt idx="1928">
                  <c:v>-4.1018076138654415E-2</c:v>
                </c:pt>
                <c:pt idx="1929">
                  <c:v>-4.0416958955454219E-2</c:v>
                </c:pt>
                <c:pt idx="1930">
                  <c:v>-4.0033233076603482E-2</c:v>
                </c:pt>
                <c:pt idx="1931">
                  <c:v>-3.9876779925025183E-2</c:v>
                </c:pt>
                <c:pt idx="1932">
                  <c:v>-3.9878429540245112E-2</c:v>
                </c:pt>
                <c:pt idx="1933">
                  <c:v>-3.9949249115939278E-2</c:v>
                </c:pt>
                <c:pt idx="1934">
                  <c:v>-3.9338250509814161E-2</c:v>
                </c:pt>
                <c:pt idx="1935">
                  <c:v>-3.8658081943216759E-2</c:v>
                </c:pt>
                <c:pt idx="1936">
                  <c:v>-3.8580680175037567E-2</c:v>
                </c:pt>
                <c:pt idx="1937">
                  <c:v>-3.8730551134131291E-2</c:v>
                </c:pt>
                <c:pt idx="1938">
                  <c:v>-3.8583979405477836E-2</c:v>
                </c:pt>
                <c:pt idx="1939">
                  <c:v>-3.8052032182753763E-2</c:v>
                </c:pt>
                <c:pt idx="1940">
                  <c:v>-3.7441033576628473E-2</c:v>
                </c:pt>
                <c:pt idx="1941">
                  <c:v>-3.7136359081176844E-2</c:v>
                </c:pt>
                <c:pt idx="1942">
                  <c:v>-3.6604411858451091E-2</c:v>
                </c:pt>
                <c:pt idx="1943">
                  <c:v>-3.6299737362999462E-2</c:v>
                </c:pt>
                <c:pt idx="1944">
                  <c:v>-3.6449608322092757E-2</c:v>
                </c:pt>
                <c:pt idx="1945">
                  <c:v>-3.6599479281186481E-2</c:v>
                </c:pt>
                <c:pt idx="1946">
                  <c:v>-3.6601128896406404E-2</c:v>
                </c:pt>
                <c:pt idx="1947">
                  <c:v>-3.6830051238898834E-2</c:v>
                </c:pt>
                <c:pt idx="1948">
                  <c:v>-3.7276364885740161E-2</c:v>
                </c:pt>
                <c:pt idx="1949">
                  <c:v>-3.7347184461434306E-2</c:v>
                </c:pt>
                <c:pt idx="1950">
                  <c:v>-3.7200612732780899E-2</c:v>
                </c:pt>
                <c:pt idx="1951">
                  <c:v>-3.757775641914779E-2</c:v>
                </c:pt>
                <c:pt idx="1952">
                  <c:v>-3.7954900105513591E-2</c:v>
                </c:pt>
                <c:pt idx="1953">
                  <c:v>-3.8025719681207958E-2</c:v>
                </c:pt>
                <c:pt idx="1954">
                  <c:v>-3.8392981944648866E-2</c:v>
                </c:pt>
                <c:pt idx="1955">
                  <c:v>-3.8088307449197237E-2</c:v>
                </c:pt>
                <c:pt idx="1956">
                  <c:v>-3.7329087499198325E-2</c:v>
                </c:pt>
                <c:pt idx="1957">
                  <c:v>-3.6797140276474252E-2</c:v>
                </c:pt>
                <c:pt idx="1958">
                  <c:v>-3.6344244437147857E-2</c:v>
                </c:pt>
                <c:pt idx="1959">
                  <c:v>-3.6118621325095274E-2</c:v>
                </c:pt>
                <c:pt idx="1960">
                  <c:v>-3.589299821304269E-2</c:v>
                </c:pt>
                <c:pt idx="1961">
                  <c:v>-3.5963817788737057E-2</c:v>
                </c:pt>
                <c:pt idx="1962">
                  <c:v>-3.6331080052177757E-2</c:v>
                </c:pt>
                <c:pt idx="1963">
                  <c:v>-3.609557551720028E-2</c:v>
                </c:pt>
                <c:pt idx="1964">
                  <c:v>-3.5939122365621488E-2</c:v>
                </c:pt>
                <c:pt idx="1965">
                  <c:v>-3.5179902415624756E-2</c:v>
                </c:pt>
                <c:pt idx="1966">
                  <c:v>-3.4272461121754916E-2</c:v>
                </c:pt>
                <c:pt idx="1967">
                  <c:v>-3.404683800970168E-2</c:v>
                </c:pt>
                <c:pt idx="1968">
                  <c:v>-3.3287618059705169E-2</c:v>
                </c:pt>
                <c:pt idx="1969">
                  <c:v>-3.2597568070180695E-2</c:v>
                </c:pt>
                <c:pt idx="1970">
                  <c:v>-3.1759296736784834E-2</c:v>
                </c:pt>
                <c:pt idx="1971">
                  <c:v>-3.1296519474534851E-2</c:v>
                </c:pt>
                <c:pt idx="1972">
                  <c:v>-3.0981963556157337E-2</c:v>
                </c:pt>
                <c:pt idx="1973">
                  <c:v>-3.0519186293907621E-2</c:v>
                </c:pt>
                <c:pt idx="1974">
                  <c:v>-2.9829136304385131E-2</c:v>
                </c:pt>
                <c:pt idx="1975">
                  <c:v>-2.9069916354386216E-2</c:v>
                </c:pt>
                <c:pt idx="1976">
                  <c:v>-2.87652418589345E-2</c:v>
                </c:pt>
                <c:pt idx="1977">
                  <c:v>-2.8154243252809387E-2</c:v>
                </c:pt>
                <c:pt idx="1978">
                  <c:v>-2.8225062828503528E-2</c:v>
                </c:pt>
                <c:pt idx="1979">
                  <c:v>-2.8750427858742551E-2</c:v>
                </c:pt>
                <c:pt idx="1980">
                  <c:v>-2.8752077473962478E-2</c:v>
                </c:pt>
                <c:pt idx="1981">
                  <c:v>-2.8526454361909894E-2</c:v>
                </c:pt>
                <c:pt idx="1982">
                  <c:v>-2.7994507139185824E-2</c:v>
                </c:pt>
                <c:pt idx="1983">
                  <c:v>-2.7235287189186691E-2</c:v>
                </c:pt>
                <c:pt idx="1984">
                  <c:v>-2.7157885421007503E-2</c:v>
                </c:pt>
                <c:pt idx="1985">
                  <c:v>-2.7683250451248191E-2</c:v>
                </c:pt>
                <c:pt idx="1986">
                  <c:v>-2.8129564098088106E-2</c:v>
                </c:pt>
                <c:pt idx="1987">
                  <c:v>-2.8496826361529018E-2</c:v>
                </c:pt>
                <c:pt idx="1988">
                  <c:v>-2.8636815897697825E-2</c:v>
                </c:pt>
                <c:pt idx="1989">
                  <c:v>-2.8559414129518637E-2</c:v>
                </c:pt>
                <c:pt idx="1990">
                  <c:v>-2.8482012361339428E-2</c:v>
                </c:pt>
                <c:pt idx="1991">
                  <c:v>-2.9007377391580116E-2</c:v>
                </c:pt>
                <c:pt idx="1992">
                  <c:v>-2.923629973407248E-2</c:v>
                </c:pt>
                <c:pt idx="1993">
                  <c:v>-2.8477079784073565E-2</c:v>
                </c:pt>
                <c:pt idx="1994">
                  <c:v>-2.8547899359767707E-2</c:v>
                </c:pt>
                <c:pt idx="1995">
                  <c:v>-2.9152315773406014E-2</c:v>
                </c:pt>
                <c:pt idx="1996">
                  <c:v>-2.907491400522658E-2</c:v>
                </c:pt>
                <c:pt idx="1997">
                  <c:v>-2.9145733580920742E-2</c:v>
                </c:pt>
                <c:pt idx="1998">
                  <c:v>-2.9137501773215776E-2</c:v>
                </c:pt>
                <c:pt idx="1999">
                  <c:v>-2.8832827277763182E-2</c:v>
                </c:pt>
                <c:pt idx="2000">
                  <c:v>-2.8686255549109772E-2</c:v>
                </c:pt>
                <c:pt idx="2001">
                  <c:v>-2.815430832638402E-2</c:v>
                </c:pt>
                <c:pt idx="2002">
                  <c:v>-2.7997855174805675E-2</c:v>
                </c:pt>
                <c:pt idx="2003">
                  <c:v>-2.8523220205044851E-2</c:v>
                </c:pt>
                <c:pt idx="2004">
                  <c:v>-2.9196806579159337E-2</c:v>
                </c:pt>
                <c:pt idx="2005">
                  <c:v>-2.9494898882125836E-2</c:v>
                </c:pt>
                <c:pt idx="2006">
                  <c:v>-2.9269275770073253E-2</c:v>
                </c:pt>
                <c:pt idx="2007">
                  <c:v>-2.8816379930746858E-2</c:v>
                </c:pt>
                <c:pt idx="2008">
                  <c:v>-2.8511705435295142E-2</c:v>
                </c:pt>
                <c:pt idx="2009">
                  <c:v>-2.866157639438887E-2</c:v>
                </c:pt>
                <c:pt idx="2010">
                  <c:v>-2.8663226009608793E-2</c:v>
                </c:pt>
                <c:pt idx="2011">
                  <c:v>-2.8664875624828716E-2</c:v>
                </c:pt>
                <c:pt idx="2012">
                  <c:v>-2.9042019311195603E-2</c:v>
                </c:pt>
                <c:pt idx="2013">
                  <c:v>-2.9112838886889765E-2</c:v>
                </c:pt>
                <c:pt idx="2014">
                  <c:v>-2.9104607079184795E-2</c:v>
                </c:pt>
                <c:pt idx="2015">
                  <c:v>-2.9175426654879162E-2</c:v>
                </c:pt>
                <c:pt idx="2016">
                  <c:v>-2.9098024886699995E-2</c:v>
                </c:pt>
                <c:pt idx="2017">
                  <c:v>-2.9247895845793289E-2</c:v>
                </c:pt>
                <c:pt idx="2018">
                  <c:v>-2.9466936765361457E-2</c:v>
                </c:pt>
                <c:pt idx="2019">
                  <c:v>-2.9310483613783113E-2</c:v>
                </c:pt>
                <c:pt idx="2020">
                  <c:v>-2.938130318947748E-2</c:v>
                </c:pt>
                <c:pt idx="2021">
                  <c:v>-2.9600344109044954E-2</c:v>
                </c:pt>
                <c:pt idx="2022">
                  <c:v>-2.9147448269719992E-2</c:v>
                </c:pt>
                <c:pt idx="2023">
                  <c:v>-2.9070046501540558E-2</c:v>
                </c:pt>
                <c:pt idx="2024">
                  <c:v>-2.9516360148380601E-2</c:v>
                </c:pt>
                <c:pt idx="2025">
                  <c:v>-2.9735401067948076E-2</c:v>
                </c:pt>
                <c:pt idx="2026">
                  <c:v>-3.0033493370915688E-2</c:v>
                </c:pt>
                <c:pt idx="2027">
                  <c:v>-3.010431294660983E-2</c:v>
                </c:pt>
                <c:pt idx="2028">
                  <c:v>-3.0096081138904836E-2</c:v>
                </c:pt>
                <c:pt idx="2029">
                  <c:v>-3.0848718896416303E-2</c:v>
                </c:pt>
                <c:pt idx="2030">
                  <c:v>-3.1304913966181236E-2</c:v>
                </c:pt>
                <c:pt idx="2031">
                  <c:v>-3.145478492527496E-2</c:v>
                </c:pt>
                <c:pt idx="2032">
                  <c:v>-3.1446553117569991E-2</c:v>
                </c:pt>
                <c:pt idx="2033">
                  <c:v>-3.1359269926465885E-2</c:v>
                </c:pt>
                <c:pt idx="2034">
                  <c:v>-3.1202816774887093E-2</c:v>
                </c:pt>
                <c:pt idx="2035">
                  <c:v>-3.157996046125279E-2</c:v>
                </c:pt>
                <c:pt idx="2036">
                  <c:v>-3.2184376874892839E-2</c:v>
                </c:pt>
                <c:pt idx="2037">
                  <c:v>-3.2037805146239433E-2</c:v>
                </c:pt>
                <c:pt idx="2038">
                  <c:v>-3.1812182034186849E-2</c:v>
                </c:pt>
                <c:pt idx="2039">
                  <c:v>-3.1201183428061736E-2</c:v>
                </c:pt>
                <c:pt idx="2040">
                  <c:v>-3.1113900236957634E-2</c:v>
                </c:pt>
                <c:pt idx="2041">
                  <c:v>-3.1629383844271768E-2</c:v>
                </c:pt>
                <c:pt idx="2042">
                  <c:v>-3.1917594724314373E-2</c:v>
                </c:pt>
                <c:pt idx="2043">
                  <c:v>-3.1603038805937858E-2</c:v>
                </c:pt>
                <c:pt idx="2044">
                  <c:v>-3.1071091583212106E-2</c:v>
                </c:pt>
                <c:pt idx="2045">
                  <c:v>-3.0845468471159522E-2</c:v>
                </c:pt>
                <c:pt idx="2046">
                  <c:v>-3.0916288046853684E-2</c:v>
                </c:pt>
                <c:pt idx="2047">
                  <c:v>-3.1135328966421853E-2</c:v>
                </c:pt>
                <c:pt idx="2048">
                  <c:v>-3.1581642613261636E-2</c:v>
                </c:pt>
                <c:pt idx="2049">
                  <c:v>-3.202795626010168E-2</c:v>
                </c:pt>
                <c:pt idx="2050">
                  <c:v>-3.2326048563069205E-2</c:v>
                </c:pt>
                <c:pt idx="2051">
                  <c:v>-3.24759195221625E-2</c:v>
                </c:pt>
                <c:pt idx="2052">
                  <c:v>-3.2250296410109264E-2</c:v>
                </c:pt>
                <c:pt idx="2053">
                  <c:v>-3.2400167369202475E-2</c:v>
                </c:pt>
                <c:pt idx="2054">
                  <c:v>-3.2619208288770012E-2</c:v>
                </c:pt>
                <c:pt idx="2055">
                  <c:v>-3.2541806520590577E-2</c:v>
                </c:pt>
                <c:pt idx="2056">
                  <c:v>-3.2464404752411365E-2</c:v>
                </c:pt>
                <c:pt idx="2057">
                  <c:v>-3.2080678873560517E-2</c:v>
                </c:pt>
                <c:pt idx="2058">
                  <c:v>-3.2003277105381082E-2</c:v>
                </c:pt>
                <c:pt idx="2059">
                  <c:v>-3.2380420791746668E-2</c:v>
                </c:pt>
                <c:pt idx="2060">
                  <c:v>-3.2678513094713341E-2</c:v>
                </c:pt>
                <c:pt idx="2061">
                  <c:v>-3.2146565871987588E-2</c:v>
                </c:pt>
                <c:pt idx="2062">
                  <c:v>-3.109090323424411E-2</c:v>
                </c:pt>
                <c:pt idx="2063">
                  <c:v>-3.1240774193337838E-2</c:v>
                </c:pt>
                <c:pt idx="2064">
                  <c:v>-3.139064515243109E-2</c:v>
                </c:pt>
                <c:pt idx="2065">
                  <c:v>-3.1619567494923451E-2</c:v>
                </c:pt>
                <c:pt idx="2066">
                  <c:v>-3.1769438454017175E-2</c:v>
                </c:pt>
                <c:pt idx="2067">
                  <c:v>-3.1385712575166327E-2</c:v>
                </c:pt>
                <c:pt idx="2068">
                  <c:v>-3.1911077605407012E-2</c:v>
                </c:pt>
                <c:pt idx="2069">
                  <c:v>-3.2288221291772813E-2</c:v>
                </c:pt>
                <c:pt idx="2070">
                  <c:v>-3.2359040867466958E-2</c:v>
                </c:pt>
                <c:pt idx="2071">
                  <c:v>-3.3180848585455246E-2</c:v>
                </c:pt>
                <c:pt idx="2072">
                  <c:v>-3.2797122706604509E-2</c:v>
                </c:pt>
                <c:pt idx="2073">
                  <c:v>-3.1207863230916885E-2</c:v>
                </c:pt>
                <c:pt idx="2074">
                  <c:v>-3.0675916008191133E-2</c:v>
                </c:pt>
                <c:pt idx="2075">
                  <c:v>-3.0450292896138612E-2</c:v>
                </c:pt>
                <c:pt idx="2076">
                  <c:v>-2.9849175712940147E-2</c:v>
                </c:pt>
                <c:pt idx="2077">
                  <c:v>-2.9020785802466791E-2</c:v>
                </c:pt>
                <c:pt idx="2078">
                  <c:v>-2.8795162690414274E-2</c:v>
                </c:pt>
                <c:pt idx="2079">
                  <c:v>-2.87968123056342E-2</c:v>
                </c:pt>
                <c:pt idx="2080">
                  <c:v>-2.8571189193581679E-2</c:v>
                </c:pt>
                <c:pt idx="2081">
                  <c:v>-2.8721060152674973E-2</c:v>
                </c:pt>
                <c:pt idx="2082">
                  <c:v>-2.841638565722238E-2</c:v>
                </c:pt>
                <c:pt idx="2083">
                  <c:v>-2.7736217090624782E-2</c:v>
                </c:pt>
                <c:pt idx="2084">
                  <c:v>-2.7510593978572261E-2</c:v>
                </c:pt>
                <c:pt idx="2085">
                  <c:v>-2.7284970866519029E-2</c:v>
                </c:pt>
                <c:pt idx="2086">
                  <c:v>-2.7128517714940729E-2</c:v>
                </c:pt>
                <c:pt idx="2087">
                  <c:v>-2.7723052705655855E-2</c:v>
                </c:pt>
                <c:pt idx="2088">
                  <c:v>-2.7042884139058258E-2</c:v>
                </c:pt>
                <c:pt idx="2089">
                  <c:v>-2.5680897390643533E-2</c:v>
                </c:pt>
                <c:pt idx="2090">
                  <c:v>-2.5297171511791578E-2</c:v>
                </c:pt>
                <c:pt idx="2091">
                  <c:v>-2.5447042470884831E-2</c:v>
                </c:pt>
                <c:pt idx="2092">
                  <c:v>-2.6120628844997381E-2</c:v>
                </c:pt>
                <c:pt idx="2093">
                  <c:v>-2.6794215219111867E-2</c:v>
                </c:pt>
                <c:pt idx="2094">
                  <c:v>-2.7398631632750175E-2</c:v>
                </c:pt>
                <c:pt idx="2095">
                  <c:v>-2.732122986457074E-2</c:v>
                </c:pt>
                <c:pt idx="2096">
                  <c:v>-2.6789282641846823E-2</c:v>
                </c:pt>
                <c:pt idx="2097">
                  <c:v>-2.6860102217540986E-2</c:v>
                </c:pt>
                <c:pt idx="2098">
                  <c:v>-2.7306415864382313E-2</c:v>
                </c:pt>
                <c:pt idx="2099">
                  <c:v>-2.6922689985531462E-2</c:v>
                </c:pt>
                <c:pt idx="2100">
                  <c:v>-2.6163470035534733E-2</c:v>
                </c:pt>
                <c:pt idx="2101">
                  <c:v>-2.59378469234815E-2</c:v>
                </c:pt>
                <c:pt idx="2102">
                  <c:v>-2.5712223811429045E-2</c:v>
                </c:pt>
                <c:pt idx="2103">
                  <c:v>-2.5486600699375812E-2</c:v>
                </c:pt>
                <c:pt idx="2104">
                  <c:v>-2.5942795769140745E-2</c:v>
                </c:pt>
                <c:pt idx="2105">
                  <c:v>-2.6398990838905678E-2</c:v>
                </c:pt>
                <c:pt idx="2106">
                  <c:v>-2.6776134525272565E-2</c:v>
                </c:pt>
                <c:pt idx="2107">
                  <c:v>-2.699517544484004E-2</c:v>
                </c:pt>
                <c:pt idx="2108">
                  <c:v>-2.6611449565989299E-2</c:v>
                </c:pt>
                <c:pt idx="2109">
                  <c:v>-2.6603217758284305E-2</c:v>
                </c:pt>
                <c:pt idx="2110">
                  <c:v>-2.7276804132396856E-2</c:v>
                </c:pt>
                <c:pt idx="2111">
                  <c:v>-2.7881220546036901E-2</c:v>
                </c:pt>
                <c:pt idx="2112">
                  <c:v>-2.8100261465604438E-2</c:v>
                </c:pt>
                <c:pt idx="2113">
                  <c:v>-2.8092029657899472E-2</c:v>
                </c:pt>
                <c:pt idx="2114">
                  <c:v>-2.7787355162446879E-2</c:v>
                </c:pt>
                <c:pt idx="2115">
                  <c:v>-2.770995339426769E-2</c:v>
                </c:pt>
                <c:pt idx="2116">
                  <c:v>-2.7178006171543468E-2</c:v>
                </c:pt>
                <c:pt idx="2117">
                  <c:v>-2.6191513494271394E-2</c:v>
                </c:pt>
                <c:pt idx="2118">
                  <c:v>-2.5659566271547325E-2</c:v>
                </c:pt>
                <c:pt idx="2119">
                  <c:v>-2.558216450336789E-2</c:v>
                </c:pt>
                <c:pt idx="2120">
                  <c:v>-2.5880256806334559E-2</c:v>
                </c:pt>
                <c:pt idx="2121">
                  <c:v>-2.572380365475626E-2</c:v>
                </c:pt>
                <c:pt idx="2122">
                  <c:v>-2.5043635088156706E-2</c:v>
                </c:pt>
                <c:pt idx="2123">
                  <c:v>-2.4215245177685973E-2</c:v>
                </c:pt>
                <c:pt idx="2124">
                  <c:v>-2.3762349338360883E-2</c:v>
                </c:pt>
                <c:pt idx="2125">
                  <c:v>-2.4287714368601571E-2</c:v>
                </c:pt>
                <c:pt idx="2126">
                  <c:v>-2.4664858054967265E-2</c:v>
                </c:pt>
                <c:pt idx="2127">
                  <c:v>-2.3688246800622922E-2</c:v>
                </c:pt>
                <c:pt idx="2128">
                  <c:v>-2.3008078234023368E-2</c:v>
                </c:pt>
                <c:pt idx="2129">
                  <c:v>-2.3908937335408165E-2</c:v>
                </c:pt>
                <c:pt idx="2130">
                  <c:v>-2.5037069164068972E-2</c:v>
                </c:pt>
                <c:pt idx="2131">
                  <c:v>-2.5483382810909016E-2</c:v>
                </c:pt>
                <c:pt idx="2132">
                  <c:v>-2.4951435588184946E-2</c:v>
                </c:pt>
                <c:pt idx="2133">
                  <c:v>-2.4271267021585392E-2</c:v>
                </c:pt>
                <c:pt idx="2134">
                  <c:v>-2.3966592526133763E-2</c:v>
                </c:pt>
                <c:pt idx="2135">
                  <c:v>-2.3810139374555419E-2</c:v>
                </c:pt>
                <c:pt idx="2136">
                  <c:v>-2.3505464879102825E-2</c:v>
                </c:pt>
                <c:pt idx="2137">
                  <c:v>-2.3131620423176867E-2</c:v>
                </c:pt>
                <c:pt idx="2138">
                  <c:v>-2.2599673200451115E-2</c:v>
                </c:pt>
                <c:pt idx="2139">
                  <c:v>-2.2136895938201399E-2</c:v>
                </c:pt>
                <c:pt idx="2140">
                  <c:v>-2.2434988241168068E-2</c:v>
                </c:pt>
                <c:pt idx="2141">
                  <c:v>-2.3187625998681915E-2</c:v>
                </c:pt>
                <c:pt idx="2142">
                  <c:v>-2.3337496957775209E-2</c:v>
                </c:pt>
                <c:pt idx="2143">
                  <c:v>-2.2884601118450119E-2</c:v>
                </c:pt>
                <c:pt idx="2144">
                  <c:v>-2.2658978006396886E-2</c:v>
                </c:pt>
                <c:pt idx="2145">
                  <c:v>-2.2660627621616806E-2</c:v>
                </c:pt>
                <c:pt idx="2146">
                  <c:v>-2.1901407671617891E-2</c:v>
                </c:pt>
                <c:pt idx="2147">
                  <c:v>-2.0993966377747787E-2</c:v>
                </c:pt>
                <c:pt idx="2148">
                  <c:v>-2.0234746427751058E-2</c:v>
                </c:pt>
                <c:pt idx="2149">
                  <c:v>-1.9396475094352786E-2</c:v>
                </c:pt>
                <c:pt idx="2150">
                  <c:v>-1.9012749215502046E-2</c:v>
                </c:pt>
                <c:pt idx="2151">
                  <c:v>-1.8708074720050417E-2</c:v>
                </c:pt>
                <c:pt idx="2152">
                  <c:v>-1.7879684809577061E-2</c:v>
                </c:pt>
                <c:pt idx="2153">
                  <c:v>-1.6596749444561076E-2</c:v>
                </c:pt>
                <c:pt idx="2154">
                  <c:v>-1.6440296292982284E-2</c:v>
                </c:pt>
                <c:pt idx="2155">
                  <c:v>-1.6886609939822328E-2</c:v>
                </c:pt>
                <c:pt idx="2156">
                  <c:v>-1.6660986827769807E-2</c:v>
                </c:pt>
                <c:pt idx="2157">
                  <c:v>-1.5980818261170253E-2</c:v>
                </c:pt>
                <c:pt idx="2158">
                  <c:v>-1.5527922421845293E-2</c:v>
                </c:pt>
                <c:pt idx="2159">
                  <c:v>-1.5826014724811963E-2</c:v>
                </c:pt>
                <c:pt idx="2160">
                  <c:v>-1.6420549715527089E-2</c:v>
                </c:pt>
                <c:pt idx="2161">
                  <c:v>-1.6718642018493671E-2</c:v>
                </c:pt>
                <c:pt idx="2162">
                  <c:v>-1.6937682938061839E-2</c:v>
                </c:pt>
                <c:pt idx="2163">
                  <c:v>-1.6553957059211099E-2</c:v>
                </c:pt>
                <c:pt idx="2164">
                  <c:v>-1.5952839876012634E-2</c:v>
                </c:pt>
                <c:pt idx="2165">
                  <c:v>-1.6181762218505719E-2</c:v>
                </c:pt>
                <c:pt idx="2166">
                  <c:v>-1.6252581794199861E-2</c:v>
                </c:pt>
                <c:pt idx="2167">
                  <c:v>-1.6768065401514144E-2</c:v>
                </c:pt>
                <c:pt idx="2168">
                  <c:v>-1.7283549008829911E-2</c:v>
                </c:pt>
                <c:pt idx="2169">
                  <c:v>-1.644527767543429E-2</c:v>
                </c:pt>
                <c:pt idx="2170">
                  <c:v>-1.5982500413182978E-2</c:v>
                </c:pt>
                <c:pt idx="2171">
                  <c:v>-1.605331998887714E-2</c:v>
                </c:pt>
                <c:pt idx="2172">
                  <c:v>-1.6203190947970392E-2</c:v>
                </c:pt>
                <c:pt idx="2173">
                  <c:v>-1.60467377963916E-2</c:v>
                </c:pt>
                <c:pt idx="2174">
                  <c:v>-1.5811233261414124E-2</c:v>
                </c:pt>
                <c:pt idx="2175">
                  <c:v>-1.5882052837108265E-2</c:v>
                </c:pt>
                <c:pt idx="2176">
                  <c:v>-1.5280935653908072E-2</c:v>
                </c:pt>
                <c:pt idx="2177">
                  <c:v>-1.4679818470709781E-2</c:v>
                </c:pt>
                <c:pt idx="2178">
                  <c:v>-1.4147871247985557E-2</c:v>
                </c:pt>
                <c:pt idx="2179">
                  <c:v>-1.3536872641860443E-2</c:v>
                </c:pt>
                <c:pt idx="2180">
                  <c:v>-1.3380419490282101E-2</c:v>
                </c:pt>
                <c:pt idx="2181">
                  <c:v>-1.2996693611430148E-2</c:v>
                </c:pt>
                <c:pt idx="2182">
                  <c:v>-1.2692019115978606E-2</c:v>
                </c:pt>
                <c:pt idx="2183">
                  <c:v>-1.2387344620526888E-2</c:v>
                </c:pt>
                <c:pt idx="2184">
                  <c:v>-1.1934448781200495E-2</c:v>
                </c:pt>
                <c:pt idx="2185">
                  <c:v>-1.1787877052547044E-2</c:v>
                </c:pt>
                <c:pt idx="2186">
                  <c:v>-1.193774801164077E-2</c:v>
                </c:pt>
                <c:pt idx="2187">
                  <c:v>-1.1860346243461559E-2</c:v>
                </c:pt>
                <c:pt idx="2188">
                  <c:v>-1.1328399020737642E-2</c:v>
                </c:pt>
                <c:pt idx="2189">
                  <c:v>-1.1468388556906449E-2</c:v>
                </c:pt>
                <c:pt idx="2190">
                  <c:v>-1.1608378093074852E-2</c:v>
                </c:pt>
                <c:pt idx="2191">
                  <c:v>-1.1224652214224003E-2</c:v>
                </c:pt>
                <c:pt idx="2192">
                  <c:v>-1.1068199062645209E-2</c:v>
                </c:pt>
                <c:pt idx="2193">
                  <c:v>-1.0308979112648697E-2</c:v>
                </c:pt>
                <c:pt idx="2194">
                  <c:v>-1.0083356000596178E-2</c:v>
                </c:pt>
                <c:pt idx="2195">
                  <c:v>-1.0312278343089265E-2</c:v>
                </c:pt>
                <c:pt idx="2196">
                  <c:v>-9.6321097764916676E-3</c:v>
                </c:pt>
                <c:pt idx="2197">
                  <c:v>-9.7819807355853938E-3</c:v>
                </c:pt>
                <c:pt idx="2198">
                  <c:v>-1.0386397149223701E-2</c:v>
                </c:pt>
                <c:pt idx="2199">
                  <c:v>-1.0832710796063617E-2</c:v>
                </c:pt>
                <c:pt idx="2200">
                  <c:v>-1.0972700332232424E-2</c:v>
                </c:pt>
                <c:pt idx="2201">
                  <c:v>-1.1339962595673228E-2</c:v>
                </c:pt>
                <c:pt idx="2202">
                  <c:v>-1.1865327625912404E-2</c:v>
                </c:pt>
                <c:pt idx="2203">
                  <c:v>-1.1639704513859169E-2</c:v>
                </c:pt>
                <c:pt idx="2204">
                  <c:v>-1.141408140180665E-2</c:v>
                </c:pt>
                <c:pt idx="2205">
                  <c:v>-1.0585691491333296E-2</c:v>
                </c:pt>
                <c:pt idx="2206">
                  <c:v>-9.5300288535901233E-3</c:v>
                </c:pt>
                <c:pt idx="2207">
                  <c:v>-8.6225875597200196E-3</c:v>
                </c:pt>
                <c:pt idx="2208">
                  <c:v>-8.2388616808680669E-3</c:v>
                </c:pt>
                <c:pt idx="2209">
                  <c:v>-8.4579026004355413E-3</c:v>
                </c:pt>
                <c:pt idx="2210">
                  <c:v>-8.4496707927305716E-3</c:v>
                </c:pt>
                <c:pt idx="2211">
                  <c:v>-8.2141662577524185E-3</c:v>
                </c:pt>
                <c:pt idx="2212">
                  <c:v>-8.2059344500474505E-3</c:v>
                </c:pt>
                <c:pt idx="2213">
                  <c:v>-8.6522480968887778E-3</c:v>
                </c:pt>
                <c:pt idx="2214">
                  <c:v>-9.0195103603296876E-3</c:v>
                </c:pt>
                <c:pt idx="2215">
                  <c:v>-8.86305720875139E-3</c:v>
                </c:pt>
                <c:pt idx="2216">
                  <c:v>-9.0919795512444772E-3</c:v>
                </c:pt>
                <c:pt idx="2217">
                  <c:v>-9.5481746210094118E-3</c:v>
                </c:pt>
                <c:pt idx="2218">
                  <c:v>-8.8680060544120108E-3</c:v>
                </c:pt>
                <c:pt idx="2219">
                  <c:v>-8.2570074482868974E-3</c:v>
                </c:pt>
                <c:pt idx="2220">
                  <c:v>-8.7823724785259221E-3</c:v>
                </c:pt>
                <c:pt idx="2221">
                  <c:v>-9.6140616194391286E-3</c:v>
                </c:pt>
                <c:pt idx="2222">
                  <c:v>-9.5366598512599179E-3</c:v>
                </c:pt>
                <c:pt idx="2223">
                  <c:v>-9.0047126285356938E-3</c:v>
                </c:pt>
                <c:pt idx="2224">
                  <c:v>-9.0755322042300607E-3</c:v>
                </c:pt>
                <c:pt idx="2225">
                  <c:v>-8.9190790526518082E-3</c:v>
                </c:pt>
                <c:pt idx="2226">
                  <c:v>-8.9898986283459704E-3</c:v>
                </c:pt>
                <c:pt idx="2227">
                  <c:v>-8.9816668206409763E-3</c:v>
                </c:pt>
                <c:pt idx="2228">
                  <c:v>-8.8943836295368745E-3</c:v>
                </c:pt>
                <c:pt idx="2229">
                  <c:v>-8.8071004384325212E-3</c:v>
                </c:pt>
                <c:pt idx="2230">
                  <c:v>-8.5715959034550447E-3</c:v>
                </c:pt>
                <c:pt idx="2231">
                  <c:v>-9.3242336609662933E-3</c:v>
                </c:pt>
                <c:pt idx="2232">
                  <c:v>-9.9286500746063409E-3</c:v>
                </c:pt>
                <c:pt idx="2233">
                  <c:v>-1.0078521033699637E-2</c:v>
                </c:pt>
                <c:pt idx="2234">
                  <c:v>-9.8528979216470532E-3</c:v>
                </c:pt>
                <c:pt idx="2235">
                  <c:v>-9.4790534657200193E-3</c:v>
                </c:pt>
                <c:pt idx="2236">
                  <c:v>-9.1743789702683903E-3</c:v>
                </c:pt>
                <c:pt idx="2237">
                  <c:v>-9.1661471625634223E-3</c:v>
                </c:pt>
                <c:pt idx="2238">
                  <c:v>-8.8614726671108288E-3</c:v>
                </c:pt>
                <c:pt idx="2239">
                  <c:v>-8.6358495550582452E-3</c:v>
                </c:pt>
                <c:pt idx="2240">
                  <c:v>-9.2402659686982927E-3</c:v>
                </c:pt>
                <c:pt idx="2241">
                  <c:v>-1.0071955109609107E-2</c:v>
                </c:pt>
                <c:pt idx="2242">
                  <c:v>-1.0300877452101403E-2</c:v>
                </c:pt>
                <c:pt idx="2243">
                  <c:v>-1.0075254340048169E-2</c:v>
                </c:pt>
                <c:pt idx="2244">
                  <c:v>-1.0294295259615706E-2</c:v>
                </c:pt>
                <c:pt idx="2245">
                  <c:v>-1.0582506139657484E-2</c:v>
                </c:pt>
                <c:pt idx="2246">
                  <c:v>-1.049522294855313E-2</c:v>
                </c:pt>
                <c:pt idx="2247">
                  <c:v>-1.0407939757449053E-2</c:v>
                </c:pt>
                <c:pt idx="2248">
                  <c:v>-1.0399707949744059E-2</c:v>
                </c:pt>
                <c:pt idx="2249">
                  <c:v>-9.7887093436208779E-3</c:v>
                </c:pt>
                <c:pt idx="2250">
                  <c:v>-9.2567621208966538E-3</c:v>
                </c:pt>
                <c:pt idx="2251">
                  <c:v>-8.9520876254440603E-3</c:v>
                </c:pt>
                <c:pt idx="2252">
                  <c:v>-9.6256739995564163E-3</c:v>
                </c:pt>
                <c:pt idx="2253">
                  <c:v>-1.0299260373668965E-2</c:v>
                </c:pt>
                <c:pt idx="2254">
                  <c:v>-1.0142807222090171E-2</c:v>
                </c:pt>
                <c:pt idx="2255">
                  <c:v>-9.6899113827652109E-3</c:v>
                </c:pt>
                <c:pt idx="2256">
                  <c:v>-8.8615214722918573E-3</c:v>
                </c:pt>
                <c:pt idx="2257">
                  <c:v>-7.9540801784217536E-3</c:v>
                </c:pt>
                <c:pt idx="2258">
                  <c:v>-8.173121097989228E-3</c:v>
                </c:pt>
                <c:pt idx="2259">
                  <c:v>-8.9949288159775157E-3</c:v>
                </c:pt>
                <c:pt idx="2260">
                  <c:v>-9.1349183521459206E-3</c:v>
                </c:pt>
                <c:pt idx="2261">
                  <c:v>-9.2057379278400638E-3</c:v>
                </c:pt>
                <c:pt idx="2262">
                  <c:v>-9.2073875430599902E-3</c:v>
                </c:pt>
                <c:pt idx="2263">
                  <c:v>-9.0509343914816926E-3</c:v>
                </c:pt>
                <c:pt idx="2264">
                  <c:v>-8.4399357853565792E-3</c:v>
                </c:pt>
                <c:pt idx="2265">
                  <c:v>-7.8289371792332231E-3</c:v>
                </c:pt>
                <c:pt idx="2266">
                  <c:v>-7.6724840276548795E-3</c:v>
                </c:pt>
                <c:pt idx="2267">
                  <c:v>-7.8223549867486065E-3</c:v>
                </c:pt>
                <c:pt idx="2268">
                  <c:v>-8.1994986731141924E-3</c:v>
                </c:pt>
                <c:pt idx="2269">
                  <c:v>-8.8730850472267427E-3</c:v>
                </c:pt>
                <c:pt idx="2270">
                  <c:v>-9.0921259667949093E-3</c:v>
                </c:pt>
                <c:pt idx="2271">
                  <c:v>-8.9356728152165665E-3</c:v>
                </c:pt>
                <c:pt idx="2272">
                  <c:v>-8.7792196636377728E-3</c:v>
                </c:pt>
                <c:pt idx="2273">
                  <c:v>-8.9290906227310687E-3</c:v>
                </c:pt>
                <c:pt idx="2274">
                  <c:v>-9.3754042695708556E-3</c:v>
                </c:pt>
                <c:pt idx="2275">
                  <c:v>-9.8217179164121829E-3</c:v>
                </c:pt>
                <c:pt idx="2276">
                  <c:v>-1.0574355673923865E-2</c:v>
                </c:pt>
                <c:pt idx="2277">
                  <c:v>-1.0417902522345522E-2</c:v>
                </c:pt>
                <c:pt idx="2278">
                  <c:v>-9.5104612284728097E-3</c:v>
                </c:pt>
                <c:pt idx="2279">
                  <c:v>-8.8302926618756047E-3</c:v>
                </c:pt>
                <c:pt idx="2280">
                  <c:v>-8.8220608541706106E-3</c:v>
                </c:pt>
                <c:pt idx="2281">
                  <c:v>-9.2683745010106542E-3</c:v>
                </c:pt>
                <c:pt idx="2282">
                  <c:v>-8.6573758948872981E-3</c:v>
                </c:pt>
                <c:pt idx="2283">
                  <c:v>-8.2736500160353454E-3</c:v>
                </c:pt>
                <c:pt idx="2284">
                  <c:v>-8.3444695917295076E-3</c:v>
                </c:pt>
                <c:pt idx="2285">
                  <c:v>-8.336237784024543E-3</c:v>
                </c:pt>
                <c:pt idx="2286">
                  <c:v>-8.6343300869920689E-3</c:v>
                </c:pt>
                <c:pt idx="2287">
                  <c:v>-8.9324223899587378E-3</c:v>
                </c:pt>
                <c:pt idx="2288">
                  <c:v>-9.0032419656529E-3</c:v>
                </c:pt>
                <c:pt idx="2289">
                  <c:v>-8.9258401974734673E-3</c:v>
                </c:pt>
                <c:pt idx="2290">
                  <c:v>-8.8484384292942791E-3</c:v>
                </c:pt>
                <c:pt idx="2291">
                  <c:v>-8.919258004988646E-3</c:v>
                </c:pt>
                <c:pt idx="2292">
                  <c:v>-8.911026197283678E-3</c:v>
                </c:pt>
                <c:pt idx="2293">
                  <c:v>-8.9818457729778402E-3</c:v>
                </c:pt>
                <c:pt idx="2294">
                  <c:v>-9.6554321470923264E-3</c:v>
                </c:pt>
                <c:pt idx="2295">
                  <c:v>-1.002269441053313E-2</c:v>
                </c:pt>
                <c:pt idx="2296">
                  <c:v>-1.0469008057374458E-2</c:v>
                </c:pt>
                <c:pt idx="2297">
                  <c:v>-1.0994373087613633E-2</c:v>
                </c:pt>
                <c:pt idx="2298">
                  <c:v>-1.0916971319434445E-2</c:v>
                </c:pt>
                <c:pt idx="2299">
                  <c:v>-1.0305972713309332E-2</c:v>
                </c:pt>
                <c:pt idx="2300">
                  <c:v>-1.0070468178331855E-2</c:v>
                </c:pt>
                <c:pt idx="2301">
                  <c:v>-1.0437730441772659E-2</c:v>
                </c:pt>
                <c:pt idx="2302">
                  <c:v>-1.0508550017467026E-2</c:v>
                </c:pt>
                <c:pt idx="2303">
                  <c:v>-1.0658420976560322E-2</c:v>
                </c:pt>
                <c:pt idx="2304">
                  <c:v>-1.0501967824982025E-2</c:v>
                </c:pt>
                <c:pt idx="2305">
                  <c:v>-1.0049071985655631E-2</c:v>
                </c:pt>
                <c:pt idx="2306">
                  <c:v>-9.4479548024573399E-3</c:v>
                </c:pt>
                <c:pt idx="2307">
                  <c:v>-8.5405135085846271E-3</c:v>
                </c:pt>
                <c:pt idx="2308">
                  <c:v>-8.6903844676779231E-3</c:v>
                </c:pt>
                <c:pt idx="2309">
                  <c:v>-9.4430222251896054E-3</c:v>
                </c:pt>
                <c:pt idx="2310">
                  <c:v>-9.4347904174846113E-3</c:v>
                </c:pt>
                <c:pt idx="2311">
                  <c:v>-8.5174677006901438E-3</c:v>
                </c:pt>
                <c:pt idx="2312">
                  <c:v>-7.679196367294281E-3</c:v>
                </c:pt>
                <c:pt idx="2313">
                  <c:v>-7.9772886702618086E-3</c:v>
                </c:pt>
                <c:pt idx="2314">
                  <c:v>-8.4236023171018522E-3</c:v>
                </c:pt>
                <c:pt idx="2315">
                  <c:v>-8.0398764382498995E-3</c:v>
                </c:pt>
                <c:pt idx="2316">
                  <c:v>-7.6561505593991603E-3</c:v>
                </c:pt>
                <c:pt idx="2317">
                  <c:v>-7.4996974078208618E-3</c:v>
                </c:pt>
                <c:pt idx="2318">
                  <c:v>-7.1159715289689082E-3</c:v>
                </c:pt>
                <c:pt idx="2319">
                  <c:v>-7.1867911046630713E-3</c:v>
                </c:pt>
                <c:pt idx="2320">
                  <c:v>-7.7121561349022469E-3</c:v>
                </c:pt>
                <c:pt idx="2321">
                  <c:v>-8.1584697817435742E-3</c:v>
                </c:pt>
                <c:pt idx="2322">
                  <c:v>-8.0020166301653217E-3</c:v>
                </c:pt>
                <c:pt idx="2323">
                  <c:v>-7.3218480635657678E-3</c:v>
                </c:pt>
                <c:pt idx="2324">
                  <c:v>-7.0171735681140504E-3</c:v>
                </c:pt>
                <c:pt idx="2325">
                  <c:v>-6.8607204165357068E-3</c:v>
                </c:pt>
                <c:pt idx="2326">
                  <c:v>-6.4078245772093137E-3</c:v>
                </c:pt>
                <c:pt idx="2327">
                  <c:v>-6.1822014651567291E-3</c:v>
                </c:pt>
                <c:pt idx="2328">
                  <c:v>-6.1838510803766504E-3</c:v>
                </c:pt>
                <c:pt idx="2329">
                  <c:v>-6.1064493121972168E-3</c:v>
                </c:pt>
                <c:pt idx="2330">
                  <c:v>-5.9499961606188732E-3</c:v>
                </c:pt>
                <c:pt idx="2331">
                  <c:v>-5.7243730485656398E-3</c:v>
                </c:pt>
                <c:pt idx="2332">
                  <c:v>-5.4196985531139224E-3</c:v>
                </c:pt>
                <c:pt idx="2333">
                  <c:v>-4.8877513303898518E-3</c:v>
                </c:pt>
                <c:pt idx="2334">
                  <c:v>-4.5139068744628188E-3</c:v>
                </c:pt>
                <c:pt idx="2335">
                  <c:v>-4.140062418536968E-3</c:v>
                </c:pt>
                <c:pt idx="2336">
                  <c:v>-4.0626606503577573E-3</c:v>
                </c:pt>
                <c:pt idx="2337">
                  <c:v>-4.5089742971990837E-3</c:v>
                </c:pt>
                <c:pt idx="2338">
                  <c:v>-4.7280152167665573E-3</c:v>
                </c:pt>
                <c:pt idx="2339">
                  <c:v>-4.6506134485871237E-3</c:v>
                </c:pt>
                <c:pt idx="2340">
                  <c:v>-4.3459389531354062E-3</c:v>
                </c:pt>
                <c:pt idx="2341">
                  <c:v>-4.1104344181579983E-3</c:v>
                </c:pt>
                <c:pt idx="2342">
                  <c:v>-4.2504239543268048E-3</c:v>
                </c:pt>
                <c:pt idx="2343">
                  <c:v>-4.6176862177677155E-3</c:v>
                </c:pt>
                <c:pt idx="2344">
                  <c:v>-5.0639998646076299E-3</c:v>
                </c:pt>
                <c:pt idx="2345">
                  <c:v>-5.2138708237013569E-3</c:v>
                </c:pt>
                <c:pt idx="2346">
                  <c:v>-4.9091963282496395E-3</c:v>
                </c:pt>
                <c:pt idx="2347">
                  <c:v>-5.1282372478178061E-3</c:v>
                </c:pt>
                <c:pt idx="2348">
                  <c:v>-5.7227722385310518E-3</c:v>
                </c:pt>
                <c:pt idx="2349">
                  <c:v>-6.0109831185727464E-3</c:v>
                </c:pt>
                <c:pt idx="2350">
                  <c:v>-5.8545299669939526E-3</c:v>
                </c:pt>
                <c:pt idx="2351">
                  <c:v>-5.6289068549413681E-3</c:v>
                </c:pt>
                <c:pt idx="2352">
                  <c:v>-5.4724537033630696E-3</c:v>
                </c:pt>
                <c:pt idx="2353">
                  <c:v>-4.8614550972379562E-3</c:v>
                </c:pt>
                <c:pt idx="2354">
                  <c:v>-4.4777292183872169E-3</c:v>
                </c:pt>
                <c:pt idx="2355">
                  <c:v>-5.1513155924997663E-3</c:v>
                </c:pt>
                <c:pt idx="2356">
                  <c:v>-5.5976292393410928E-3</c:v>
                </c:pt>
                <c:pt idx="2357">
                  <c:v>-5.0656820166168695E-3</c:v>
                </c:pt>
                <c:pt idx="2358">
                  <c:v>-4.6127861772904764E-3</c:v>
                </c:pt>
                <c:pt idx="2359">
                  <c:v>-4.2290602984397371E-3</c:v>
                </c:pt>
                <c:pt idx="2360">
                  <c:v>-3.6180616923165566E-3</c:v>
                </c:pt>
                <c:pt idx="2361">
                  <c:v>-3.165165852990163E-3</c:v>
                </c:pt>
                <c:pt idx="2362">
                  <c:v>-2.7122700136650722E-3</c:v>
                </c:pt>
                <c:pt idx="2363">
                  <c:v>-1.9530500636661587E-3</c:v>
                </c:pt>
                <c:pt idx="2364">
                  <c:v>-1.4211028409419355E-3</c:v>
                </c:pt>
                <c:pt idx="2365">
                  <c:v>-1.6401437605093462E-3</c:v>
                </c:pt>
                <c:pt idx="2366">
                  <c:v>-1.9382360634768729E-3</c:v>
                </c:pt>
                <c:pt idx="2367">
                  <c:v>-1.9398856786967949E-3</c:v>
                </c:pt>
                <c:pt idx="2368">
                  <c:v>-1.7834325271184515E-3</c:v>
                </c:pt>
                <c:pt idx="2369">
                  <c:v>-1.024212577119538E-3</c:v>
                </c:pt>
                <c:pt idx="2370">
                  <c:v>-2.6499262712280814E-4</c:v>
                </c:pt>
                <c:pt idx="2371">
                  <c:v>-4.0498216329113161E-4</c:v>
                </c:pt>
                <c:pt idx="2372">
                  <c:v>-7.7224442673309835E-4</c:v>
                </c:pt>
                <c:pt idx="2373">
                  <c:v>-9.1223396290150238E-4</c:v>
                </c:pt>
                <c:pt idx="2374">
                  <c:v>-9.0400215519650907E-4</c:v>
                </c:pt>
                <c:pt idx="2375">
                  <c:v>-5.2027627634565932E-4</c:v>
                </c:pt>
                <c:pt idx="2376">
                  <c:v>-5.9109585203980203E-4</c:v>
                </c:pt>
                <c:pt idx="2377">
                  <c:v>-1.1164608822804888E-3</c:v>
                </c:pt>
                <c:pt idx="2378">
                  <c:v>-1.7109958729937345E-3</c:v>
                </c:pt>
                <c:pt idx="2379">
                  <c:v>-2.760076318252164E-3</c:v>
                </c:pt>
                <c:pt idx="2380">
                  <c:v>-3.6609354196398109E-3</c:v>
                </c:pt>
                <c:pt idx="2381">
                  <c:v>-3.7317549953339536E-3</c:v>
                </c:pt>
                <c:pt idx="2382">
                  <c:v>-3.27885915600756E-3</c:v>
                </c:pt>
                <c:pt idx="2383">
                  <c:v>-2.8259633166824692E-3</c:v>
                </c:pt>
                <c:pt idx="2384">
                  <c:v>-2.44223743783173E-3</c:v>
                </c:pt>
                <c:pt idx="2385">
                  <c:v>-2.2067329028535765E-3</c:v>
                </c:pt>
                <c:pt idx="2386">
                  <c:v>-2.8012678935669935E-3</c:v>
                </c:pt>
                <c:pt idx="2387">
                  <c:v>-3.2475815404069083E-3</c:v>
                </c:pt>
                <c:pt idx="2388">
                  <c:v>-2.5674129738073549E-3</c:v>
                </c:pt>
                <c:pt idx="2389">
                  <c:v>-1.9662957906088903E-3</c:v>
                </c:pt>
                <c:pt idx="2390">
                  <c:v>-1.8888940224294568E-3</c:v>
                </c:pt>
                <c:pt idx="2391">
                  <c:v>-1.7324408708511586E-3</c:v>
                </c:pt>
                <c:pt idx="2392">
                  <c:v>-1.8032604465453013E-3</c:v>
                </c:pt>
                <c:pt idx="2393">
                  <c:v>-2.0223013661134679E-3</c:v>
                </c:pt>
                <c:pt idx="2394">
                  <c:v>-1.8658482145351245E-3</c:v>
                </c:pt>
                <c:pt idx="2395">
                  <c:v>-1.2548496084119442E-3</c:v>
                </c:pt>
                <c:pt idx="2396">
                  <c:v>-6.4385100228683074E-4</c:v>
                </c:pt>
                <c:pt idx="2397">
                  <c:v>-7.9372196138008334E-4</c:v>
                </c:pt>
                <c:pt idx="2398">
                  <c:v>-8.6454153707424632E-4</c:v>
                </c:pt>
                <c:pt idx="2399">
                  <c:v>-7.08088385495453E-4</c:v>
                </c:pt>
                <c:pt idx="2400">
                  <c:v>-1.0061806884621223E-3</c:v>
                </c:pt>
                <c:pt idx="2401">
                  <c:v>-1.9070397898497691E-3</c:v>
                </c:pt>
                <c:pt idx="2402">
                  <c:v>-2.2051320928163525E-3</c:v>
                </c:pt>
                <c:pt idx="2403">
                  <c:v>-2.048678941238054E-3</c:v>
                </c:pt>
                <c:pt idx="2404">
                  <c:v>-2.4949925880793809E-3</c:v>
                </c:pt>
                <c:pt idx="2405">
                  <c:v>-2.8622548515202912E-3</c:v>
                </c:pt>
                <c:pt idx="2406">
                  <c:v>-2.854023043815298E-3</c:v>
                </c:pt>
                <c:pt idx="2407">
                  <c:v>-2.9248426195094611E-3</c:v>
                </c:pt>
                <c:pt idx="2408">
                  <c:v>-3.3711562663492475E-3</c:v>
                </c:pt>
                <c:pt idx="2409">
                  <c:v>-4.0447426404637346E-3</c:v>
                </c:pt>
                <c:pt idx="2410">
                  <c:v>-4.1946135995570306E-3</c:v>
                </c:pt>
                <c:pt idx="2411">
                  <c:v>-4.4235359420494585E-3</c:v>
                </c:pt>
                <c:pt idx="2412">
                  <c:v>-4.7216282450169853E-3</c:v>
                </c:pt>
                <c:pt idx="2413">
                  <c:v>-4.7924478207111484E-3</c:v>
                </c:pt>
                <c:pt idx="2414">
                  <c:v>-5.0213701632034454E-3</c:v>
                </c:pt>
                <c:pt idx="2415">
                  <c:v>-4.5684743238770522E-3</c:v>
                </c:pt>
                <c:pt idx="2416">
                  <c:v>-4.4120211722987086E-3</c:v>
                </c:pt>
                <c:pt idx="2417">
                  <c:v>-4.334619404119275E-3</c:v>
                </c:pt>
                <c:pt idx="2418">
                  <c:v>-4.3362690193391971E-3</c:v>
                </c:pt>
                <c:pt idx="2419">
                  <c:v>-4.258867251160009E-3</c:v>
                </c:pt>
                <c:pt idx="2420">
                  <c:v>-3.8059714118336154E-3</c:v>
                </c:pt>
                <c:pt idx="2421">
                  <c:v>-3.5803482997810959E-3</c:v>
                </c:pt>
                <c:pt idx="2422">
                  <c:v>-3.0484010770568727E-3</c:v>
                </c:pt>
                <c:pt idx="2423">
                  <c:v>-2.210129743658599E-3</c:v>
                </c:pt>
                <c:pt idx="2424">
                  <c:v>-1.8264038648078598E-3</c:v>
                </c:pt>
                <c:pt idx="2425">
                  <c:v>-2.1244961677753865E-3</c:v>
                </c:pt>
                <c:pt idx="2426">
                  <c:v>-2.4917584312162968E-3</c:v>
                </c:pt>
                <c:pt idx="2427">
                  <c:v>-3.5408388764744244E-3</c:v>
                </c:pt>
                <c:pt idx="2428">
                  <c:v>-4.066203906715111E-3</c:v>
                </c:pt>
                <c:pt idx="2429">
                  <c:v>-3.7615294112634816E-3</c:v>
                </c:pt>
                <c:pt idx="2430">
                  <c:v>-4.059621714230151E-3</c:v>
                </c:pt>
                <c:pt idx="2431">
                  <c:v>-3.9822199460507173E-3</c:v>
                </c:pt>
                <c:pt idx="2432">
                  <c:v>-3.3811027628524257E-3</c:v>
                </c:pt>
                <c:pt idx="2433">
                  <c:v>-2.8491555401266725E-3</c:v>
                </c:pt>
                <c:pt idx="2434">
                  <c:v>-2.6136510051491288E-3</c:v>
                </c:pt>
                <c:pt idx="2435">
                  <c:v>-2.5362492369699627E-3</c:v>
                </c:pt>
                <c:pt idx="2436">
                  <c:v>-2.6070688126643292E-3</c:v>
                </c:pt>
                <c:pt idx="2437">
                  <c:v>-1.9960702065411487E-3</c:v>
                </c:pt>
                <c:pt idx="2438">
                  <c:v>-1.3159016399433561E-3</c:v>
                </c:pt>
                <c:pt idx="2439">
                  <c:v>-1.5349425595115227E-3</c:v>
                </c:pt>
                <c:pt idx="2440">
                  <c:v>-1.8231534395531347E-3</c:v>
                </c:pt>
                <c:pt idx="2441">
                  <c:v>-2.1113643195958243E-3</c:v>
                </c:pt>
                <c:pt idx="2442">
                  <c:v>-2.2513538557641477E-3</c:v>
                </c:pt>
                <c:pt idx="2443">
                  <c:v>-1.8676279769131877E-3</c:v>
                </c:pt>
                <c:pt idx="2444">
                  <c:v>-1.4839020980612343E-3</c:v>
                </c:pt>
                <c:pt idx="2445">
                  <c:v>-2.0784370887744802E-3</c:v>
                </c:pt>
                <c:pt idx="2446">
                  <c:v>-1.991153897670378E-3</c:v>
                </c:pt>
                <c:pt idx="2447">
                  <c:v>-9.2560983699894431E-4</c:v>
                </c:pt>
                <c:pt idx="2448">
                  <c:v>-3.9366261427487394E-4</c:v>
                </c:pt>
                <c:pt idx="2449">
                  <c:v>-8.8988118822280542E-5</c:v>
                </c:pt>
                <c:pt idx="2450">
                  <c:v>1.36634993230239E-4</c:v>
                </c:pt>
                <c:pt idx="2451">
                  <c:v>2.1403676140944973E-4</c:v>
                </c:pt>
                <c:pt idx="2452">
                  <c:v>2.2226856911444307E-4</c:v>
                </c:pt>
                <c:pt idx="2453">
                  <c:v>-6.7859053227035373E-4</c:v>
                </c:pt>
                <c:pt idx="2454">
                  <c:v>-1.4312282897818193E-3</c:v>
                </c:pt>
                <c:pt idx="2455">
                  <c:v>-1.1265537943292258E-3</c:v>
                </c:pt>
                <c:pt idx="2456">
                  <c:v>-9.7010064275083747E-4</c:v>
                </c:pt>
                <c:pt idx="2457">
                  <c:v>-4.3815342002523697E-4</c:v>
                </c:pt>
                <c:pt idx="2458">
                  <c:v>6.9656060111704648E-4</c:v>
                </c:pt>
                <c:pt idx="2459">
                  <c:v>1.6830532783865663E-3</c:v>
                </c:pt>
                <c:pt idx="2460">
                  <c:v>1.9185578133647197E-3</c:v>
                </c:pt>
                <c:pt idx="2461">
                  <c:v>2.302283692215459E-3</c:v>
                </c:pt>
                <c:pt idx="2462">
                  <c:v>2.9824522588126649E-3</c:v>
                </c:pt>
                <c:pt idx="2463">
                  <c:v>2.7634113392444983E-3</c:v>
                </c:pt>
                <c:pt idx="2464">
                  <c:v>1.7933822773849224E-3</c:v>
                </c:pt>
                <c:pt idx="2465">
                  <c:v>1.4952899744173956E-3</c:v>
                </c:pt>
                <c:pt idx="2466">
                  <c:v>1.4244703987232529E-3</c:v>
                </c:pt>
                <c:pt idx="2467">
                  <c:v>6.8171406413667615E-4</c:v>
                </c:pt>
                <c:pt idx="2468">
                  <c:v>1.6623045682105761E-4</c:v>
                </c:pt>
                <c:pt idx="2469">
                  <c:v>-2.0103180661995839E-4</c:v>
                </c:pt>
                <c:pt idx="2470">
                  <c:v>-4.4578655041660025E-5</c:v>
                </c:pt>
                <c:pt idx="2471">
                  <c:v>3.2823113137773246E-5</c:v>
                </c:pt>
                <c:pt idx="2472">
                  <c:v>-7.9886602777280236E-4</c:v>
                </c:pt>
                <c:pt idx="2473">
                  <c:v>-1.6305551686836171E-3</c:v>
                </c:pt>
                <c:pt idx="2474">
                  <c:v>-2.007698855050504E-3</c:v>
                </c:pt>
                <c:pt idx="2475">
                  <c:v>-2.6121152686886385E-3</c:v>
                </c:pt>
                <c:pt idx="2476">
                  <c:v>-3.0683103384548851E-3</c:v>
                </c:pt>
                <c:pt idx="2477">
                  <c:v>-3.1391299141490686E-3</c:v>
                </c:pt>
                <c:pt idx="2478">
                  <c:v>-3.0518467230450166E-3</c:v>
                </c:pt>
                <c:pt idx="2479">
                  <c:v>-2.8953935714662233E-3</c:v>
                </c:pt>
                <c:pt idx="2480">
                  <c:v>-2.7389404198879248E-3</c:v>
                </c:pt>
                <c:pt idx="2481">
                  <c:v>-2.9579813394555246E-3</c:v>
                </c:pt>
                <c:pt idx="2482">
                  <c:v>-3.7797890574438114E-3</c:v>
                </c:pt>
                <c:pt idx="2483">
                  <c:v>-3.9988299770112217E-3</c:v>
                </c:pt>
                <c:pt idx="2484">
                  <c:v>-3.6941554815585406E-3</c:v>
                </c:pt>
                <c:pt idx="2485">
                  <c:v>-3.3104296027079115E-3</c:v>
                </c:pt>
                <c:pt idx="2486">
                  <c:v>-3.2231464116037841E-3</c:v>
                </c:pt>
                <c:pt idx="2487">
                  <c:v>-3.9659027461927112E-3</c:v>
                </c:pt>
                <c:pt idx="2488">
                  <c:v>-4.935931808051729E-3</c:v>
                </c:pt>
                <c:pt idx="2489">
                  <c:v>-5.3031940714926397E-3</c:v>
                </c:pt>
                <c:pt idx="2490">
                  <c:v>-5.6012863744601665E-3</c:v>
                </c:pt>
                <c:pt idx="2491">
                  <c:v>-6.2748727485725225E-3</c:v>
                </c:pt>
                <c:pt idx="2492">
                  <c:v>-6.8694077392876494E-3</c:v>
                </c:pt>
                <c:pt idx="2493">
                  <c:v>-6.9402273149817917E-3</c:v>
                </c:pt>
                <c:pt idx="2494">
                  <c:v>-7.0110468906759548E-3</c:v>
                </c:pt>
                <c:pt idx="2495">
                  <c:v>-7.1609178497696819E-3</c:v>
                </c:pt>
                <c:pt idx="2496">
                  <c:v>-7.6171129195344855E-3</c:v>
                </c:pt>
                <c:pt idx="2497">
                  <c:v>-7.9942566059013724E-3</c:v>
                </c:pt>
                <c:pt idx="2498">
                  <c:v>-7.6105307270506331E-3</c:v>
                </c:pt>
                <c:pt idx="2499">
                  <c:v>-7.7505202632190771E-3</c:v>
                </c:pt>
                <c:pt idx="2500">
                  <c:v>-7.7422884555140865E-3</c:v>
                </c:pt>
                <c:pt idx="2501">
                  <c:v>-7.1312898493909064E-3</c:v>
                </c:pt>
                <c:pt idx="2502">
                  <c:v>-6.8266153539391014E-3</c:v>
                </c:pt>
                <c:pt idx="2503">
                  <c:v>-6.8974349296334683E-3</c:v>
                </c:pt>
                <c:pt idx="2504">
                  <c:v>-7.0374244658018325E-3</c:v>
                </c:pt>
                <c:pt idx="2505">
                  <c:v>-6.960022697622666E-3</c:v>
                </c:pt>
                <c:pt idx="2506">
                  <c:v>-6.4280754748969127E-3</c:v>
                </c:pt>
                <c:pt idx="2507">
                  <c:v>-6.271622323318524E-3</c:v>
                </c:pt>
                <c:pt idx="2508">
                  <c:v>-6.8760387369585707E-3</c:v>
                </c:pt>
                <c:pt idx="2509">
                  <c:v>-7.5496251110709267E-3</c:v>
                </c:pt>
                <c:pt idx="2510">
                  <c:v>-7.4623419199668492E-3</c:v>
                </c:pt>
                <c:pt idx="2511">
                  <c:v>-7.0786160411150057E-3</c:v>
                </c:pt>
                <c:pt idx="2512">
                  <c:v>-6.8529929290623562E-3</c:v>
                </c:pt>
                <c:pt idx="2513">
                  <c:v>-6.2518757458640646E-3</c:v>
                </c:pt>
                <c:pt idx="2514">
                  <c:v>-6.4807980883571517E-3</c:v>
                </c:pt>
                <c:pt idx="2515">
                  <c:v>-7.0061631185961764E-3</c:v>
                </c:pt>
                <c:pt idx="2516">
                  <c:v>-7.0769826942905434E-3</c:v>
                </c:pt>
                <c:pt idx="2517">
                  <c:v>-6.3177627442938134E-3</c:v>
                </c:pt>
                <c:pt idx="2518">
                  <c:v>-5.5585427942973021E-3</c:v>
                </c:pt>
                <c:pt idx="2519">
                  <c:v>-5.1748169154453485E-3</c:v>
                </c:pt>
                <c:pt idx="2520">
                  <c:v>-4.6428696927209717E-3</c:v>
                </c:pt>
                <c:pt idx="2521">
                  <c:v>-4.3381951972694295E-3</c:v>
                </c:pt>
                <c:pt idx="2522">
                  <c:v>-4.0335207018168361E-3</c:v>
                </c:pt>
                <c:pt idx="2523">
                  <c:v>-3.6596762458909853E-3</c:v>
                </c:pt>
                <c:pt idx="2524">
                  <c:v>-3.4340531338383361E-3</c:v>
                </c:pt>
                <c:pt idx="2525">
                  <c:v>-4.1076395079528228E-3</c:v>
                </c:pt>
                <c:pt idx="2526">
                  <c:v>-4.4057318109193208E-3</c:v>
                </c:pt>
                <c:pt idx="2527">
                  <c:v>-4.4073814261392482E-3</c:v>
                </c:pt>
                <c:pt idx="2528">
                  <c:v>-4.7054737291057462E-3</c:v>
                </c:pt>
                <c:pt idx="2529">
                  <c:v>-4.6972419214007738E-3</c:v>
                </c:pt>
                <c:pt idx="2530">
                  <c:v>-4.7680614970951407E-3</c:v>
                </c:pt>
                <c:pt idx="2531">
                  <c:v>-4.838881072789283E-3</c:v>
                </c:pt>
                <c:pt idx="2532">
                  <c:v>-4.9097006484834461E-3</c:v>
                </c:pt>
                <c:pt idx="2533">
                  <c:v>-4.8322988803040125E-3</c:v>
                </c:pt>
                <c:pt idx="2534">
                  <c:v>-4.606675768251493E-3</c:v>
                </c:pt>
                <c:pt idx="2535">
                  <c:v>-4.1537799289250998E-3</c:v>
                </c:pt>
                <c:pt idx="2536">
                  <c:v>-3.7700540500743606E-3</c:v>
                </c:pt>
                <c:pt idx="2537">
                  <c:v>-3.9890949696418975E-3</c:v>
                </c:pt>
                <c:pt idx="2538">
                  <c:v>-4.3563572330838646E-3</c:v>
                </c:pt>
                <c:pt idx="2539">
                  <c:v>-4.3481254253788975E-3</c:v>
                </c:pt>
                <c:pt idx="2540">
                  <c:v>-4.1916722738001037E-3</c:v>
                </c:pt>
                <c:pt idx="2541">
                  <c:v>-3.3534009404044825E-3</c:v>
                </c:pt>
                <c:pt idx="2542">
                  <c:v>-2.3669082631349626E-3</c:v>
                </c:pt>
                <c:pt idx="2543">
                  <c:v>-1.9831823842831196E-3</c:v>
                </c:pt>
                <c:pt idx="2544">
                  <c:v>-1.5204051220332705E-3</c:v>
                </c:pt>
                <c:pt idx="2545">
                  <c:v>-1.0576278597834213E-3</c:v>
                </c:pt>
                <c:pt idx="2546">
                  <c:v>-8.2212332480526788E-4</c:v>
                </c:pt>
                <c:pt idx="2547">
                  <c:v>-5.8661878982772407E-4</c:v>
                </c:pt>
                <c:pt idx="2548">
                  <c:v>-2.8194429437513067E-4</c:v>
                </c:pt>
                <c:pt idx="2549">
                  <c:v>-3.5276387006925294E-4</c:v>
                </c:pt>
                <c:pt idx="2550">
                  <c:v>2.5823473605427881E-4</c:v>
                </c:pt>
                <c:pt idx="2551">
                  <c:v>1.1656760299269923E-3</c:v>
                </c:pt>
                <c:pt idx="2552">
                  <c:v>1.5494019087777316E-3</c:v>
                </c:pt>
                <c:pt idx="2553">
                  <c:v>2.0813491315018022E-3</c:v>
                </c:pt>
                <c:pt idx="2554">
                  <c:v>2.2378022830805504E-3</c:v>
                </c:pt>
                <c:pt idx="2555">
                  <c:v>1.7914886362403789E-3</c:v>
                </c:pt>
                <c:pt idx="2556">
                  <c:v>7.4240819098225102E-4</c:v>
                </c:pt>
                <c:pt idx="2557">
                  <c:v>-2.276208708798359E-4</c:v>
                </c:pt>
                <c:pt idx="2558">
                  <c:v>-3.7749182997308839E-4</c:v>
                </c:pt>
                <c:pt idx="2559">
                  <c:v>-3.0009006179365508E-4</c:v>
                </c:pt>
                <c:pt idx="2560">
                  <c:v>-4.4007959796205911E-4</c:v>
                </c:pt>
                <c:pt idx="2561">
                  <c:v>-8.073418614028638E-4</c:v>
                </c:pt>
                <c:pt idx="2562">
                  <c:v>-6.5088870982407047E-4</c:v>
                </c:pt>
                <c:pt idx="2563">
                  <c:v>-4.1538417484652672E-4</c:v>
                </c:pt>
                <c:pt idx="2564">
                  <c:v>-5.5537371101485025E-4</c:v>
                </c:pt>
                <c:pt idx="2565">
                  <c:v>-2.3426488289096767E-5</c:v>
                </c:pt>
                <c:pt idx="2566">
                  <c:v>5.7769069490919492E-4</c:v>
                </c:pt>
                <c:pt idx="2567">
                  <c:v>4.2781973581585618E-4</c:v>
                </c:pt>
                <c:pt idx="2568">
                  <c:v>6.0557472373889444E-5</c:v>
                </c:pt>
                <c:pt idx="2569">
                  <c:v>-1.5848344719352121E-4</c:v>
                </c:pt>
                <c:pt idx="2570">
                  <c:v>-6.0479709403497633E-4</c:v>
                </c:pt>
                <c:pt idx="2571">
                  <c:v>-1.0511107408747626E-3</c:v>
                </c:pt>
                <c:pt idx="2572">
                  <c:v>-1.5764757711140896E-3</c:v>
                </c:pt>
                <c:pt idx="2573">
                  <c:v>-2.0227894179554165E-3</c:v>
                </c:pt>
                <c:pt idx="2574">
                  <c:v>-2.3900516813962214E-3</c:v>
                </c:pt>
                <c:pt idx="2575">
                  <c:v>-2.6090926009637578E-3</c:v>
                </c:pt>
                <c:pt idx="2576">
                  <c:v>-1.6225999236916841E-3</c:v>
                </c:pt>
                <c:pt idx="2577">
                  <c:v>-9.3254993416939382E-4</c:v>
                </c:pt>
                <c:pt idx="2578">
                  <c:v>-7.760967825906005E-4</c:v>
                </c:pt>
                <c:pt idx="2579">
                  <c:v>-5.504736705380809E-4</c:v>
                </c:pt>
                <c:pt idx="2580">
                  <c:v>-6.2129324623224388E-4</c:v>
                </c:pt>
                <c:pt idx="2581">
                  <c:v>-7.6128278240105058E-4</c:v>
                </c:pt>
                <c:pt idx="2582">
                  <c:v>-1.1285450458418554E-3</c:v>
                </c:pt>
                <c:pt idx="2583">
                  <c:v>-1.1993646215362221E-3</c:v>
                </c:pt>
                <c:pt idx="2584">
                  <c:v>-8.1563874268548281E-4</c:v>
                </c:pt>
                <c:pt idx="2585">
                  <c:v>-1.2558875316279563E-4</c:v>
                </c:pt>
                <c:pt idx="2586">
                  <c:v>9.3995530750833143E-4</c:v>
                </c:pt>
                <c:pt idx="2587">
                  <c:v>1.8473966013781739E-3</c:v>
                </c:pt>
                <c:pt idx="2588">
                  <c:v>2.2212410573040245E-3</c:v>
                </c:pt>
                <c:pt idx="2589">
                  <c:v>2.4468641693572578E-3</c:v>
                </c:pt>
                <c:pt idx="2590">
                  <c:v>2.1487718663905885E-3</c:v>
                </c:pt>
                <c:pt idx="2591">
                  <c:v>2.1570036740955843E-3</c:v>
                </c:pt>
                <c:pt idx="2592">
                  <c:v>2.4715595924721025E-3</c:v>
                </c:pt>
                <c:pt idx="2593">
                  <c:v>2.8552854713230626E-3</c:v>
                </c:pt>
                <c:pt idx="2594">
                  <c:v>3.3081813106493256E-3</c:v>
                </c:pt>
                <c:pt idx="2595">
                  <c:v>3.3855830788285142E-3</c:v>
                </c:pt>
                <c:pt idx="2596">
                  <c:v>3.5420362304068127E-3</c:v>
                </c:pt>
                <c:pt idx="2597">
                  <c:v>3.8467107258593185E-3</c:v>
                </c:pt>
                <c:pt idx="2598">
                  <c:v>4.6059306758562662E-3</c:v>
                </c:pt>
                <c:pt idx="2599">
                  <c:v>5.2959806653785566E-3</c:v>
                </c:pt>
                <c:pt idx="2600">
                  <c:v>5.7587579276297367E-3</c:v>
                </c:pt>
                <c:pt idx="2601">
                  <c:v>6.1424838064804759E-3</c:v>
                </c:pt>
                <c:pt idx="2602">
                  <c:v>6.2989369580593139E-3</c:v>
                </c:pt>
                <c:pt idx="2603">
                  <c:v>6.603611453511119E-3</c:v>
                </c:pt>
                <c:pt idx="2604">
                  <c:v>6.4537404944179522E-3</c:v>
                </c:pt>
                <c:pt idx="2605">
                  <c:v>6.076596808050957E-3</c:v>
                </c:pt>
                <c:pt idx="2606">
                  <c:v>6.2231685367044511E-3</c:v>
                </c:pt>
                <c:pt idx="2607">
                  <c:v>6.3005703048836393E-3</c:v>
                </c:pt>
                <c:pt idx="2608">
                  <c:v>6.0024780019161984E-3</c:v>
                </c:pt>
                <c:pt idx="2609">
                  <c:v>6.3071524973678274E-3</c:v>
                </c:pt>
                <c:pt idx="2610">
                  <c:v>6.6908783762198911E-3</c:v>
                </c:pt>
                <c:pt idx="2611">
                  <c:v>7.3018769823430711E-3</c:v>
                </c:pt>
                <c:pt idx="2612">
                  <c:v>8.3674210430111327E-3</c:v>
                </c:pt>
                <c:pt idx="2613">
                  <c:v>8.1483801234429037E-3</c:v>
                </c:pt>
                <c:pt idx="2614">
                  <c:v>7.7712364370772103E-3</c:v>
                </c:pt>
                <c:pt idx="2615">
                  <c:v>7.0976500629648543E-3</c:v>
                </c:pt>
                <c:pt idx="2616">
                  <c:v>6.2066723845018712E-3</c:v>
                </c:pt>
                <c:pt idx="2617">
                  <c:v>5.7603587376619568E-3</c:v>
                </c:pt>
                <c:pt idx="2618">
                  <c:v>4.7804482528780497E-3</c:v>
                </c:pt>
                <c:pt idx="2619">
                  <c:v>4.4033045665112713E-3</c:v>
                </c:pt>
                <c:pt idx="2620">
                  <c:v>4.6289276785639209E-3</c:v>
                </c:pt>
                <c:pt idx="2621">
                  <c:v>5.0126535574159846E-3</c:v>
                </c:pt>
                <c:pt idx="2622">
                  <c:v>5.3272094757923216E-3</c:v>
                </c:pt>
                <c:pt idx="2623">
                  <c:v>5.4836626273707103E-3</c:v>
                </c:pt>
                <c:pt idx="2624">
                  <c:v>6.0847798105710766E-3</c:v>
                </c:pt>
                <c:pt idx="2625">
                  <c:v>5.934908851477824E-3</c:v>
                </c:pt>
                <c:pt idx="2626">
                  <c:v>5.5577651651110456E-3</c:v>
                </c:pt>
                <c:pt idx="2627">
                  <c:v>4.9533487514729115E-3</c:v>
                </c:pt>
                <c:pt idx="2628">
                  <c:v>4.2007109939610132E-3</c:v>
                </c:pt>
                <c:pt idx="2629">
                  <c:v>4.8117096000859505E-3</c:v>
                </c:pt>
                <c:pt idx="2630">
                  <c:v>5.5709295500824619E-3</c:v>
                </c:pt>
                <c:pt idx="2631">
                  <c:v>5.2728372471148493E-3</c:v>
                </c:pt>
                <c:pt idx="2632">
                  <c:v>5.1328477109465658E-3</c:v>
                </c:pt>
                <c:pt idx="2633">
                  <c:v>5.2893008625249545E-3</c:v>
                </c:pt>
                <c:pt idx="2634">
                  <c:v>5.5149239745782529E-3</c:v>
                </c:pt>
                <c:pt idx="2635">
                  <c:v>5.6713771261565514E-3</c:v>
                </c:pt>
                <c:pt idx="2636">
                  <c:v>5.5313875899881074E-3</c:v>
                </c:pt>
                <c:pt idx="2637">
                  <c:v>4.9368525992731513E-3</c:v>
                </c:pt>
                <c:pt idx="2638">
                  <c:v>4.1940962646865743E-3</c:v>
                </c:pt>
                <c:pt idx="2639">
                  <c:v>4.1232766889924321E-3</c:v>
                </c:pt>
                <c:pt idx="2640">
                  <c:v>3.6670816192263165E-3</c:v>
                </c:pt>
                <c:pt idx="2641">
                  <c:v>3.3689893162595613E-3</c:v>
                </c:pt>
                <c:pt idx="2642">
                  <c:v>3.6044938512377824E-3</c:v>
                </c:pt>
                <c:pt idx="2643">
                  <c:v>4.0672711134873652E-3</c:v>
                </c:pt>
                <c:pt idx="2644">
                  <c:v>4.0755029211923324E-3</c:v>
                </c:pt>
                <c:pt idx="2645">
                  <c:v>3.4809679304770346E-3</c:v>
                </c:pt>
                <c:pt idx="2646">
                  <c:v>2.8073815563642913E-3</c:v>
                </c:pt>
                <c:pt idx="2647">
                  <c:v>2.7365619806701894E-3</c:v>
                </c:pt>
                <c:pt idx="2648">
                  <c:v>3.495781930669321E-3</c:v>
                </c:pt>
                <c:pt idx="2649">
                  <c:v>3.5731836988485539E-3</c:v>
                </c:pt>
                <c:pt idx="2650">
                  <c:v>3.5023641231544111E-3</c:v>
                </c:pt>
                <c:pt idx="2651">
                  <c:v>3.1252204367876327E-3</c:v>
                </c:pt>
                <c:pt idx="2652">
                  <c:v>2.3725826792761672E-3</c:v>
                </c:pt>
                <c:pt idx="2653">
                  <c:v>1.7780476885608694E-3</c:v>
                </c:pt>
                <c:pt idx="2654">
                  <c:v>2.0135522235382778E-3</c:v>
                </c:pt>
                <c:pt idx="2655">
                  <c:v>2.851823556933899E-3</c:v>
                </c:pt>
                <c:pt idx="2656">
                  <c:v>2.7810039812395117E-3</c:v>
                </c:pt>
                <c:pt idx="2657">
                  <c:v>2.8584057494186999E-3</c:v>
                </c:pt>
                <c:pt idx="2658">
                  <c:v>2.7085347903254473E-3</c:v>
                </c:pt>
                <c:pt idx="2659">
                  <c:v>2.331391103958452E-3</c:v>
                </c:pt>
                <c:pt idx="2660">
                  <c:v>2.7151169828091913E-3</c:v>
                </c:pt>
                <c:pt idx="2661">
                  <c:v>3.1778942450603719E-3</c:v>
                </c:pt>
                <c:pt idx="2662">
                  <c:v>3.0379047088920082E-3</c:v>
                </c:pt>
                <c:pt idx="2663">
                  <c:v>2.7398124059252529E-3</c:v>
                </c:pt>
                <c:pt idx="2664">
                  <c:v>3.3409295891256192E-3</c:v>
                </c:pt>
                <c:pt idx="2665">
                  <c:v>4.1693194995958754E-3</c:v>
                </c:pt>
                <c:pt idx="2666">
                  <c:v>4.5431639555219413E-3</c:v>
                </c:pt>
                <c:pt idx="2667">
                  <c:v>4.689735684175857E-3</c:v>
                </c:pt>
                <c:pt idx="2668">
                  <c:v>4.4608133416834941E-3</c:v>
                </c:pt>
                <c:pt idx="2669">
                  <c:v>3.9354483114429585E-3</c:v>
                </c:pt>
                <c:pt idx="2670">
                  <c:v>3.2618619373306029E-3</c:v>
                </c:pt>
                <c:pt idx="2671">
                  <c:v>3.3392637055098357E-3</c:v>
                </c:pt>
                <c:pt idx="2672">
                  <c:v>4.2467049993822883E-3</c:v>
                </c:pt>
                <c:pt idx="2673">
                  <c:v>5.2331976766512404E-3</c:v>
                </c:pt>
                <c:pt idx="2674">
                  <c:v>5.9133662432509894E-3</c:v>
                </c:pt>
                <c:pt idx="2675">
                  <c:v>5.911716628031069E-3</c:v>
                </c:pt>
                <c:pt idx="2676">
                  <c:v>6.0681697796094577E-3</c:v>
                </c:pt>
                <c:pt idx="2677">
                  <c:v>6.3036743145876793E-3</c:v>
                </c:pt>
                <c:pt idx="2678">
                  <c:v>6.3810760827668674E-3</c:v>
                </c:pt>
                <c:pt idx="2679">
                  <c:v>6.0829837798001126E-3</c:v>
                </c:pt>
                <c:pt idx="2680">
                  <c:v>5.9429942436313461E-3</c:v>
                </c:pt>
                <c:pt idx="2681">
                  <c:v>5.8721746679372038E-3</c:v>
                </c:pt>
                <c:pt idx="2682">
                  <c:v>5.8705250527172825E-3</c:v>
                </c:pt>
                <c:pt idx="2683">
                  <c:v>5.7206540936235988E-3</c:v>
                </c:pt>
                <c:pt idx="2684">
                  <c:v>4.7407436088391288E-3</c:v>
                </c:pt>
                <c:pt idx="2685">
                  <c:v>4.0671572347244483E-3</c:v>
                </c:pt>
                <c:pt idx="2686">
                  <c:v>3.4726222440115443E-3</c:v>
                </c:pt>
                <c:pt idx="2687">
                  <c:v>2.3444904153543068E-3</c:v>
                </c:pt>
                <c:pt idx="2688">
                  <c:v>1.2163585866931752E-3</c:v>
                </c:pt>
                <c:pt idx="2689">
                  <c:v>1.3728117382715635E-3</c:v>
                </c:pt>
                <c:pt idx="2690">
                  <c:v>2.5075257594131938E-3</c:v>
                </c:pt>
                <c:pt idx="2691">
                  <c:v>2.8912516382652576E-3</c:v>
                </c:pt>
                <c:pt idx="2692">
                  <c:v>3.0477047898436458E-3</c:v>
                </c:pt>
                <c:pt idx="2693">
                  <c:v>3.4215492457705717E-3</c:v>
                </c:pt>
                <c:pt idx="2694">
                  <c:v>3.1926269032782092E-3</c:v>
                </c:pt>
                <c:pt idx="2695">
                  <c:v>2.7463132564382944E-3</c:v>
                </c:pt>
                <c:pt idx="2696">
                  <c:v>2.1517782657229966E-3</c:v>
                </c:pt>
                <c:pt idx="2697">
                  <c:v>1.8536859627564129E-3</c:v>
                </c:pt>
                <c:pt idx="2698">
                  <c:v>1.9310877309356013E-3</c:v>
                </c:pt>
                <c:pt idx="2699">
                  <c:v>1.553944044568606E-3</c:v>
                </c:pt>
                <c:pt idx="2700">
                  <c:v>1.3250217020762435E-3</c:v>
                </c:pt>
                <c:pt idx="2701">
                  <c:v>1.2542021263821008E-3</c:v>
                </c:pt>
                <c:pt idx="2702">
                  <c:v>5.8061575226742027E-4</c:v>
                </c:pt>
                <c:pt idx="2703">
                  <c:v>-6.9573742026314859E-4</c:v>
                </c:pt>
                <c:pt idx="2704">
                  <c:v>-1.4384937548518619E-3</c:v>
                </c:pt>
                <c:pt idx="2705">
                  <c:v>-1.7365860578184456E-3</c:v>
                </c:pt>
                <c:pt idx="2706">
                  <c:v>-1.9655084003109397E-3</c:v>
                </c:pt>
                <c:pt idx="2707">
                  <c:v>-1.8881066321314842E-3</c:v>
                </c:pt>
                <c:pt idx="2708">
                  <c:v>-2.4134716623702068E-3</c:v>
                </c:pt>
                <c:pt idx="2709">
                  <c:v>-3.2451608032812605E-3</c:v>
                </c:pt>
                <c:pt idx="2710">
                  <c:v>-3.3159803789756478E-3</c:v>
                </c:pt>
                <c:pt idx="2711">
                  <c:v>-3.4559699151440115E-3</c:v>
                </c:pt>
                <c:pt idx="2712">
                  <c:v>-3.8232321785858724E-3</c:v>
                </c:pt>
                <c:pt idx="2713">
                  <c:v>-3.8940517542800151E-3</c:v>
                </c:pt>
                <c:pt idx="2714">
                  <c:v>-4.0439227133733536E-3</c:v>
                </c:pt>
                <c:pt idx="2715">
                  <c:v>-3.9665209451939425E-3</c:v>
                </c:pt>
                <c:pt idx="2716">
                  <c:v>-3.8891191770147539E-3</c:v>
                </c:pt>
                <c:pt idx="2717">
                  <c:v>-4.1081600965829834E-3</c:v>
                </c:pt>
                <c:pt idx="2718">
                  <c:v>-4.0208769054789562E-3</c:v>
                </c:pt>
                <c:pt idx="2719">
                  <c:v>-3.6371510266279962E-3</c:v>
                </c:pt>
                <c:pt idx="2720">
                  <c:v>-3.4115279145746978E-3</c:v>
                </c:pt>
                <c:pt idx="2721">
                  <c:v>-3.936892944813722E-3</c:v>
                </c:pt>
                <c:pt idx="2722">
                  <c:v>-4.2349852477804768E-3</c:v>
                </c:pt>
                <c:pt idx="2723">
                  <c:v>-4.1575834796010657E-3</c:v>
                </c:pt>
                <c:pt idx="2724">
                  <c:v>-4.3074544386943183E-3</c:v>
                </c:pt>
                <c:pt idx="2725">
                  <c:v>-4.0027799432418125E-3</c:v>
                </c:pt>
                <c:pt idx="2726">
                  <c:v>-3.846326791663514E-3</c:v>
                </c:pt>
                <c:pt idx="2727">
                  <c:v>-4.0653677112311134E-3</c:v>
                </c:pt>
                <c:pt idx="2728">
                  <c:v>-4.2844086307993433E-3</c:v>
                </c:pt>
                <c:pt idx="2729">
                  <c:v>-3.9797341353478895E-3</c:v>
                </c:pt>
                <c:pt idx="2730">
                  <c:v>-3.6750596398962602E-3</c:v>
                </c:pt>
                <c:pt idx="2731">
                  <c:v>-3.9731519428638723E-3</c:v>
                </c:pt>
                <c:pt idx="2732">
                  <c:v>-4.2712442458306271E-3</c:v>
                </c:pt>
                <c:pt idx="2733">
                  <c:v>-3.8875183669801086E-3</c:v>
                </c:pt>
                <c:pt idx="2734">
                  <c:v>-3.8792865592751128E-3</c:v>
                </c:pt>
                <c:pt idx="2735">
                  <c:v>-3.4955606804243735E-3</c:v>
                </c:pt>
                <c:pt idx="2736">
                  <c:v>-3.1908861849718677E-3</c:v>
                </c:pt>
                <c:pt idx="2737">
                  <c:v>-3.9435239424837664E-3</c:v>
                </c:pt>
                <c:pt idx="2738">
                  <c:v>-4.16256486205124E-3</c:v>
                </c:pt>
                <c:pt idx="2739">
                  <c:v>-4.0851630938717846E-3</c:v>
                </c:pt>
                <c:pt idx="2740">
                  <c:v>-4.3832553968383686E-3</c:v>
                </c:pt>
                <c:pt idx="2741">
                  <c:v>-4.9777903875516142E-3</c:v>
                </c:pt>
                <c:pt idx="2742">
                  <c:v>-5.8786494889395205E-3</c:v>
                </c:pt>
                <c:pt idx="2743">
                  <c:v>-7.3032240053434207E-3</c:v>
                </c:pt>
                <c:pt idx="2744">
                  <c:v>-8.4214744110789851E-3</c:v>
                </c:pt>
                <c:pt idx="2745">
                  <c:v>-8.6405153306465844E-3</c:v>
                </c:pt>
                <c:pt idx="2746">
                  <c:v>-8.6322835229416164E-3</c:v>
                </c:pt>
                <c:pt idx="2747">
                  <c:v>-8.7031030986359625E-3</c:v>
                </c:pt>
                <c:pt idx="2748">
                  <c:v>-8.8529740577292151E-3</c:v>
                </c:pt>
                <c:pt idx="2749">
                  <c:v>-8.8447422500242436E-3</c:v>
                </c:pt>
                <c:pt idx="2750">
                  <c:v>-8.5400677545715634E-3</c:v>
                </c:pt>
                <c:pt idx="2751">
                  <c:v>-8.3934960259182383E-3</c:v>
                </c:pt>
                <c:pt idx="2752">
                  <c:v>-8.4643156016124214E-3</c:v>
                </c:pt>
                <c:pt idx="2753">
                  <c:v>-8.8315778650544935E-3</c:v>
                </c:pt>
                <c:pt idx="2754">
                  <c:v>-8.9814488241477461E-3</c:v>
                </c:pt>
                <c:pt idx="2755">
                  <c:v>-9.1313197832414289E-3</c:v>
                </c:pt>
                <c:pt idx="2756">
                  <c:v>-9.202139358935572E-3</c:v>
                </c:pt>
                <c:pt idx="2757">
                  <c:v>-8.2946980650652081E-3</c:v>
                </c:pt>
                <c:pt idx="2758">
                  <c:v>-7.6145294984658503E-3</c:v>
                </c:pt>
                <c:pt idx="2759">
                  <c:v>-7.6161791136857716E-3</c:v>
                </c:pt>
                <c:pt idx="2760">
                  <c:v>-7.3115046182330905E-3</c:v>
                </c:pt>
                <c:pt idx="2761">
                  <c:v>-7.5305455378004383E-3</c:v>
                </c:pt>
                <c:pt idx="2762">
                  <c:v>-7.6013651134946214E-3</c:v>
                </c:pt>
                <c:pt idx="2763">
                  <c:v>-7.2966906180419403E-3</c:v>
                </c:pt>
                <c:pt idx="2764">
                  <c:v>-6.7647433953178697E-3</c:v>
                </c:pt>
                <c:pt idx="2765">
                  <c:v>-6.0845748287200766E-3</c:v>
                </c:pt>
                <c:pt idx="2766">
                  <c:v>-5.7799003332675708E-3</c:v>
                </c:pt>
                <c:pt idx="2767">
                  <c:v>-5.3171230710177212E-3</c:v>
                </c:pt>
                <c:pt idx="2768">
                  <c:v>-5.229839879913393E-3</c:v>
                </c:pt>
                <c:pt idx="2769">
                  <c:v>-5.3698294160817572E-3</c:v>
                </c:pt>
                <c:pt idx="2770">
                  <c:v>-4.9070521538316413E-3</c:v>
                </c:pt>
                <c:pt idx="2771">
                  <c:v>-4.8197689627272628E-3</c:v>
                </c:pt>
                <c:pt idx="2772">
                  <c:v>-5.2660826095669204E-3</c:v>
                </c:pt>
                <c:pt idx="2773">
                  <c:v>-5.1886808413877323E-3</c:v>
                </c:pt>
                <c:pt idx="2774">
                  <c:v>-4.7357850020612081E-3</c:v>
                </c:pt>
                <c:pt idx="2775">
                  <c:v>-4.8066045777553912E-3</c:v>
                </c:pt>
                <c:pt idx="2776">
                  <c:v>-5.0256454973234945E-3</c:v>
                </c:pt>
                <c:pt idx="2777">
                  <c:v>-5.0174136896185273E-3</c:v>
                </c:pt>
                <c:pt idx="2778">
                  <c:v>-5.0091818819135601E-3</c:v>
                </c:pt>
                <c:pt idx="2779">
                  <c:v>-4.170910548515528E-3</c:v>
                </c:pt>
                <c:pt idx="2780">
                  <c:v>-3.5599119423919963E-3</c:v>
                </c:pt>
                <c:pt idx="2781">
                  <c:v>-3.7789528619594699E-3</c:v>
                </c:pt>
                <c:pt idx="2782">
                  <c:v>-3.6916696708550914E-3</c:v>
                </c:pt>
                <c:pt idx="2783">
                  <c:v>-2.7051769935861388E-3</c:v>
                </c:pt>
                <c:pt idx="2784">
                  <c:v>-1.876787083115406E-3</c:v>
                </c:pt>
                <c:pt idx="2785">
                  <c:v>-2.1057094256085587E-3</c:v>
                </c:pt>
                <c:pt idx="2786">
                  <c:v>-2.3346317681009212E-3</c:v>
                </c:pt>
                <c:pt idx="2787">
                  <c:v>-2.7117754544676996E-3</c:v>
                </c:pt>
                <c:pt idx="2788">
                  <c:v>-3.1580891013078712E-3</c:v>
                </c:pt>
                <c:pt idx="2789">
                  <c:v>-3.5253513647486761E-3</c:v>
                </c:pt>
                <c:pt idx="2790">
                  <c:v>-4.3471590827367269E-3</c:v>
                </c:pt>
                <c:pt idx="2791">
                  <c:v>-4.5662000023042005E-3</c:v>
                </c:pt>
                <c:pt idx="2792">
                  <c:v>-4.4789168112000727E-3</c:v>
                </c:pt>
                <c:pt idx="2793">
                  <c:v>-4.6979577307683026E-3</c:v>
                </c:pt>
                <c:pt idx="2794">
                  <c:v>-4.7687773064624042E-3</c:v>
                </c:pt>
                <c:pt idx="2795">
                  <c:v>-4.4641028110105991E-3</c:v>
                </c:pt>
                <c:pt idx="2796">
                  <c:v>-4.7621951139782117E-3</c:v>
                </c:pt>
                <c:pt idx="2797">
                  <c:v>-5.5840028319638982E-3</c:v>
                </c:pt>
                <c:pt idx="2798">
                  <c:v>-5.5066010637844871E-3</c:v>
                </c:pt>
                <c:pt idx="2799">
                  <c:v>-4.8264324971870852E-3</c:v>
                </c:pt>
                <c:pt idx="2800">
                  <c:v>-4.4427066183361247E-3</c:v>
                </c:pt>
                <c:pt idx="2801">
                  <c:v>-4.3653048501567137E-3</c:v>
                </c:pt>
                <c:pt idx="2802">
                  <c:v>-4.6633971531232976E-3</c:v>
                </c:pt>
                <c:pt idx="2803">
                  <c:v>-5.0306594165653697E-3</c:v>
                </c:pt>
                <c:pt idx="2804">
                  <c:v>-4.9532576483862258E-3</c:v>
                </c:pt>
                <c:pt idx="2805">
                  <c:v>-4.421310425661849E-3</c:v>
                </c:pt>
                <c:pt idx="2806">
                  <c:v>-4.0375845468097853E-3</c:v>
                </c:pt>
                <c:pt idx="2807">
                  <c:v>-4.3356768497763692E-3</c:v>
                </c:pt>
                <c:pt idx="2808">
                  <c:v>-4.7029391132171741E-3</c:v>
                </c:pt>
                <c:pt idx="2809">
                  <c:v>-4.9911499932596979E-3</c:v>
                </c:pt>
                <c:pt idx="2810">
                  <c:v>-5.1311395294281418E-3</c:v>
                </c:pt>
                <c:pt idx="2811">
                  <c:v>-5.5774531762693398E-3</c:v>
                </c:pt>
                <c:pt idx="2812">
                  <c:v>-5.7964940958368134E-3</c:v>
                </c:pt>
                <c:pt idx="2813">
                  <c:v>-4.9582227624407095E-3</c:v>
                </c:pt>
                <c:pt idx="2814">
                  <c:v>-3.6654059744957437E-3</c:v>
                </c:pt>
                <c:pt idx="2815">
                  <c:v>-2.7480832577015399E-3</c:v>
                </c:pt>
                <c:pt idx="2816">
                  <c:v>-2.6608000665974628E-3</c:v>
                </c:pt>
                <c:pt idx="2817">
                  <c:v>-3.2553350573127607E-3</c:v>
                </c:pt>
                <c:pt idx="2818">
                  <c:v>-3.4743759768803605E-3</c:v>
                </c:pt>
                <c:pt idx="2819">
                  <c:v>-3.0115987146291804E-3</c:v>
                </c:pt>
                <c:pt idx="2820">
                  <c:v>-2.8551455630508819E-3</c:v>
                </c:pt>
                <c:pt idx="2821">
                  <c:v>-2.7777437948716933E-3</c:v>
                </c:pt>
                <c:pt idx="2822">
                  <c:v>-2.9276147539653769E-3</c:v>
                </c:pt>
                <c:pt idx="2823">
                  <c:v>-2.7711616023869887E-3</c:v>
                </c:pt>
                <c:pt idx="2824">
                  <c:v>-2.6147084508086902E-3</c:v>
                </c:pt>
                <c:pt idx="2825">
                  <c:v>-2.9918521371756854E-3</c:v>
                </c:pt>
                <c:pt idx="2826">
                  <c:v>-2.766229025123166E-3</c:v>
                </c:pt>
                <c:pt idx="2827">
                  <c:v>-2.5406059130706465E-3</c:v>
                </c:pt>
                <c:pt idx="2828">
                  <c:v>-2.5422555282905738E-3</c:v>
                </c:pt>
                <c:pt idx="2829">
                  <c:v>-2.168411072364723E-3</c:v>
                </c:pt>
                <c:pt idx="2830">
                  <c:v>-2.4665033753321639E-3</c:v>
                </c:pt>
                <c:pt idx="2831">
                  <c:v>-3.5155838205908952E-3</c:v>
                </c:pt>
                <c:pt idx="2832">
                  <c:v>-3.3591306690125972E-3</c:v>
                </c:pt>
                <c:pt idx="2833">
                  <c:v>-2.5208593356145646E-3</c:v>
                </c:pt>
                <c:pt idx="2834">
                  <c:v>-2.1371334567638254E-3</c:v>
                </c:pt>
                <c:pt idx="2835">
                  <c:v>-2.1289016490588534E-3</c:v>
                </c:pt>
                <c:pt idx="2836">
                  <c:v>-1.972448497480015E-3</c:v>
                </c:pt>
                <c:pt idx="2837">
                  <c:v>-1.5195526581553149E-3</c:v>
                </c:pt>
                <c:pt idx="2838">
                  <c:v>-1.4421508899758594E-3</c:v>
                </c:pt>
                <c:pt idx="2839">
                  <c:v>-1.8884645368160307E-3</c:v>
                </c:pt>
                <c:pt idx="2840">
                  <c:v>-2.0284540729843944E-3</c:v>
                </c:pt>
                <c:pt idx="2841">
                  <c:v>-2.0202222652794034E-3</c:v>
                </c:pt>
                <c:pt idx="2842">
                  <c:v>-2.239263184846877E-3</c:v>
                </c:pt>
                <c:pt idx="2843">
                  <c:v>-2.5373554878136322E-3</c:v>
                </c:pt>
                <c:pt idx="2844">
                  <c:v>-2.9144991741804106E-3</c:v>
                </c:pt>
                <c:pt idx="2845">
                  <c:v>-3.1335400937478842E-3</c:v>
                </c:pt>
                <c:pt idx="2846">
                  <c:v>-3.4217509737905737E-3</c:v>
                </c:pt>
                <c:pt idx="2847">
                  <c:v>-3.3344677826865465E-3</c:v>
                </c:pt>
                <c:pt idx="2848">
                  <c:v>-3.1780146311081582E-3</c:v>
                </c:pt>
                <c:pt idx="2849">
                  <c:v>-2.9523915190548598E-3</c:v>
                </c:pt>
                <c:pt idx="2850">
                  <c:v>-2.1931715690583485E-3</c:v>
                </c:pt>
                <c:pt idx="2851">
                  <c:v>-1.582172962935168E-3</c:v>
                </c:pt>
                <c:pt idx="2852">
                  <c:v>-1.3565498508819995E-3</c:v>
                </c:pt>
                <c:pt idx="2853">
                  <c:v>-8.2460262815762305E-4</c:v>
                </c:pt>
                <c:pt idx="2854">
                  <c:v>-2.136040220326853E-4</c:v>
                </c:pt>
                <c:pt idx="2855">
                  <c:v>5.4561592796382606E-4</c:v>
                </c:pt>
                <c:pt idx="2856">
                  <c:v>1.3048358779607742E-3</c:v>
                </c:pt>
                <c:pt idx="2857">
                  <c:v>1.1549649188670043E-3</c:v>
                </c:pt>
                <c:pt idx="2858">
                  <c:v>9.260425763747734E-4</c:v>
                </c:pt>
                <c:pt idx="2859">
                  <c:v>3.2162616273663893E-4</c:v>
                </c:pt>
                <c:pt idx="2860">
                  <c:v>-7.2745428252510974E-4</c:v>
                </c:pt>
                <c:pt idx="2861">
                  <c:v>-1.3219892732386975E-3</c:v>
                </c:pt>
                <c:pt idx="2862">
                  <c:v>-1.2445875050592864E-3</c:v>
                </c:pt>
                <c:pt idx="2863">
                  <c:v>-1.0881343534809881E-3</c:v>
                </c:pt>
                <c:pt idx="2864">
                  <c:v>-1.0799025457760207E-3</c:v>
                </c:pt>
                <c:pt idx="2865">
                  <c:v>-1.0025007775966096E-3</c:v>
                </c:pt>
                <c:pt idx="2866">
                  <c:v>-1.3796444639625201E-3</c:v>
                </c:pt>
                <c:pt idx="2867">
                  <c:v>-1.9840608776006546E-3</c:v>
                </c:pt>
                <c:pt idx="2868">
                  <c:v>-2.4303745244421099E-3</c:v>
                </c:pt>
                <c:pt idx="2869">
                  <c:v>-2.5703640606104736E-3</c:v>
                </c:pt>
                <c:pt idx="2870">
                  <c:v>-3.2439504347251541E-3</c:v>
                </c:pt>
                <c:pt idx="2871">
                  <c:v>-4.3720822633823916E-3</c:v>
                </c:pt>
                <c:pt idx="2872">
                  <c:v>-4.4429018390765348E-3</c:v>
                </c:pt>
                <c:pt idx="2873">
                  <c:v>-4.0591759602246914E-3</c:v>
                </c:pt>
                <c:pt idx="2874">
                  <c:v>-4.3572682631914461E-3</c:v>
                </c:pt>
                <c:pt idx="2875">
                  <c:v>-4.8035819100313605E-3</c:v>
                </c:pt>
                <c:pt idx="2876">
                  <c:v>-5.0226228295994638E-3</c:v>
                </c:pt>
                <c:pt idx="2877">
                  <c:v>-5.1724937886927164E-3</c:v>
                </c:pt>
                <c:pt idx="2878">
                  <c:v>-5.6978588189320429E-3</c:v>
                </c:pt>
                <c:pt idx="2879">
                  <c:v>-5.9959511218996555E-3</c:v>
                </c:pt>
                <c:pt idx="2880">
                  <c:v>-5.6122252430491366E-3</c:v>
                </c:pt>
                <c:pt idx="2881">
                  <c:v>-5.376720708070915E-3</c:v>
                </c:pt>
                <c:pt idx="2882">
                  <c:v>-4.6866707185482283E-3</c:v>
                </c:pt>
                <c:pt idx="2883">
                  <c:v>-3.4729053140068345E-3</c:v>
                </c:pt>
                <c:pt idx="2884">
                  <c:v>-3.3955035458274234E-3</c:v>
                </c:pt>
                <c:pt idx="2885">
                  <c:v>-4.4445839910855515E-3</c:v>
                </c:pt>
                <c:pt idx="2886">
                  <c:v>-5.1873403256725552E-3</c:v>
                </c:pt>
                <c:pt idx="2887">
                  <c:v>-6.0091480436606053E-3</c:v>
                </c:pt>
                <c:pt idx="2888">
                  <c:v>-6.910007145045402E-3</c:v>
                </c:pt>
                <c:pt idx="2889">
                  <c:v>-7.0598781041391716E-3</c:v>
                </c:pt>
                <c:pt idx="2890">
                  <c:v>-6.4587609209412261E-3</c:v>
                </c:pt>
                <c:pt idx="2891">
                  <c:v>-6.0058650816160047E-3</c:v>
                </c:pt>
                <c:pt idx="2892">
                  <c:v>-6.0766846573103916E-3</c:v>
                </c:pt>
                <c:pt idx="2893">
                  <c:v>-5.9202315057320931E-3</c:v>
                </c:pt>
                <c:pt idx="2894">
                  <c:v>-5.9119996980271025E-3</c:v>
                </c:pt>
                <c:pt idx="2895">
                  <c:v>-5.3701710523781435E-3</c:v>
                </c:pt>
                <c:pt idx="2896">
                  <c:v>-4.6801210628554558E-3</c:v>
                </c:pt>
                <c:pt idx="2897">
                  <c:v>-4.4446165278773705E-3</c:v>
                </c:pt>
                <c:pt idx="2898">
                  <c:v>-4.1399420324257407E-3</c:v>
                </c:pt>
                <c:pt idx="2899">
                  <c:v>-4.4380343353924954E-3</c:v>
                </c:pt>
                <c:pt idx="2900">
                  <c:v>-5.0325693261077933E-3</c:v>
                </c:pt>
                <c:pt idx="2901">
                  <c:v>-5.6271043168206972E-3</c:v>
                </c:pt>
                <c:pt idx="2902">
                  <c:v>-6.1425879241366124E-3</c:v>
                </c:pt>
                <c:pt idx="2903">
                  <c:v>-6.5889015709765268E-3</c:v>
                </c:pt>
                <c:pt idx="2904">
                  <c:v>-7.1142666012158533E-3</c:v>
                </c:pt>
                <c:pt idx="2905">
                  <c:v>-7.1850861769101994E-3</c:v>
                </c:pt>
                <c:pt idx="2906">
                  <c:v>-7.404127096477673E-3</c:v>
                </c:pt>
                <c:pt idx="2907">
                  <c:v>-7.7022193994442569E-3</c:v>
                </c:pt>
                <c:pt idx="2908">
                  <c:v>-7.4765962873910886E-3</c:v>
                </c:pt>
                <c:pt idx="2909">
                  <c:v>-7.3201431358126999E-3</c:v>
                </c:pt>
                <c:pt idx="2910">
                  <c:v>-6.7881959130886294E-3</c:v>
                </c:pt>
                <c:pt idx="2911">
                  <c:v>-6.562572801035331E-3</c:v>
                </c:pt>
                <c:pt idx="2912">
                  <c:v>-6.5642224162552523E-3</c:v>
                </c:pt>
                <c:pt idx="2913">
                  <c:v>-6.2595479208025712E-3</c:v>
                </c:pt>
                <c:pt idx="2914">
                  <c:v>-6.3303674964967135E-3</c:v>
                </c:pt>
                <c:pt idx="2915">
                  <c:v>-5.9466416176459742E-3</c:v>
                </c:pt>
                <c:pt idx="2916">
                  <c:v>-5.4146943949203736E-3</c:v>
                </c:pt>
                <c:pt idx="2917">
                  <c:v>-5.4163440101402957E-3</c:v>
                </c:pt>
                <c:pt idx="2918">
                  <c:v>-5.6353849297077693E-3</c:v>
                </c:pt>
                <c:pt idx="2919">
                  <c:v>-5.7753744658765359E-3</c:v>
                </c:pt>
                <c:pt idx="2920">
                  <c:v>-5.3916485870257966E-3</c:v>
                </c:pt>
                <c:pt idx="2921">
                  <c:v>-4.7114800204260477E-3</c:v>
                </c:pt>
                <c:pt idx="2922">
                  <c:v>-3.7249873431565278E-3</c:v>
                </c:pt>
                <c:pt idx="2923">
                  <c:v>-2.8076646263623245E-3</c:v>
                </c:pt>
                <c:pt idx="2924">
                  <c:v>-2.2757174036364181E-3</c:v>
                </c:pt>
                <c:pt idx="2925">
                  <c:v>-2.1192642520581196E-3</c:v>
                </c:pt>
                <c:pt idx="2926">
                  <c:v>-2.5655778988982912E-3</c:v>
                </c:pt>
                <c:pt idx="2927">
                  <c:v>-3.2391642730125844E-3</c:v>
                </c:pt>
                <c:pt idx="2928">
                  <c:v>-2.7072170502885143E-3</c:v>
                </c:pt>
                <c:pt idx="2929">
                  <c:v>-1.8788271398173051E-3</c:v>
                </c:pt>
                <c:pt idx="2930">
                  <c:v>-2.2559708261840833E-3</c:v>
                </c:pt>
                <c:pt idx="2931">
                  <c:v>-1.6548536429857917E-3</c:v>
                </c:pt>
                <c:pt idx="2932">
                  <c:v>-1.2019578036592681E-3</c:v>
                </c:pt>
                <c:pt idx="2933">
                  <c:v>-1.4209987232266159E-3</c:v>
                </c:pt>
                <c:pt idx="2934">
                  <c:v>-1.2645455716482276E-3</c:v>
                </c:pt>
                <c:pt idx="2935">
                  <c:v>-1.5626378746158402E-3</c:v>
                </c:pt>
                <c:pt idx="2936">
                  <c:v>-1.9299001380566449E-3</c:v>
                </c:pt>
                <c:pt idx="2937">
                  <c:v>-1.9216683303516539E-3</c:v>
                </c:pt>
                <c:pt idx="2938">
                  <c:v>-1.6169938349000245E-3</c:v>
                </c:pt>
                <c:pt idx="2939">
                  <c:v>-1.6087620271950525E-3</c:v>
                </c:pt>
                <c:pt idx="2940">
                  <c:v>-1.4523088756163041E-3</c:v>
                </c:pt>
                <c:pt idx="2941">
                  <c:v>-1.1476343801646747E-3</c:v>
                </c:pt>
                <c:pt idx="2942">
                  <c:v>-1.0702326119854417E-3</c:v>
                </c:pt>
                <c:pt idx="2943">
                  <c:v>-9.2366088333152617E-4</c:v>
                </c:pt>
                <c:pt idx="2944">
                  <c:v>-9.9448045902562811E-4</c:v>
                </c:pt>
                <c:pt idx="2945">
                  <c:v>-9.0719726792124963E-4</c:v>
                </c:pt>
                <c:pt idx="2946">
                  <c:v>-8.1991407681717245E-4</c:v>
                </c:pt>
                <c:pt idx="2947">
                  <c:v>-6.6346092523878407E-4</c:v>
                </c:pt>
                <c:pt idx="2948">
                  <c:v>-2.1056508591252087E-4</c:v>
                </c:pt>
                <c:pt idx="2949">
                  <c:v>-1.3316331773333243E-4</c:v>
                </c:pt>
                <c:pt idx="2950">
                  <c:v>-2.8303427682658492E-4</c:v>
                </c:pt>
                <c:pt idx="2951">
                  <c:v>2.1640218625920823E-5</c:v>
                </c:pt>
                <c:pt idx="2952">
                  <c:v>7.0180878522371347E-4</c:v>
                </c:pt>
                <c:pt idx="2953">
                  <c:v>1.0756532411508543E-3</c:v>
                </c:pt>
                <c:pt idx="2954">
                  <c:v>1.3803277366024836E-3</c:v>
                </c:pt>
                <c:pt idx="2955">
                  <c:v>1.7640536154532229E-3</c:v>
                </c:pt>
                <c:pt idx="2956">
                  <c:v>1.6932340397588358E-3</c:v>
                </c:pt>
                <c:pt idx="2957">
                  <c:v>1.4741931201913622E-3</c:v>
                </c:pt>
                <c:pt idx="2958">
                  <c:v>1.3342035840229985E-3</c:v>
                </c:pt>
                <c:pt idx="2959">
                  <c:v>1.0459927039804748E-3</c:v>
                </c:pt>
                <c:pt idx="2960">
                  <c:v>3.7240632986773158E-4</c:v>
                </c:pt>
                <c:pt idx="2961">
                  <c:v>-6.8655553831528497E-4</c:v>
                </c:pt>
                <c:pt idx="2962">
                  <c:v>-6.0915377013587388E-4</c:v>
                </c:pt>
                <c:pt idx="2963">
                  <c:v>-1.4637650788602461E-4</c:v>
                </c:pt>
                <c:pt idx="2964">
                  <c:v>-4.3458738792871422E-4</c:v>
                </c:pt>
                <c:pt idx="2965">
                  <c:v>-5.7457692409715853E-4</c:v>
                </c:pt>
                <c:pt idx="2966">
                  <c:v>-4.9717515591801459E-4</c:v>
                </c:pt>
                <c:pt idx="2967">
                  <c:v>-8.7431884228500998E-4</c:v>
                </c:pt>
                <c:pt idx="2968">
                  <c:v>-7.9691707410582159E-4</c:v>
                </c:pt>
                <c:pt idx="2969">
                  <c:v>-1.1674850750802883E-4</c:v>
                </c:pt>
                <c:pt idx="2970">
                  <c:v>6.4247144249066621E-4</c:v>
                </c:pt>
                <c:pt idx="2971">
                  <c:v>1.7080155031587285E-3</c:v>
                </c:pt>
                <c:pt idx="2972">
                  <c:v>1.9435200381362721E-3</c:v>
                </c:pt>
                <c:pt idx="2973">
                  <c:v>1.1908822806226418E-3</c:v>
                </c:pt>
                <c:pt idx="2974">
                  <c:v>6.6551725038361718E-4</c:v>
                </c:pt>
                <c:pt idx="2975">
                  <c:v>7.4291901856307282E-4</c:v>
                </c:pt>
                <c:pt idx="2976">
                  <c:v>9.6854213061546254E-4</c:v>
                </c:pt>
                <c:pt idx="2977">
                  <c:v>1.2732166260672672E-3</c:v>
                </c:pt>
                <c:pt idx="2978">
                  <c:v>1.4988397381205656E-3</c:v>
                </c:pt>
                <c:pt idx="2979">
                  <c:v>1.803514233572195E-3</c:v>
                </c:pt>
                <c:pt idx="2980">
                  <c:v>2.1081887290247008E-3</c:v>
                </c:pt>
                <c:pt idx="2981">
                  <c:v>2.3338118410772203E-3</c:v>
                </c:pt>
                <c:pt idx="2982">
                  <c:v>2.5594349531298695E-3</c:v>
                </c:pt>
                <c:pt idx="2983">
                  <c:v>2.7850580651830378E-3</c:v>
                </c:pt>
                <c:pt idx="2984">
                  <c:v>2.1114716910706822E-3</c:v>
                </c:pt>
                <c:pt idx="2985">
                  <c:v>1.2106125896853674E-3</c:v>
                </c:pt>
                <c:pt idx="2986">
                  <c:v>1.2089629744654403E-3</c:v>
                </c:pt>
                <c:pt idx="2987">
                  <c:v>1.8100801576633862E-3</c:v>
                </c:pt>
                <c:pt idx="2988">
                  <c:v>2.1938060365154499E-3</c:v>
                </c:pt>
                <c:pt idx="2989">
                  <c:v>1.7474923896755351E-3</c:v>
                </c:pt>
                <c:pt idx="2990">
                  <c:v>1.3703487033096247E-3</c:v>
                </c:pt>
                <c:pt idx="2991">
                  <c:v>1.5959718153627932E-3</c:v>
                </c:pt>
                <c:pt idx="2992">
                  <c:v>1.5251522396686505E-3</c:v>
                </c:pt>
                <c:pt idx="2993">
                  <c:v>1.3061113201011769E-3</c:v>
                </c:pt>
                <c:pt idx="2994">
                  <c:v>7.8074628986064115E-4</c:v>
                </c:pt>
                <c:pt idx="2995">
                  <c:v>1.0715991574789798E-4</c:v>
                </c:pt>
                <c:pt idx="2996">
                  <c:v>6.3910713847380445E-4</c:v>
                </c:pt>
                <c:pt idx="2997">
                  <c:v>1.2402243216720961E-3</c:v>
                </c:pt>
                <c:pt idx="2998">
                  <c:v>1.1694047459779942E-3</c:v>
                </c:pt>
                <c:pt idx="2999">
                  <c:v>1.4839606643555982E-3</c:v>
                </c:pt>
                <c:pt idx="3000">
                  <c:v>2.4012833811508571E-3</c:v>
                </c:pt>
                <c:pt idx="3001">
                  <c:v>2.4885665722549342E-3</c:v>
                </c:pt>
                <c:pt idx="3002">
                  <c:v>1.8940315815399785E-3</c:v>
                </c:pt>
                <c:pt idx="3003">
                  <c:v>1.5959392785732233E-3</c:v>
                </c:pt>
                <c:pt idx="3004">
                  <c:v>1.4460683194799707E-3</c:v>
                </c:pt>
                <c:pt idx="3005">
                  <c:v>1.9780155422055709E-3</c:v>
                </c:pt>
                <c:pt idx="3006">
                  <c:v>2.3617414210563101E-3</c:v>
                </c:pt>
                <c:pt idx="3007">
                  <c:v>2.0636491180886975E-3</c:v>
                </c:pt>
                <c:pt idx="3008">
                  <c:v>1.9928295423945141E-3</c:v>
                </c:pt>
                <c:pt idx="3009">
                  <c:v>1.7737886228271665E-3</c:v>
                </c:pt>
                <c:pt idx="3010">
                  <c:v>1.4756963198595541E-3</c:v>
                </c:pt>
                <c:pt idx="3011">
                  <c:v>1.0985526334938605E-3</c:v>
                </c:pt>
                <c:pt idx="3012">
                  <c:v>6.5223898665368895E-4</c:v>
                </c:pt>
                <c:pt idx="3013">
                  <c:v>1.2632375927786267E-3</c:v>
                </c:pt>
                <c:pt idx="3014">
                  <c:v>1.7161334321035872E-3</c:v>
                </c:pt>
                <c:pt idx="3015">
                  <c:v>1.7935352002829983E-3</c:v>
                </c:pt>
                <c:pt idx="3016">
                  <c:v>2.029039735260542E-3</c:v>
                </c:pt>
                <c:pt idx="3017">
                  <c:v>1.8099988156930684E-3</c:v>
                </c:pt>
                <c:pt idx="3018">
                  <c:v>1.6601278565992986E-3</c:v>
                </c:pt>
                <c:pt idx="3019">
                  <c:v>1.5102568975061323E-3</c:v>
                </c:pt>
                <c:pt idx="3020">
                  <c:v>1.4394373218119491E-3</c:v>
                </c:pt>
                <c:pt idx="3021">
                  <c:v>1.2203964022437193E-3</c:v>
                </c:pt>
                <c:pt idx="3022">
                  <c:v>6.9503137200469477E-4</c:v>
                </c:pt>
                <c:pt idx="3023">
                  <c:v>2.4871772516349633E-4</c:v>
                </c:pt>
                <c:pt idx="3024">
                  <c:v>-1.1854453827730841E-4</c:v>
                </c:pt>
                <c:pt idx="3025">
                  <c:v>-4.1663684124406352E-4</c:v>
                </c:pt>
                <c:pt idx="3026">
                  <c:v>1.1531038148153688E-4</c:v>
                </c:pt>
                <c:pt idx="3027">
                  <c:v>7.9547894807893834E-4</c:v>
                </c:pt>
                <c:pt idx="3028">
                  <c:v>4.1833526171302781E-4</c:v>
                </c:pt>
                <c:pt idx="3029">
                  <c:v>-2.7978385128427368E-5</c:v>
                </c:pt>
                <c:pt idx="3030">
                  <c:v>-9.8797960822529255E-5</c:v>
                </c:pt>
                <c:pt idx="3031">
                  <c:v>-1.0044757604245641E-4</c:v>
                </c:pt>
                <c:pt idx="3032">
                  <c:v>4.3149964668161408E-4</c:v>
                </c:pt>
                <c:pt idx="3033">
                  <c:v>5.8795279826000246E-4</c:v>
                </c:pt>
                <c:pt idx="3034">
                  <c:v>2.1080911189322413E-4</c:v>
                </c:pt>
                <c:pt idx="3035">
                  <c:v>1.399895361990815E-4</c:v>
                </c:pt>
              </c:numCache>
            </c:numRef>
          </c:val>
          <c:smooth val="0"/>
          <c:extLst>
            <c:ext xmlns:c16="http://schemas.microsoft.com/office/drawing/2014/chart" uri="{C3380CC4-5D6E-409C-BE32-E72D297353CC}">
              <c16:uniqueId val="{00000002-8927-47BF-9C54-28FE3EF62342}"/>
            </c:ext>
          </c:extLst>
        </c:ser>
        <c:dLbls>
          <c:showLegendKey val="0"/>
          <c:showVal val="0"/>
          <c:showCatName val="0"/>
          <c:showSerName val="0"/>
          <c:showPercent val="0"/>
          <c:showBubbleSize val="0"/>
        </c:dLbls>
        <c:smooth val="0"/>
        <c:axId val="478519560"/>
        <c:axId val="478520736"/>
      </c:lineChart>
      <c:catAx>
        <c:axId val="478519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8520736"/>
        <c:crosses val="autoZero"/>
        <c:auto val="1"/>
        <c:lblAlgn val="ctr"/>
        <c:lblOffset val="100"/>
        <c:tickLblSkip val="255"/>
        <c:noMultiLvlLbl val="0"/>
      </c:catAx>
      <c:valAx>
        <c:axId val="478520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ngular displacement (degre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851956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6F8DAF-0D2A-4C8B-A741-59073AED9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Pages>
  <Words>1134</Words>
  <Characters>6468</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ander Blum</dc:creator>
  <cp:lastModifiedBy>Alexander Blum</cp:lastModifiedBy>
  <cp:revision>3</cp:revision>
  <dcterms:created xsi:type="dcterms:W3CDTF">2017-09-26T02:51:00Z</dcterms:created>
  <dcterms:modified xsi:type="dcterms:W3CDTF">2017-09-26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